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07E0F217" w:rsidR="006E0612" w:rsidRDefault="00CF6143" w:rsidP="0060586F">
      <w:pPr>
        <w:pStyle w:val="20"/>
      </w:pPr>
      <w:r>
        <w:t>Название</w:t>
      </w:r>
    </w:p>
    <w:p w14:paraId="5BB3FE99" w14:textId="2BA5075B" w:rsidR="00CF6143" w:rsidRPr="00CF6143" w:rsidRDefault="00CF6143" w:rsidP="0060586F">
      <w:pPr>
        <w:pStyle w:val="a3"/>
      </w:pPr>
      <w:r>
        <w:t xml:space="preserve">Здравствуйте, меня зовут Крайнов Илья и тема моей дипломной работы: </w:t>
      </w:r>
      <w:r w:rsidRPr="00CF6143">
        <w:t>Моделирование процесса полимеризации композиций</w:t>
      </w:r>
      <w:r>
        <w:t xml:space="preserve"> </w:t>
      </w:r>
      <w:proofErr w:type="spellStart"/>
      <w:r w:rsidRPr="00CF6143">
        <w:t>ДМЭГ</w:t>
      </w:r>
      <w:proofErr w:type="spellEnd"/>
      <w:r w:rsidRPr="00CF6143">
        <w:t xml:space="preserve">/бутанол, </w:t>
      </w:r>
      <w:proofErr w:type="spellStart"/>
      <w:r w:rsidRPr="00CF6143">
        <w:t>ПЭТА</w:t>
      </w:r>
      <w:proofErr w:type="spellEnd"/>
      <w:r w:rsidRPr="00CF6143">
        <w:t>/бутанол и ОКМ-2/бутанол, инициируемого системой о-хинон/амин</w:t>
      </w:r>
      <w:r>
        <w:t xml:space="preserve">. </w:t>
      </w:r>
    </w:p>
    <w:p w14:paraId="44E074D3" w14:textId="66D9B746" w:rsidR="00FD0DF8" w:rsidRDefault="006E0612" w:rsidP="0060586F">
      <w:pPr>
        <w:pStyle w:val="a3"/>
      </w:pPr>
      <w:r w:rsidRPr="00E77C5A">
        <w:t xml:space="preserve">В настоящее время активно развивается научное направление, связанное с изучением </w:t>
      </w:r>
      <w:proofErr w:type="spellStart"/>
      <w:r w:rsidRPr="00E77C5A">
        <w:t>фотополимеризации</w:t>
      </w:r>
      <w:proofErr w:type="spellEnd"/>
      <w:r w:rsidR="00CF6143">
        <w:t>, процесс</w:t>
      </w:r>
      <w:r w:rsidR="002F4FA5">
        <w:t>а</w:t>
      </w:r>
      <w:r w:rsidR="00CF6143">
        <w:t xml:space="preserve"> </w:t>
      </w:r>
      <w:r w:rsidR="001849DA">
        <w:t>образования высокомолекулярных соединений</w:t>
      </w:r>
      <w:r w:rsidR="00763D4F" w:rsidRPr="00763D4F">
        <w:t xml:space="preserve"> 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2F4FA5">
        <w:t>,</w:t>
      </w:r>
      <w:r w:rsidR="00F24490">
        <w:t xml:space="preserve"> </w:t>
      </w:r>
      <w:r w:rsidR="00F24490" w:rsidRPr="00F24490">
        <w:t>материалов с градиентными свойствами</w:t>
      </w:r>
      <w:r w:rsidR="000F5D40">
        <w:t>, нанесение покрытий, тканевую инженерию, фотолитографию, 3D-прототипирование.</w:t>
      </w:r>
      <w:r w:rsidR="0094608A">
        <w:t xml:space="preserve"> </w:t>
      </w:r>
    </w:p>
    <w:p w14:paraId="217D9627" w14:textId="1CACBE31" w:rsidR="00F24490" w:rsidRDefault="006E0612" w:rsidP="0060586F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</w:t>
      </w:r>
      <w:r w:rsidR="00D40529">
        <w:t>темпы</w:t>
      </w:r>
      <w:r>
        <w:t xml:space="preserve"> протекания химической реакции. </w:t>
      </w:r>
      <w:proofErr w:type="spellStart"/>
      <w:r w:rsidR="00734987">
        <w:t>Ф</w:t>
      </w:r>
      <w:r>
        <w:t>отополимеризаци</w:t>
      </w:r>
      <w:r w:rsidR="00734987">
        <w:t>я</w:t>
      </w:r>
      <w:proofErr w:type="spellEnd"/>
      <w:r w:rsidR="00734987">
        <w:t xml:space="preserve"> </w:t>
      </w:r>
      <w:proofErr w:type="spellStart"/>
      <w:r>
        <w:t>олигоэфир</w:t>
      </w:r>
      <w:proofErr w:type="spellEnd"/>
      <w:r>
        <w:t>(мет)акрилатов</w:t>
      </w:r>
      <w:r w:rsidR="00734987">
        <w:t xml:space="preserve"> идет </w:t>
      </w:r>
      <w:r>
        <w:t xml:space="preserve">по радикальному механизму. </w:t>
      </w:r>
      <w:r w:rsidR="001849DA">
        <w:t xml:space="preserve">Однако описание </w:t>
      </w:r>
      <w:r w:rsidR="000F5D40">
        <w:t>таких систем</w:t>
      </w:r>
      <w:r w:rsidR="001849DA">
        <w:t xml:space="preserve"> сложно из-за того</w:t>
      </w:r>
      <w:r>
        <w:t>, что в</w:t>
      </w:r>
      <w:r w:rsidR="00626BA5">
        <w:t xml:space="preserve">о время </w:t>
      </w:r>
      <w:r>
        <w:t xml:space="preserve">полимеризации изменяются физико-механические параметры среды, в ходе процесса накапливаются продукты фотохимических реакций, которые могут оказывать влияние на </w:t>
      </w:r>
      <w:r w:rsidR="00626BA5">
        <w:t>протекание</w:t>
      </w:r>
      <w:r>
        <w:t xml:space="preserve"> полимеризации</w:t>
      </w:r>
      <w:r w:rsidR="002A34B5">
        <w:t>, и происходит изменение</w:t>
      </w:r>
      <w:r w:rsidR="00F24490" w:rsidRPr="00F24490">
        <w:t xml:space="preserve"> эффективных констант</w:t>
      </w:r>
      <w:r w:rsidR="002A34B5">
        <w:t xml:space="preserve"> скоростей</w:t>
      </w:r>
      <w:r w:rsidR="00F24490" w:rsidRPr="00F24490">
        <w:t>.</w:t>
      </w:r>
    </w:p>
    <w:p w14:paraId="56053DDF" w14:textId="2760CBED" w:rsidR="006508F0" w:rsidRDefault="006508F0" w:rsidP="0060586F">
      <w:pPr>
        <w:pStyle w:val="20"/>
      </w:pPr>
      <w:r>
        <w:lastRenderedPageBreak/>
        <w:t>Цель</w:t>
      </w:r>
    </w:p>
    <w:p w14:paraId="0B47E943" w14:textId="3B5E2625" w:rsidR="006E0612" w:rsidRDefault="006E0612" w:rsidP="0060586F">
      <w:pPr>
        <w:pStyle w:val="a3"/>
      </w:pPr>
      <w:r w:rsidRPr="00DD225F">
        <w:t xml:space="preserve">Моделирование 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</w:t>
      </w:r>
      <w:r w:rsidR="009430A2">
        <w:t>Обычно при</w:t>
      </w:r>
      <w:r>
        <w:t xml:space="preserve"> моделировании не уделяется должного внимания самому процессу </w:t>
      </w:r>
      <w:proofErr w:type="spellStart"/>
      <w:r>
        <w:t>фотоиници</w:t>
      </w:r>
      <w:r w:rsidR="009430A2">
        <w:t>рования</w:t>
      </w:r>
      <w:proofErr w:type="spellEnd"/>
      <w:r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>
        <w:t xml:space="preserve"> реагирующих в ходе засветки веществ.</w:t>
      </w:r>
      <w:r w:rsidR="00D65AD5">
        <w:t xml:space="preserve"> </w:t>
      </w:r>
    </w:p>
    <w:p w14:paraId="59A07B22" w14:textId="7796011E" w:rsidR="007E03E1" w:rsidRDefault="007E03E1" w:rsidP="0060586F">
      <w:pPr>
        <w:pStyle w:val="a3"/>
      </w:pPr>
      <w:r>
        <w:t xml:space="preserve"> В связи с этим</w:t>
      </w:r>
      <w:r w:rsidR="00D22E29">
        <w:t>,</w:t>
      </w:r>
      <w:r>
        <w:t xml:space="preserve"> </w:t>
      </w:r>
      <w:r w:rsidR="00D22E29">
        <w:t>целью</w:t>
      </w:r>
      <w:r>
        <w:t xml:space="preserve"> данной р</w:t>
      </w:r>
      <w:r w:rsidR="00D22E29">
        <w:t>а</w:t>
      </w:r>
      <w:r>
        <w:t xml:space="preserve">боты было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>
        <w:t xml:space="preserve"> </w:t>
      </w:r>
      <w:r w:rsidRPr="00C27ED1">
        <w:t>с учетом</w:t>
      </w:r>
      <w:r>
        <w:t xml:space="preserve"> кинетики</w:t>
      </w:r>
      <w:r w:rsidRPr="00C27ED1">
        <w:t xml:space="preserve"> </w:t>
      </w:r>
      <w:r>
        <w:t xml:space="preserve">реакции </w:t>
      </w:r>
      <w:proofErr w:type="spellStart"/>
      <w:r>
        <w:t>фотоинициирования</w:t>
      </w:r>
      <w:proofErr w:type="spellEnd"/>
      <w:r>
        <w:t xml:space="preserve"> и </w:t>
      </w:r>
      <w:r w:rsidRPr="00C27ED1">
        <w:t>диффузи</w:t>
      </w:r>
      <w:r>
        <w:t>онных процессов</w:t>
      </w:r>
      <w:r w:rsidRPr="00573A4E">
        <w:t>.</w:t>
      </w:r>
    </w:p>
    <w:p w14:paraId="50B5E637" w14:textId="45D4E9C7" w:rsidR="00D22E29" w:rsidRDefault="00577055" w:rsidP="0060586F">
      <w:pPr>
        <w:pStyle w:val="a3"/>
      </w:pPr>
      <w:r>
        <w:t>Такая</w:t>
      </w:r>
      <w:r w:rsidR="00D22E29">
        <w:t xml:space="preserve"> модел</w:t>
      </w:r>
      <w:r>
        <w:t>ь</w:t>
      </w:r>
      <w:r w:rsidR="00D22E29">
        <w:t xml:space="preserve"> даст возможность спрогнозировать свойства итогового </w:t>
      </w:r>
      <w:r>
        <w:t>полимера</w:t>
      </w:r>
      <w:r w:rsidR="00D22E29">
        <w:t xml:space="preserve">, </w:t>
      </w:r>
      <w:r>
        <w:t>и</w:t>
      </w:r>
      <w:r w:rsidR="00D22E29">
        <w:t xml:space="preserve"> </w:t>
      </w:r>
      <w:r w:rsidR="00D22E29" w:rsidRPr="006036D3">
        <w:t>оптимизировать</w:t>
      </w:r>
      <w:r>
        <w:t>,</w:t>
      </w:r>
      <w:r w:rsidR="00D22E29" w:rsidRPr="006036D3">
        <w:t xml:space="preserve"> </w:t>
      </w:r>
      <w:r>
        <w:t>например</w:t>
      </w:r>
      <w:r w:rsidR="00D22E29" w:rsidRPr="006036D3">
        <w:t xml:space="preserve">, </w:t>
      </w:r>
      <w:r w:rsidR="00D22E29">
        <w:t>интенсивность излучения, концентраци</w:t>
      </w:r>
      <w:r>
        <w:t>ю</w:t>
      </w:r>
      <w:r w:rsidR="00D22E29">
        <w:t xml:space="preserve"> мономера </w:t>
      </w:r>
      <w:r>
        <w:t>инициатора</w:t>
      </w:r>
      <w:r w:rsidR="00D22E29">
        <w:t xml:space="preserve"> для получения желаемого эффекта, найти наилучшее строение </w:t>
      </w:r>
      <w:proofErr w:type="spellStart"/>
      <w:r w:rsidR="00D22E29">
        <w:t>фотоинициатора</w:t>
      </w:r>
      <w:proofErr w:type="spellEnd"/>
      <w:r w:rsidR="00D22E29">
        <w:t>.</w:t>
      </w:r>
    </w:p>
    <w:p w14:paraId="141958DA" w14:textId="75DBAFB8" w:rsidR="00AC6403" w:rsidRDefault="00AC6403" w:rsidP="00AC6403">
      <w:pPr>
        <w:pStyle w:val="20"/>
      </w:pPr>
      <w:r>
        <w:lastRenderedPageBreak/>
        <w:t>Мономеры и растворитель</w:t>
      </w:r>
    </w:p>
    <w:p w14:paraId="7F01AC9D" w14:textId="44860425" w:rsidR="005924AF" w:rsidRPr="009F5E5B" w:rsidRDefault="007E03E1" w:rsidP="0060586F">
      <w:pPr>
        <w:pStyle w:val="a3"/>
      </w:pPr>
      <w:r>
        <w:t xml:space="preserve">Наиболее часто используемые мономеры для радикальной </w:t>
      </w:r>
      <w:proofErr w:type="spellStart"/>
      <w:r>
        <w:t>фотополимеризации</w:t>
      </w:r>
      <w:proofErr w:type="spellEnd"/>
      <w:r>
        <w:t xml:space="preserve">: ОКМ-2, </w:t>
      </w:r>
      <w:proofErr w:type="spellStart"/>
      <w:r>
        <w:t>ДМЭГ</w:t>
      </w:r>
      <w:proofErr w:type="spellEnd"/>
      <w:r>
        <w:t xml:space="preserve">, </w:t>
      </w:r>
      <w:proofErr w:type="spellStart"/>
      <w:r>
        <w:t>ПЭТА</w:t>
      </w:r>
      <w:proofErr w:type="spellEnd"/>
      <w:r>
        <w:t>. А о</w:t>
      </w:r>
      <w:r w:rsidR="009430A2">
        <w:t xml:space="preserve">дним из применяемых </w:t>
      </w:r>
      <w:proofErr w:type="spellStart"/>
      <w:r w:rsidR="009430A2">
        <w:t>фотоинициаторов</w:t>
      </w:r>
      <w:proofErr w:type="spellEnd"/>
      <w:r w:rsidR="009430A2">
        <w:t>, позволяющих проводить полимеризацию в толстых слоях являются о-</w:t>
      </w:r>
      <w:proofErr w:type="spellStart"/>
      <w:r w:rsidR="009430A2">
        <w:t>бензохиноны</w:t>
      </w:r>
      <w:proofErr w:type="spellEnd"/>
      <w:r w:rsidR="009430A2">
        <w:t xml:space="preserve">. </w:t>
      </w:r>
      <w:r w:rsidR="009430A2" w:rsidRPr="00B72113">
        <w:t>Системы на</w:t>
      </w:r>
      <w:r w:rsidR="009430A2">
        <w:t xml:space="preserve"> их</w:t>
      </w:r>
      <w:r w:rsidR="009430A2" w:rsidRPr="00B72113">
        <w:t xml:space="preserve"> основе</w:t>
      </w:r>
      <w:r w:rsidR="009430A2">
        <w:t xml:space="preserve"> давно изучаются в лаборатории </w:t>
      </w:r>
      <w:proofErr w:type="spellStart"/>
      <w:r w:rsidR="009430A2">
        <w:t>ФППМ</w:t>
      </w:r>
      <w:proofErr w:type="spellEnd"/>
      <w:r w:rsidR="009430A2">
        <w:t xml:space="preserve"> </w:t>
      </w:r>
      <w:proofErr w:type="spellStart"/>
      <w:r w:rsidR="009430A2">
        <w:t>ИМХ</w:t>
      </w:r>
      <w:proofErr w:type="spellEnd"/>
      <w:r w:rsidR="009430A2">
        <w:t xml:space="preserve"> РАН. </w:t>
      </w:r>
      <w:r w:rsidR="009430A2" w:rsidRPr="00F50791">
        <w:t xml:space="preserve">Изменение функциональных групп на </w:t>
      </w:r>
      <w:r w:rsidR="009430A2">
        <w:t>периферии</w:t>
      </w:r>
      <w:r w:rsidR="009430A2" w:rsidRPr="00F50791">
        <w:t xml:space="preserve"> структуры этих соединений дает возможность улучшать важные для практики свойства </w:t>
      </w:r>
      <w:r w:rsidR="009430A2">
        <w:t>фотополимерных композиций</w:t>
      </w:r>
      <w:r w:rsidR="009430A2" w:rsidRPr="00F50791">
        <w:t xml:space="preserve"> на их основе</w:t>
      </w:r>
    </w:p>
    <w:p w14:paraId="353EC9EA" w14:textId="5C25EE66" w:rsidR="006E0612" w:rsidRDefault="006E0612" w:rsidP="0060586F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60586F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60586F">
      <w:pPr>
        <w:pStyle w:val="a3"/>
        <w:numPr>
          <w:ilvl w:val="0"/>
          <w:numId w:val="2"/>
        </w:numPr>
      </w:pPr>
      <w:r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60586F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60586F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191C34E1" w:rsidR="002E2367" w:rsidRDefault="002E2367" w:rsidP="0060586F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5924AF">
        <w:t xml:space="preserve"> компонентов</w:t>
      </w:r>
      <w:r w:rsidR="00994560">
        <w:t>.</w:t>
      </w:r>
    </w:p>
    <w:p w14:paraId="7AA3D6A1" w14:textId="7931ED06" w:rsidR="00DA335D" w:rsidRPr="005F2977" w:rsidRDefault="00D65AD5" w:rsidP="0060586F">
      <w:pPr>
        <w:pStyle w:val="20"/>
      </w:pPr>
      <w:bookmarkStart w:id="0" w:name="_Toc167708160"/>
      <w:bookmarkStart w:id="1" w:name="_Toc167887011"/>
      <w:bookmarkStart w:id="2" w:name="_Hlk134744241"/>
      <w:r w:rsidRPr="005F2977">
        <w:lastRenderedPageBreak/>
        <w:t>Активация хинона</w:t>
      </w:r>
      <w:bookmarkEnd w:id="0"/>
      <w:bookmarkEnd w:id="1"/>
    </w:p>
    <w:p w14:paraId="38F07588" w14:textId="77777777" w:rsidR="00D76112" w:rsidRDefault="00D76112" w:rsidP="0060586F">
      <w:pPr>
        <w:pStyle w:val="a3"/>
      </w:pPr>
      <w:r w:rsidRPr="00EB3250">
        <w:t>Хиноны могут претерпевать различные изменения под воздействием света.</w:t>
      </w:r>
      <w:r>
        <w:t xml:space="preserve"> Начинаются такие реакции с</w:t>
      </w:r>
      <w:r w:rsidR="00DA335D">
        <w:t xml:space="preserve"> </w:t>
      </w:r>
      <w:r w:rsidR="00D65AD5">
        <w:t>активации</w:t>
      </w:r>
      <w:r w:rsidR="00DA335D">
        <w:t xml:space="preserve"> молекулы хинона. </w:t>
      </w:r>
    </w:p>
    <w:p w14:paraId="513A9974" w14:textId="62614074" w:rsidR="006D2033" w:rsidRPr="006D2033" w:rsidRDefault="00D76112" w:rsidP="0060586F">
      <w:pPr>
        <w:pStyle w:val="a3"/>
      </w:pPr>
      <w:r>
        <w:t xml:space="preserve">На слайде представлена схема возбужденных состояний хинонов. Самым устойчивым возбуждённым состоянием </w:t>
      </w:r>
      <w:r w:rsidR="000B2981">
        <w:t xml:space="preserve">для рассматриваемых типов хинонов </w:t>
      </w:r>
      <w:r>
        <w:t xml:space="preserve">является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="00F067DD">
        <w:rPr>
          <w:rStyle w:val="a9"/>
          <w:rFonts w:cstheme="minorHAnsi"/>
        </w:rPr>
        <w:t xml:space="preserve">, время жизни примерно </w:t>
      </w:r>
      <m:oMath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с</m:t>
        </m:r>
      </m:oMath>
      <w:r w:rsidR="006D2033">
        <w:rPr>
          <w:rStyle w:val="a9"/>
          <w:rFonts w:cstheme="minorHAnsi"/>
          <w:b/>
        </w:rPr>
        <w:t xml:space="preserve">. </w:t>
      </w:r>
      <w:r w:rsidR="006D2033">
        <w:t>А процесс перехода описывается такой простой реакцией с</w:t>
      </w:r>
      <w:r w:rsidR="00A917FC">
        <w:t>о временем перехода</w:t>
      </w:r>
      <w:r w:rsidR="006D2033"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-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 xml:space="preserve"> с</m:t>
        </m:r>
      </m:oMath>
      <w:r w:rsidR="006D2033">
        <w:rPr>
          <w:rStyle w:val="a9"/>
          <w:rFonts w:cstheme="minorHAnsi"/>
          <w:b/>
          <w:bCs/>
        </w:rPr>
        <w:t xml:space="preserve"> </w:t>
      </w:r>
      <w:r w:rsidR="006D2033" w:rsidRPr="006D2033">
        <w:rPr>
          <w:rStyle w:val="a9"/>
          <w:rFonts w:cstheme="minorHAnsi"/>
          <w:bCs/>
        </w:rPr>
        <w:t>и квантовым выходом близким к 1</w:t>
      </w:r>
      <w:r w:rsidR="006D2033" w:rsidRPr="006D2033">
        <w:t>.</w:t>
      </w:r>
    </w:p>
    <w:p w14:paraId="53910DD6" w14:textId="0EC82FA8" w:rsidR="00E8781A" w:rsidRDefault="006D2033" w:rsidP="0060586F">
      <w:pPr>
        <w:pStyle w:val="a3"/>
      </w:pPr>
      <w:r w:rsidRPr="006D2033">
        <w:t>Не с</w:t>
      </w:r>
      <w:r>
        <w:t>м</w:t>
      </w:r>
      <w:r w:rsidRPr="006D2033">
        <w:t xml:space="preserve">отря на </w:t>
      </w:r>
      <w:r w:rsidR="00A917FC">
        <w:t xml:space="preserve">столь короткое время перехода, скорость этой реакции определяется количеством поглощенных фотонов. Изменение интенсивности при поглощении света раствором определяется законом </w:t>
      </w:r>
      <w:proofErr w:type="spellStart"/>
      <w:r w:rsidR="00A917FC">
        <w:t>Бугера</w:t>
      </w:r>
      <w:proofErr w:type="spellEnd"/>
      <w:r w:rsidR="00A917FC">
        <w:t>-ламберта-</w:t>
      </w:r>
      <w:proofErr w:type="spellStart"/>
      <w:r w:rsidR="00A917FC">
        <w:t>берра</w:t>
      </w:r>
      <w:proofErr w:type="spellEnd"/>
      <w:r w:rsidR="00A917FC">
        <w:t>. При малых концентрациях поглощающего вещества</w:t>
      </w:r>
      <w:r w:rsidR="002C5B4F">
        <w:t xml:space="preserve">, его можно </w:t>
      </w:r>
      <w:r w:rsidR="00E74A90">
        <w:t>записать так</w:t>
      </w:r>
      <w:r w:rsidR="000816F5">
        <w:t>. Таким образом эффективная константа скорости активации хинона находится в пределах 0,0</w:t>
      </w:r>
      <w:r w:rsidR="00E74A90">
        <w:t>72 1</w:t>
      </w:r>
      <w:proofErr w:type="gramStart"/>
      <w:r w:rsidR="00E74A90">
        <w:t>/(</w:t>
      </w:r>
      <w:proofErr w:type="gramEnd"/>
      <w:r w:rsidR="00E74A90">
        <w:t>М с)</w:t>
      </w:r>
    </w:p>
    <w:p w14:paraId="3CA2452B" w14:textId="3DD572C1" w:rsidR="00E6456F" w:rsidRPr="00E6456F" w:rsidRDefault="00E74A90" w:rsidP="0060586F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rPr>
          <w:rFonts w:eastAsia="SimSun"/>
        </w:rPr>
        <w:t>,</w:t>
      </w:r>
    </w:p>
    <w:p w14:paraId="40981D72" w14:textId="40A01B6C" w:rsidR="009A05F8" w:rsidRDefault="002B2A8D" w:rsidP="0060586F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9A05F8"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  <w:r w:rsidR="00DC08D5">
        <w:t>,</w:t>
      </w:r>
    </w:p>
    <w:p w14:paraId="42A82161" w14:textId="5948D8BF" w:rsidR="00E6456F" w:rsidRPr="00E6456F" w:rsidRDefault="00E6456F" w:rsidP="0060586F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  <w:r w:rsidR="00DC08D5">
        <w:t>,</w:t>
      </w:r>
    </w:p>
    <w:p w14:paraId="2075ABDF" w14:textId="289E03CE" w:rsidR="009A05F8" w:rsidRPr="009A05F8" w:rsidRDefault="005B5CB4" w:rsidP="0060586F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  <w:r w:rsidR="00DC08D5">
        <w:t>.</w:t>
      </w:r>
    </w:p>
    <w:p w14:paraId="0E2FC43F" w14:textId="61B414AF" w:rsidR="004851CE" w:rsidRPr="004851CE" w:rsidRDefault="004851CE" w:rsidP="0060586F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  <w:r w:rsidR="00DC08D5">
        <w:t>,</w:t>
      </w:r>
    </w:p>
    <w:p w14:paraId="766D4D86" w14:textId="548A62F4" w:rsidR="00EB75C0" w:rsidRDefault="00EB75C0" w:rsidP="0060586F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t>,</w:t>
      </w:r>
    </w:p>
    <w:p w14:paraId="37A4F2E4" w14:textId="5C02FB43" w:rsidR="000534C7" w:rsidRDefault="005B5CB4" w:rsidP="0060586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  <w:r w:rsidR="00DC08D5">
        <w:t>,</w:t>
      </w:r>
    </w:p>
    <w:p w14:paraId="47B22816" w14:textId="796E2442" w:rsidR="005B5CB4" w:rsidRDefault="005B5CB4" w:rsidP="0060586F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 в Гц</w:t>
      </w:r>
      <w:r w:rsidR="00DC08D5">
        <w:t>,</w:t>
      </w:r>
    </w:p>
    <w:p w14:paraId="45763664" w14:textId="3D7DF59A" w:rsidR="005B5CB4" w:rsidRPr="00DC08D5" w:rsidRDefault="00E74A90" w:rsidP="0060586F">
      <w:pPr>
        <w:pStyle w:val="a2"/>
        <w:rPr>
          <w:rFonts w:ascii="Cambria Math" w:hAnsi="Cambria Math"/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5B5CB4" w:rsidRPr="005B5CB4"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>.</m:t>
        </m:r>
      </m:oMath>
    </w:p>
    <w:p w14:paraId="42144FDC" w14:textId="77777777" w:rsidR="00DA335D" w:rsidRDefault="00DA335D" w:rsidP="0060586F">
      <w:pPr>
        <w:pStyle w:val="20"/>
      </w:pPr>
      <w:bookmarkStart w:id="3" w:name="_Toc136296698"/>
      <w:bookmarkStart w:id="4" w:name="_Toc167708161"/>
      <w:bookmarkStart w:id="5" w:name="_Toc167887012"/>
      <w:bookmarkEnd w:id="2"/>
      <w:r>
        <w:lastRenderedPageBreak/>
        <w:t>Фотовосстановление</w:t>
      </w:r>
      <w:bookmarkEnd w:id="3"/>
      <w:bookmarkEnd w:id="4"/>
      <w:bookmarkEnd w:id="5"/>
    </w:p>
    <w:p w14:paraId="09E37344" w14:textId="77777777" w:rsidR="00E74A90" w:rsidRDefault="00DA335D" w:rsidP="0060586F">
      <w:pPr>
        <w:pStyle w:val="a3"/>
      </w:pPr>
      <w:bookmarkStart w:id="6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</w:t>
      </w:r>
      <w:r w:rsidR="00CF17DD">
        <w:t>–</w:t>
      </w:r>
      <w:r>
        <w:t xml:space="preserve"> </w:t>
      </w:r>
      <w:proofErr w:type="spellStart"/>
      <w:r>
        <w:t>DH</w:t>
      </w:r>
      <w:proofErr w:type="spellEnd"/>
      <w:r w:rsidR="00CF17DD">
        <w:t>, в ходе которой</w:t>
      </w:r>
      <w:r>
        <w:t xml:space="preserve"> </w:t>
      </w:r>
      <w:r w:rsidR="00CF17DD">
        <w:t xml:space="preserve">образуются </w:t>
      </w:r>
      <w:proofErr w:type="spellStart"/>
      <w:r>
        <w:t>семихиноновы</w:t>
      </w:r>
      <w:r w:rsidR="00C92FA2">
        <w:t>е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</w:t>
      </w:r>
      <w:r w:rsidR="00CF17DD">
        <w:t>е</w:t>
      </w:r>
      <w:proofErr w:type="spellEnd"/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iCs/>
        </w:rPr>
        <w:t xml:space="preserve"> </w:t>
      </w:r>
      <w:r w:rsidR="00CF17DD">
        <w:t>Д</w:t>
      </w:r>
      <w:r>
        <w:t xml:space="preserve">ля </w:t>
      </w:r>
      <w:r w:rsidR="00CF17DD">
        <w:t xml:space="preserve">механизма </w:t>
      </w:r>
      <w:r>
        <w:t>принята</w:t>
      </w:r>
      <w:r w:rsidR="0062091C">
        <w:t xml:space="preserve"> следующая схема 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62091C">
        <w:fldChar w:fldCharType="end"/>
      </w:r>
      <w:r w:rsidR="0062091C">
        <w:t>)</w:t>
      </w:r>
      <w:r w:rsidR="00CF17DD">
        <w:t xml:space="preserve">. </w:t>
      </w:r>
    </w:p>
    <w:p w14:paraId="0A8548CE" w14:textId="56154ACD" w:rsidR="00E8781A" w:rsidRPr="0060586F" w:rsidRDefault="00CF17DD" w:rsidP="0060586F">
      <w:pPr>
        <w:pStyle w:val="ac"/>
        <w:rPr>
          <w:noProof/>
          <w:color w:val="767171" w:themeColor="background2" w:themeShade="80"/>
        </w:rPr>
      </w:pPr>
      <w:r w:rsidRPr="0060586F">
        <w:rPr>
          <w:color w:val="767171" w:themeColor="background2" w:themeShade="80"/>
        </w:rPr>
        <w:t>Т</w:t>
      </w:r>
      <w:r w:rsidR="00DA335D" w:rsidRPr="0060586F">
        <w:rPr>
          <w:color w:val="767171" w:themeColor="background2" w:themeShade="80"/>
        </w:rPr>
        <w:t>акой механизм был доказан методом пикосекундного фотолиза</w:t>
      </w:r>
      <w:r w:rsidR="003660D1" w:rsidRPr="0060586F">
        <w:rPr>
          <w:color w:val="767171" w:themeColor="background2" w:themeShade="80"/>
        </w:rPr>
        <w:t>.</w:t>
      </w:r>
      <w:r w:rsidRPr="0060586F">
        <w:rPr>
          <w:color w:val="767171" w:themeColor="background2" w:themeShade="80"/>
        </w:rPr>
        <w:t xml:space="preserve"> </w:t>
      </w:r>
      <w:r w:rsidR="003660D1" w:rsidRPr="0060586F">
        <w:rPr>
          <w:color w:val="767171" w:themeColor="background2" w:themeShade="80"/>
        </w:rPr>
        <w:t>В</w:t>
      </w:r>
      <w:r w:rsidR="00DA335D" w:rsidRPr="0060586F">
        <w:rPr>
          <w:color w:val="767171" w:themeColor="background2" w:themeShade="80"/>
        </w:rPr>
        <w:t>ыводы можно обобщить и на систему о-</w:t>
      </w:r>
      <w:proofErr w:type="spellStart"/>
      <w:r w:rsidR="00DA335D" w:rsidRPr="0060586F">
        <w:rPr>
          <w:color w:val="767171" w:themeColor="background2" w:themeShade="80"/>
        </w:rPr>
        <w:t>бензохинон</w:t>
      </w:r>
      <w:proofErr w:type="spellEnd"/>
      <w:r w:rsidR="00DA335D" w:rsidRPr="0060586F">
        <w:rPr>
          <w:color w:val="767171" w:themeColor="background2" w:themeShade="80"/>
        </w:rPr>
        <w:t xml:space="preserve"> - амин.</w:t>
      </w:r>
      <w:r w:rsidR="00FE49F6" w:rsidRPr="0060586F">
        <w:rPr>
          <w:noProof/>
          <w:color w:val="767171" w:themeColor="background2" w:themeShade="80"/>
        </w:rPr>
        <w:t xml:space="preserve"> </w:t>
      </w:r>
    </w:p>
    <w:p w14:paraId="7F42C939" w14:textId="06E419FC" w:rsidR="00E63F19" w:rsidRDefault="00DA335D" w:rsidP="0060586F">
      <w:pPr>
        <w:pStyle w:val="a2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</w:t>
      </w:r>
      <w:r w:rsidR="003660D1">
        <w:t xml:space="preserve">так называемом </w:t>
      </w:r>
      <w:r w:rsidRPr="00862AA4">
        <w:t>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3660D1">
        <w:rPr>
          <w:iCs/>
        </w:rPr>
        <w:t>.</w:t>
      </w:r>
      <w:r w:rsidRPr="00862AA4">
        <w:t xml:space="preserve"> </w:t>
      </w:r>
      <w:r>
        <w:t xml:space="preserve">Перенос водорода происходит как последовательный процесс переноса электрона и протона. </w:t>
      </w:r>
      <w:r w:rsidRPr="003967F0">
        <w:t xml:space="preserve">Взаимодействие хинонов в триплетных состояниях с аминами в жидких растворах сопровождается образованием </w:t>
      </w:r>
      <w:r w:rsidRPr="0060586F">
        <w:t>как</w:t>
      </w:r>
      <w:r w:rsidRPr="003967F0">
        <w:t xml:space="preserve"> ио</w:t>
      </w:r>
      <w:r>
        <w:t>н</w:t>
      </w:r>
      <w:r w:rsidRPr="003967F0">
        <w:t xml:space="preserve">, так и нейтральных радикалов — вследствие переноса электрона и атома водорода соответственно. </w:t>
      </w:r>
    </w:p>
    <w:p w14:paraId="033C8EE0" w14:textId="7A1D5F4D" w:rsidR="00E74A90" w:rsidRDefault="00E63F19" w:rsidP="0060586F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5A4FBA">
        <w:t>. Механизм тушения хинона в триплетном состоянии представлен ниже.</w:t>
      </w:r>
    </w:p>
    <w:p w14:paraId="60C0FB9C" w14:textId="63F902BB" w:rsidR="00E74A90" w:rsidRPr="0060586F" w:rsidRDefault="00E74A90" w:rsidP="0060586F">
      <w:pPr>
        <w:pStyle w:val="ac"/>
        <w:rPr>
          <w:color w:val="767171" w:themeColor="background2" w:themeShade="80"/>
        </w:rPr>
      </w:pPr>
      <w:r w:rsidRPr="0060586F">
        <w:rPr>
          <w:color w:val="767171" w:themeColor="background2" w:themeShade="80"/>
        </w:rPr>
        <w:t>И</w:t>
      </w:r>
      <w:r w:rsidR="00E63F19" w:rsidRPr="0060586F">
        <w:rPr>
          <w:color w:val="767171" w:themeColor="background2" w:themeShade="80"/>
        </w:rPr>
        <w:t xml:space="preserve"> зависит</w:t>
      </w:r>
      <w:r w:rsidR="00DA335D" w:rsidRPr="0060586F">
        <w:rPr>
          <w:color w:val="767171" w:themeColor="background2" w:themeShade="80"/>
        </w:rPr>
        <w:t xml:space="preserve"> от </w:t>
      </w:r>
      <m:oMath>
        <m:r>
          <w:rPr>
            <w:rFonts w:ascii="Cambria Math" w:hAnsi="Cambria Math"/>
            <w:color w:val="767171" w:themeColor="background2" w:themeShade="80"/>
          </w:rPr>
          <m:t>Δ</m:t>
        </m:r>
        <m:sSub>
          <m:sSubPr>
            <m:ctrlPr>
              <w:rPr>
                <w:rFonts w:ascii="Cambria Math" w:hAnsi="Cambria Math"/>
                <w:color w:val="767171" w:themeColor="background2" w:themeShade="80"/>
                <w:lang w:val="en-US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e</m:t>
            </m:r>
          </m:sub>
        </m:sSub>
      </m:oMath>
      <w:r w:rsidR="00DA335D" w:rsidRPr="0060586F">
        <w:rPr>
          <w:color w:val="767171" w:themeColor="background2" w:themeShade="80"/>
        </w:rPr>
        <w:t xml:space="preserve">, которая соответствует разнице энергий ион-радикальной пары </w:t>
      </w:r>
      <m:oMath>
        <m:r>
          <w:rPr>
            <w:rFonts w:ascii="Cambria Math" w:hAnsi="Cambria Math"/>
            <w:color w:val="767171" w:themeColor="background2" w:themeShade="80"/>
          </w:rPr>
          <m:t> </m:t>
        </m:r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color w:val="767171" w:themeColor="background2" w:themeShade="80"/>
                  </w:rPr>
                </m:ctrlPr>
              </m:sPrePr>
              <m:sub/>
              <m:sup>
                <m:r>
                  <w:rPr>
                    <w:rFonts w:ascii="Cambria Math" w:hAnsi="Cambria Math"/>
                    <w:color w:val="767171" w:themeColor="background2" w:themeShade="80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color w:val="767171" w:themeColor="background2" w:themeShade="80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  <m:t>•-</m:t>
                        </m:r>
                      </m:sup>
                    </m:sSup>
                    <m:r>
                      <w:rPr>
                        <w:rFonts w:ascii="Cambria Math" w:hAnsi="Cambria Math"/>
                        <w:color w:val="767171" w:themeColor="background2" w:themeShade="80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s</m:t>
            </m:r>
          </m:sub>
        </m:sSub>
      </m:oMath>
      <w:r w:rsidR="00DA335D" w:rsidRPr="0060586F">
        <w:rPr>
          <w:color w:val="767171" w:themeColor="background2" w:themeShade="80"/>
        </w:rPr>
        <w:t xml:space="preserve">и 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color w:val="767171" w:themeColor="background2" w:themeShade="80"/>
              </w:rPr>
            </m:ctrlPr>
          </m:dPr>
          <m:e>
            <m:r>
              <w:rPr>
                <w:rFonts w:ascii="Cambria Math" w:hAnsi="Cambria Math"/>
                <w:color w:val="767171" w:themeColor="background2" w:themeShade="80"/>
              </w:rPr>
              <m:t> </m:t>
            </m:r>
            <m:sPre>
              <m:sPrePr>
                <m:ctrlPr>
                  <w:rPr>
                    <w:rFonts w:ascii="Cambria Math" w:hAnsi="Cambria Math"/>
                    <w:color w:val="767171" w:themeColor="background2" w:themeShade="80"/>
                  </w:rPr>
                </m:ctrlPr>
              </m:sPrePr>
              <m:sub/>
              <m:sup>
                <m:r>
                  <w:rPr>
                    <w:rFonts w:ascii="Cambria Math" w:hAnsi="Cambria Math"/>
                    <w:color w:val="767171" w:themeColor="background2" w:themeShade="80"/>
                  </w:rPr>
                  <m:t>3</m:t>
                </m:r>
              </m:sup>
              <m:e>
                <m:r>
                  <w:rPr>
                    <w:rFonts w:ascii="Cambria Math" w:hAnsi="Cambria Math"/>
                    <w:color w:val="767171" w:themeColor="background2" w:themeShade="80"/>
                  </w:rPr>
                  <m:t>Q</m:t>
                </m:r>
              </m:e>
            </m:sPre>
            <m:r>
              <w:rPr>
                <w:rFonts w:ascii="Cambria Math" w:hAnsi="Cambria Math"/>
                <w:color w:val="767171" w:themeColor="background2" w:themeShade="80"/>
              </w:rPr>
              <m:t>,DH</m:t>
            </m:r>
          </m:e>
        </m:d>
      </m:oMath>
      <w:r w:rsidR="00DA335D" w:rsidRPr="0060586F">
        <w:rPr>
          <w:color w:val="767171" w:themeColor="background2" w:themeShade="80"/>
        </w:rPr>
        <w:t xml:space="preserve">. Энергия </w:t>
      </w:r>
      <w:r w:rsidR="00E63F19" w:rsidRPr="0060586F">
        <w:rPr>
          <w:color w:val="767171" w:themeColor="background2" w:themeShade="80"/>
        </w:rPr>
        <w:t>комплекса</w:t>
      </w:r>
      <w:r w:rsidR="00DA335D" w:rsidRPr="0060586F">
        <w:rPr>
          <w:color w:val="767171" w:themeColor="background2" w:themeShade="80"/>
        </w:rPr>
        <w:t xml:space="preserve"> приблизительно равна энергии триплетного </w:t>
      </w:r>
      <w:proofErr w:type="spellStart"/>
      <w:r w:rsidR="00DA335D" w:rsidRPr="0060586F">
        <w:rPr>
          <w:color w:val="767171" w:themeColor="background2" w:themeShade="80"/>
        </w:rPr>
        <w:t>фотоакцептора</w:t>
      </w:r>
      <w:proofErr w:type="spellEnd"/>
      <w:r w:rsidR="00DA335D" w:rsidRPr="0060586F">
        <w:rPr>
          <w:color w:val="767171" w:themeColor="background2" w:themeShade="80"/>
        </w:rPr>
        <w:t xml:space="preserve">, которую для </w:t>
      </w:r>
      <w:proofErr w:type="spellStart"/>
      <w:r w:rsidR="00DA335D" w:rsidRPr="0060586F">
        <w:rPr>
          <w:color w:val="767171" w:themeColor="background2" w:themeShade="80"/>
        </w:rPr>
        <w:t>фотоакцепторов</w:t>
      </w:r>
      <w:proofErr w:type="spellEnd"/>
      <w:r w:rsidR="00DA335D" w:rsidRPr="0060586F">
        <w:rPr>
          <w:color w:val="767171" w:themeColor="background2" w:themeShade="80"/>
        </w:rPr>
        <w:t xml:space="preserve">, являющихся производными одного соединения можно считать постоянной. Энергия промежуточного состояния системы </w:t>
      </w:r>
      <m:oMath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color w:val="767171" w:themeColor="background2" w:themeShade="80"/>
                  </w:rPr>
                </m:ctrlPr>
              </m:sPrePr>
              <m:sub/>
              <m:sup>
                <m:r>
                  <w:rPr>
                    <w:rFonts w:ascii="Cambria Math" w:hAnsi="Cambria Math"/>
                    <w:color w:val="767171" w:themeColor="background2" w:themeShade="80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color w:val="767171" w:themeColor="background2" w:themeShade="80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  <m:t>•-</m:t>
                        </m:r>
                      </m:sup>
                    </m:sSup>
                    <m:r>
                      <w:rPr>
                        <w:rFonts w:ascii="Cambria Math" w:hAnsi="Cambria Math"/>
                        <w:color w:val="767171" w:themeColor="background2" w:themeShade="80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s</m:t>
            </m:r>
          </m:sub>
        </m:sSub>
      </m:oMath>
      <w:r w:rsidR="00DA335D" w:rsidRPr="0060586F">
        <w:rPr>
          <w:color w:val="767171" w:themeColor="background2" w:themeShade="80"/>
        </w:rPr>
        <w:t xml:space="preserve"> определяется </w:t>
      </w:r>
      <w:proofErr w:type="spellStart"/>
      <w:r w:rsidR="00DA335D" w:rsidRPr="0060586F">
        <w:rPr>
          <w:color w:val="767171" w:themeColor="background2" w:themeShade="80"/>
        </w:rPr>
        <w:t>red</w:t>
      </w:r>
      <w:proofErr w:type="spellEnd"/>
      <w:r w:rsidR="00DA335D" w:rsidRPr="0060586F">
        <w:rPr>
          <w:color w:val="767171" w:themeColor="background2" w:themeShade="80"/>
        </w:rPr>
        <w:t>/</w:t>
      </w:r>
      <w:proofErr w:type="spellStart"/>
      <w:r w:rsidR="00DA335D" w:rsidRPr="0060586F">
        <w:rPr>
          <w:color w:val="767171" w:themeColor="background2" w:themeShade="80"/>
        </w:rPr>
        <w:t>ox</w:t>
      </w:r>
      <w:proofErr w:type="spellEnd"/>
      <w:r w:rsidR="00DA335D" w:rsidRPr="0060586F">
        <w:rPr>
          <w:color w:val="767171" w:themeColor="background2" w:themeShade="80"/>
        </w:rPr>
        <w:t xml:space="preserve"> свойствами реагентов и может варьироваться в пределах десятков ккал/моль </w:t>
      </w:r>
      <w:sdt>
        <w:sdtPr>
          <w:rPr>
            <w:color w:val="767171" w:themeColor="background2" w:themeShade="80"/>
          </w:r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 w:rsidRPr="0060586F">
            <w:rPr>
              <w:color w:val="767171" w:themeColor="background2" w:themeShade="80"/>
            </w:rPr>
            <w:fldChar w:fldCharType="begin"/>
          </w:r>
          <w:r w:rsidRPr="0060586F">
            <w:rPr>
              <w:color w:val="767171" w:themeColor="background2" w:themeShade="80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z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FdIn1dfSwiVGFnIjoiQ2l0YXZpUGxhY2Vob2xkZXIjYTY3ZmU5MzctMjRkNC00N2U2LThlNmItYzZkMmYwOTMwNWEzIiwiVGV4dCI6IlsxXSIsIldBSVZlcnNpb24iOiI2LjE1LjIuMCJ9}</w:instrText>
          </w:r>
          <w:r w:rsidR="00DA335D" w:rsidRPr="0060586F">
            <w:rPr>
              <w:color w:val="767171" w:themeColor="background2" w:themeShade="80"/>
            </w:rPr>
            <w:fldChar w:fldCharType="separate"/>
          </w:r>
          <w:r w:rsidRPr="0060586F">
            <w:rPr>
              <w:color w:val="767171" w:themeColor="background2" w:themeShade="80"/>
            </w:rPr>
            <w:t>[1]</w:t>
          </w:r>
          <w:r w:rsidR="00DA335D" w:rsidRPr="0060586F">
            <w:rPr>
              <w:color w:val="767171" w:themeColor="background2" w:themeShade="80"/>
            </w:rPr>
            <w:fldChar w:fldCharType="end"/>
          </w:r>
        </w:sdtContent>
      </w:sdt>
      <w:r w:rsidR="00DA335D" w:rsidRPr="0060586F">
        <w:rPr>
          <w:color w:val="767171" w:themeColor="background2" w:themeShade="80"/>
        </w:rPr>
        <w:t xml:space="preserve">. </w:t>
      </w:r>
    </w:p>
    <w:p w14:paraId="080763DA" w14:textId="77777777" w:rsidR="00E74A90" w:rsidRDefault="00DA335D" w:rsidP="0060586F">
      <w:pPr>
        <w:pStyle w:val="a3"/>
      </w:pPr>
      <w:r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</m:oMath>
      <w:r>
        <w:t xml:space="preserve">, </w:t>
      </w:r>
      <w:r w:rsidR="00E63F19">
        <w:t>(</w:t>
      </w:r>
      <w:r>
        <w:t xml:space="preserve">см. </w:t>
      </w:r>
      <w:r>
        <w:fldChar w:fldCharType="begin"/>
      </w:r>
      <w:r>
        <w:instrText xml:space="preserve"> REF _Ref134726767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>
        <w:fldChar w:fldCharType="end"/>
      </w:r>
      <w:r w:rsidR="00E63F19">
        <w:t>)</w:t>
      </w:r>
      <w:r w:rsidRPr="00A90BCC">
        <w:t xml:space="preserve"> </w:t>
      </w:r>
      <w:r>
        <w:t>медленнее</w:t>
      </w:r>
      <w:r w:rsidRPr="00A90BCC">
        <w:t xml:space="preserve"> </w:t>
      </w:r>
      <w:r>
        <w:t>в</w:t>
      </w:r>
      <w:r w:rsidRPr="00A90BCC">
        <w:t xml:space="preserve"> 10 -100 </w:t>
      </w:r>
      <w:r>
        <w:t>раз</w:t>
      </w:r>
      <w:r w:rsidR="00E63F19"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9920C7">
        <w:t xml:space="preserve"> </w:t>
      </w:r>
    </w:p>
    <w:p w14:paraId="06A21635" w14:textId="77777777" w:rsidR="0060586F" w:rsidRDefault="00DA335D" w:rsidP="0060586F">
      <w:pPr>
        <w:pStyle w:val="a3"/>
      </w:pPr>
      <w:r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Pr="009D32C9">
        <w:t xml:space="preserve"> </w:t>
      </w:r>
      <w:r>
        <w:t xml:space="preserve">в комплексе столкновения </w:t>
      </w:r>
      <w:r w:rsidRPr="009D32C9">
        <w:t xml:space="preserve">приводит к образованию </w:t>
      </w:r>
      <w:proofErr w:type="spellStart"/>
      <w:r w:rsidRPr="009D32C9">
        <w:t>сольватированной</w:t>
      </w:r>
      <w:proofErr w:type="spellEnd"/>
      <w:r w:rsidRPr="009D32C9">
        <w:t xml:space="preserve"> контактной ион-радикальной пары, состоящей из анион–радикала </w:t>
      </w:r>
      <w:r w:rsidR="0060586F">
        <w:t>хинона</w:t>
      </w:r>
      <w:r w:rsidRPr="009D32C9">
        <w:t xml:space="preserve"> и </w:t>
      </w:r>
      <w:r w:rsidRPr="009D32C9">
        <w:lastRenderedPageBreak/>
        <w:t xml:space="preserve">катион–радикала </w:t>
      </w:r>
      <w:r w:rsidR="0060586F">
        <w:t>метиламина</w:t>
      </w:r>
      <w:r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79066E">
        <w:t xml:space="preserve">, </w:t>
      </w:r>
      <w:r w:rsidR="00E63F19">
        <w:t>(</w:t>
      </w:r>
      <w:r>
        <w:t xml:space="preserve">см. </w:t>
      </w:r>
      <w:r>
        <w:fldChar w:fldCharType="begin"/>
      </w:r>
      <w:r>
        <w:instrText xml:space="preserve"> REF _Ref134726767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>
        <w:fldChar w:fldCharType="end"/>
      </w:r>
      <w:r w:rsidR="00E63F19">
        <w:t>)</w:t>
      </w:r>
      <w:r w:rsidRPr="0079066E">
        <w:t>.</w:t>
      </w:r>
      <w:r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>
            <w:fldChar w:fldCharType="begin"/>
          </w:r>
          <w:r w:rsidR="00E74A9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zMVQwNTo0ODo1MyIsIlByb2plY3QiOnsiJHJlZiI6IjgifX0sIlVzZU51bWJlcmluZ1R5cGVPZlBhcmVudERvY3VtZW50IjpmYWxzZX1dLCJGb3JtYXR0ZWRUZXh0Ijp7IiRpZCI6IjEwIiwiQ291bnQiOjEsIlRleHRVbml0cyI6W3siJGlkIjoiMTEiLCJGb250U3R5bGUiOnsiJGlkIjoiMTIiLCJOZXV0cmFsIjp0cnVlfSwiUmVhZGluZ09yZGVyIjoxLCJUZXh0IjoiWzJdIn1dfSwiVGFnIjoiQ2l0YXZpUGxhY2Vob2xkZXIjMmQyMjUzM2UtMjk0OC00NWM1LWIyN2EtY2UwZGUxMTAxYzkxIiwiVGV4dCI6IlsyXSIsIldBSVZlcnNpb24iOiI2LjE1LjIuMCJ9}</w:instrText>
          </w:r>
          <w:r>
            <w:fldChar w:fldCharType="separate"/>
          </w:r>
          <w:r w:rsidR="00E74A90">
            <w:t>[2]</w:t>
          </w:r>
          <w:r>
            <w:fldChar w:fldCharType="end"/>
          </w:r>
        </w:sdtContent>
      </w:sdt>
      <w:r>
        <w:t xml:space="preserve"> (см. </w:t>
      </w:r>
      <w:r>
        <w:fldChar w:fldCharType="begin"/>
      </w:r>
      <w:r>
        <w:instrText xml:space="preserve"> REF _Ref134726767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>
        <w:fldChar w:fldCharType="end"/>
      </w:r>
      <w:r>
        <w:t>).</w:t>
      </w:r>
    </w:p>
    <w:p w14:paraId="0F54A4DE" w14:textId="06A1C227" w:rsidR="0060586F" w:rsidRDefault="00DA335D" w:rsidP="0060586F">
      <w:pPr>
        <w:pStyle w:val="a3"/>
      </w:pPr>
      <w:r w:rsidRPr="00CC1A8C">
        <w:t xml:space="preserve"> </w:t>
      </w:r>
      <w:r>
        <w:t>О</w:t>
      </w:r>
      <w:r w:rsidRPr="003D2050">
        <w:t>д</w:t>
      </w:r>
      <w:r>
        <w:t>но</w:t>
      </w:r>
      <w:r w:rsidRPr="003D2050">
        <w:t xml:space="preserve"> связан</w:t>
      </w:r>
      <w:r>
        <w:t>о</w:t>
      </w:r>
      <w:r w:rsidRPr="003D2050">
        <w:t xml:space="preserve"> с передачей протона и образованием пары радикалов </w:t>
      </w:r>
      <w:r>
        <w:t xml:space="preserve">с </w:t>
      </w:r>
      <w:r w:rsidRPr="003D2050">
        <w:t>констант</w:t>
      </w:r>
      <w:r>
        <w:t>ой</w:t>
      </w:r>
      <w:r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131601B6" w14:textId="133AA009" w:rsidR="00622FE4" w:rsidRPr="0060586F" w:rsidRDefault="00DA335D" w:rsidP="0060586F">
      <w:pPr>
        <w:pStyle w:val="ac"/>
        <w:rPr>
          <w:color w:val="767171" w:themeColor="background2" w:themeShade="80"/>
        </w:rPr>
      </w:pPr>
      <w:r w:rsidRPr="0060586F">
        <w:rPr>
          <w:color w:val="767171" w:themeColor="background2" w:themeShade="80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H+</m:t>
            </m:r>
          </m:sub>
        </m:sSub>
      </m:oMath>
      <w:r w:rsidRPr="0060586F">
        <w:rPr>
          <w:color w:val="767171" w:themeColor="background2" w:themeShade="80"/>
        </w:rPr>
        <w:t xml:space="preserve"> сильно зав</w:t>
      </w:r>
      <w:proofErr w:type="spellStart"/>
      <w:r w:rsidRPr="0060586F">
        <w:rPr>
          <w:color w:val="767171" w:themeColor="background2" w:themeShade="80"/>
        </w:rPr>
        <w:t>исит</w:t>
      </w:r>
      <w:proofErr w:type="spellEnd"/>
      <w:r w:rsidRPr="0060586F">
        <w:rPr>
          <w:color w:val="767171" w:themeColor="background2" w:themeShade="80"/>
        </w:rPr>
        <w:t xml:space="preserve"> от строения и химических свойств реагирующих веществ: введение </w:t>
      </w:r>
      <w:proofErr w:type="spellStart"/>
      <w:r w:rsidRPr="0060586F">
        <w:rPr>
          <w:color w:val="767171" w:themeColor="background2" w:themeShade="80"/>
        </w:rPr>
        <w:t>электронодонорных</w:t>
      </w:r>
      <w:proofErr w:type="spellEnd"/>
      <w:r w:rsidRPr="0060586F">
        <w:rPr>
          <w:color w:val="767171" w:themeColor="background2" w:themeShade="80"/>
        </w:rPr>
        <w:t xml:space="preserve"> заместителей в молекулу </w:t>
      </w:r>
      <w:proofErr w:type="spellStart"/>
      <w:r w:rsidRPr="0060586F">
        <w:rPr>
          <w:color w:val="767171" w:themeColor="background2" w:themeShade="80"/>
        </w:rPr>
        <w:t>фотоакцептора</w:t>
      </w:r>
      <w:proofErr w:type="spellEnd"/>
      <w:r w:rsidRPr="0060586F">
        <w:rPr>
          <w:color w:val="767171" w:themeColor="background2" w:themeShade="80"/>
        </w:rPr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  <w:color w:val="767171" w:themeColor="background2" w:themeShade="80"/>
          </w:rPr>
          <m:t xml:space="preserve"> Q</m:t>
        </m:r>
        <m:sSup>
          <m:sSupPr>
            <m:ctrlPr>
              <w:rPr>
                <w:rFonts w:ascii="Cambria Math" w:hAnsi="Cambria Math"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</w:rPr>
              <m:t>H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•</m:t>
            </m:r>
          </m:sup>
        </m:sSup>
      </m:oMath>
      <w:r w:rsidRPr="0060586F">
        <w:rPr>
          <w:color w:val="767171" w:themeColor="background2" w:themeShade="80"/>
        </w:rPr>
        <w:t xml:space="preserve"> и ос</w:t>
      </w:r>
      <w:proofErr w:type="spellStart"/>
      <w:r w:rsidRPr="0060586F">
        <w:rPr>
          <w:color w:val="767171" w:themeColor="background2" w:themeShade="80"/>
        </w:rPr>
        <w:t>новности</w:t>
      </w:r>
      <w:proofErr w:type="spellEnd"/>
      <w:r w:rsidRPr="0060586F">
        <w:rPr>
          <w:color w:val="767171" w:themeColor="background2" w:themeShade="80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D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•</m:t>
            </m:r>
          </m:sup>
        </m:sSup>
      </m:oMath>
      <w:r w:rsidRPr="0060586F">
        <w:rPr>
          <w:color w:val="767171" w:themeColor="background2" w:themeShade="80"/>
        </w:rPr>
        <w:t xml:space="preserve"> </w:t>
      </w:r>
      <w:r w:rsidR="005756CC" w:rsidRPr="0060586F">
        <w:rPr>
          <w:color w:val="767171" w:themeColor="background2" w:themeShade="80"/>
        </w:rPr>
        <w:t>и</w:t>
      </w:r>
      <w:r w:rsidRPr="0060586F">
        <w:rPr>
          <w:color w:val="767171" w:themeColor="background2" w:themeShade="80"/>
        </w:rPr>
        <w:t xml:space="preserve">, соответственно, смещать равновесие в сторону </w:t>
      </w:r>
      <m:oMath>
        <m:r>
          <w:rPr>
            <w:rFonts w:ascii="Cambria Math" w:hAnsi="Cambria Math"/>
            <w:color w:val="767171" w:themeColor="background2" w:themeShade="80"/>
          </w:rPr>
          <m:t> </m:t>
        </m:r>
        <m:sPre>
          <m:sPrePr>
            <m:ctrlPr>
              <w:rPr>
                <w:rFonts w:ascii="Cambria Math" w:hAnsi="Cambria Math"/>
                <w:color w:val="767171" w:themeColor="background2" w:themeShade="80"/>
              </w:rPr>
            </m:ctrlPr>
          </m:sPrePr>
          <m:sub/>
          <m:sup>
            <m:r>
              <w:rPr>
                <w:rFonts w:ascii="Cambria Math" w:hAnsi="Cambria Math"/>
                <w:color w:val="767171" w:themeColor="background2" w:themeShade="80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color w:val="767171" w:themeColor="background2" w:themeShade="80"/>
                  </w:rPr>
                </m:ctrlPr>
              </m:dPr>
              <m:e>
                <m:r>
                  <w:rPr>
                    <w:rFonts w:ascii="Cambria Math" w:hAnsi="Cambria Math"/>
                    <w:color w:val="767171" w:themeColor="background2" w:themeShade="80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color w:val="767171" w:themeColor="background2" w:themeShade="8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767171" w:themeColor="background2" w:themeShade="80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color w:val="767171" w:themeColor="background2" w:themeShade="80"/>
                      </w:rPr>
                      <m:t>•</m:t>
                    </m:r>
                  </m:sup>
                </m:sSup>
                <m:r>
                  <w:rPr>
                    <w:rFonts w:ascii="Cambria Math" w:hAnsi="Cambria Math"/>
                    <w:color w:val="767171" w:themeColor="background2" w:themeShade="8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color w:val="767171" w:themeColor="background2" w:themeShade="8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767171" w:themeColor="background2" w:themeShade="80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color w:val="767171" w:themeColor="background2" w:themeShade="80"/>
                      </w:rPr>
                      <m:t>•</m:t>
                    </m:r>
                  </m:sup>
                </m:sSup>
              </m:e>
            </m:d>
          </m:e>
        </m:sPre>
      </m:oMath>
      <w:r w:rsidRPr="0060586F">
        <w:rPr>
          <w:color w:val="767171" w:themeColor="background2" w:themeShade="80"/>
        </w:rPr>
        <w:t>, увеличивая кон</w:t>
      </w:r>
      <w:proofErr w:type="spellStart"/>
      <w:r w:rsidRPr="0060586F">
        <w:rPr>
          <w:color w:val="767171" w:themeColor="background2" w:themeShade="80"/>
        </w:rPr>
        <w:t>станту</w:t>
      </w:r>
      <w:proofErr w:type="spellEnd"/>
      <w:r w:rsidRPr="0060586F">
        <w:rPr>
          <w:color w:val="767171" w:themeColor="background2" w:themeShade="80"/>
        </w:rPr>
        <w:t xml:space="preserve"> скорости переноса протона </w:t>
      </w:r>
      <m:oMath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color w:val="767171" w:themeColor="background2" w:themeShade="80"/>
                  </w:rPr>
                </m:ctrlPr>
              </m:sSupPr>
              <m:e>
                <m:r>
                  <w:rPr>
                    <w:rFonts w:ascii="Cambria Math" w:hAnsi="Cambria Math"/>
                    <w:color w:val="767171" w:themeColor="background2" w:themeShade="80"/>
                  </w:rPr>
                  <m:t>H</m:t>
                </m:r>
              </m:e>
              <m:sup>
                <m:r>
                  <w:rPr>
                    <w:rFonts w:ascii="Cambria Math" w:hAnsi="Cambria Math"/>
                    <w:color w:val="767171" w:themeColor="background2" w:themeShade="80"/>
                  </w:rPr>
                  <m:t>+</m:t>
                </m:r>
              </m:sup>
            </m:sSup>
          </m:sub>
        </m:sSub>
      </m:oMath>
      <w:r w:rsidRPr="0060586F">
        <w:rPr>
          <w:color w:val="767171" w:themeColor="background2" w:themeShade="80"/>
        </w:rPr>
        <w:t xml:space="preserve"> </w:t>
      </w:r>
      <w:sdt>
        <w:sdtPr>
          <w:rPr>
            <w:color w:val="767171" w:themeColor="background2" w:themeShade="80"/>
          </w:r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Pr="0060586F">
            <w:rPr>
              <w:color w:val="767171" w:themeColor="background2" w:themeShade="80"/>
            </w:rPr>
            <w:fldChar w:fldCharType="begin"/>
          </w:r>
          <w:r w:rsidR="00E74A90" w:rsidRPr="0060586F">
            <w:rPr>
              <w:color w:val="767171" w:themeColor="background2" w:themeShade="80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zMVQwNTo0ODo1MyIsIlByb2plY3QiOnsiJHJlZiI6IjgifX0sIlVzZU51bWJlcmluZ1R5cGVPZlBhcmVudERvY3VtZW50IjpmYWxzZX1dLCJGb3JtYXR0ZWRUZXh0Ijp7IiRpZCI6IjEwIiwiQ291bnQiOjEsIlRleHRVbml0cyI6W3siJGlkIjoiMTEiLCJGb250U3R5bGUiOnsiJGlkIjoiMTIiLCJOZXV0cmFsIjp0cnVlfSwiUmVhZGluZ09yZGVyIjoxLCJUZXh0IjoiWzJdIn1dfSwiVGFnIjoiQ2l0YXZpUGxhY2Vob2xkZXIjN2FjZjdmM2QtYTQxZC00N2Q5LWJkMDYtYmY2MzMzZjc4Y2VkIiwiVGV4dCI6IlsyXSIsIldBSVZlcnNpb24iOiI2LjE1LjIuMCJ9}</w:instrText>
          </w:r>
          <w:r w:rsidRPr="0060586F">
            <w:rPr>
              <w:color w:val="767171" w:themeColor="background2" w:themeShade="80"/>
            </w:rPr>
            <w:fldChar w:fldCharType="separate"/>
          </w:r>
          <w:r w:rsidR="00E74A90" w:rsidRPr="0060586F">
            <w:rPr>
              <w:color w:val="767171" w:themeColor="background2" w:themeShade="80"/>
            </w:rPr>
            <w:t>[2]</w:t>
          </w:r>
          <w:r w:rsidRPr="0060586F">
            <w:rPr>
              <w:color w:val="767171" w:themeColor="background2" w:themeShade="80"/>
            </w:rPr>
            <w:fldChar w:fldCharType="end"/>
          </w:r>
        </w:sdtContent>
      </w:sdt>
      <w:r w:rsidRPr="0060586F">
        <w:rPr>
          <w:color w:val="767171" w:themeColor="background2" w:themeShade="80"/>
        </w:rPr>
        <w:t xml:space="preserve">. </w:t>
      </w:r>
    </w:p>
    <w:p w14:paraId="4D77E396" w14:textId="77777777" w:rsidR="0060586F" w:rsidRDefault="0060586F" w:rsidP="0060586F">
      <w:pPr>
        <w:pStyle w:val="a3"/>
      </w:pPr>
      <w:r w:rsidRPr="008153C5">
        <w:t>Друго</w:t>
      </w:r>
      <w:r>
        <w:t>е -</w:t>
      </w:r>
      <w:r w:rsidR="00DA335D" w:rsidRPr="003D2050">
        <w:t xml:space="preserve"> выход ион-радикалов из </w:t>
      </w:r>
      <w:r w:rsidR="00B33A4F">
        <w:t xml:space="preserve">комплекса столкновения </w:t>
      </w:r>
      <w:r w:rsidR="00DA335D" w:rsidRPr="003D2050">
        <w:t xml:space="preserve">и формирование </w:t>
      </w:r>
      <w:proofErr w:type="spellStart"/>
      <w:r w:rsidR="00DA335D" w:rsidRPr="003D2050">
        <w:t>сольватно</w:t>
      </w:r>
      <w:proofErr w:type="spellEnd"/>
      <w:r w:rsidR="00DA335D" w:rsidRPr="003D2050">
        <w:t>-</w:t>
      </w:r>
      <w:r w:rsidR="00DA335D">
        <w:t>раз</w:t>
      </w:r>
      <w:r w:rsidR="00DA335D" w:rsidRPr="003D2050">
        <w:t xml:space="preserve">деленной </w:t>
      </w:r>
      <w:r w:rsidR="00DA335D"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="00DA335D" w:rsidRPr="00E55438">
        <w:rPr>
          <w:iCs/>
        </w:rPr>
        <w:t>,</w:t>
      </w:r>
      <w:r w:rsidR="00DA335D" w:rsidRPr="003D2050">
        <w:t xml:space="preserve"> где передача протона становится невыполнимой из-за увеличения расстояния между молекулами реагентов</w:t>
      </w:r>
      <w:r w:rsidR="00DA335D">
        <w:t>.</w:t>
      </w:r>
      <w:r w:rsidR="00DA335D" w:rsidRPr="00C977F5">
        <w:t xml:space="preserve"> </w:t>
      </w:r>
    </w:p>
    <w:p w14:paraId="67A3B31C" w14:textId="30DEEC95" w:rsidR="0060586F" w:rsidRPr="0060586F" w:rsidRDefault="00DA335D" w:rsidP="0060586F">
      <w:pPr>
        <w:pStyle w:val="ac"/>
        <w:rPr>
          <w:color w:val="767171" w:themeColor="background2" w:themeShade="80"/>
        </w:rPr>
      </w:pPr>
      <w:r w:rsidRPr="0060586F">
        <w:rPr>
          <w:color w:val="767171" w:themeColor="background2" w:themeShade="80"/>
        </w:rPr>
        <w:t xml:space="preserve">В неполярных растворителях </w:t>
      </w:r>
      <m:oMath>
        <m:r>
          <w:rPr>
            <w:rFonts w:ascii="Cambria Math" w:hAnsi="Cambria Math"/>
            <w:color w:val="767171" w:themeColor="background2" w:themeShade="80"/>
          </w:rPr>
          <m:t> </m:t>
        </m:r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color w:val="767171" w:themeColor="background2" w:themeShade="80"/>
                  </w:rPr>
                </m:ctrlPr>
              </m:sPrePr>
              <m:sub/>
              <m:sup>
                <m:r>
                  <w:rPr>
                    <w:rFonts w:ascii="Cambria Math" w:hAnsi="Cambria Math"/>
                    <w:color w:val="767171" w:themeColor="background2" w:themeShade="80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color w:val="767171" w:themeColor="background2" w:themeShade="80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  <m:t>•-</m:t>
                        </m:r>
                      </m:sup>
                    </m:sSup>
                    <m:r>
                      <w:rPr>
                        <w:rFonts w:ascii="Cambria Math" w:hAnsi="Cambria Math"/>
                        <w:color w:val="767171" w:themeColor="background2" w:themeShade="80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767171" w:themeColor="background2" w:themeShade="80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s</m:t>
            </m:r>
          </m:sub>
        </m:sSub>
      </m:oMath>
      <w:r w:rsidRPr="0060586F">
        <w:rPr>
          <w:color w:val="767171" w:themeColor="background2" w:themeShade="80"/>
        </w:rPr>
        <w:t xml:space="preserve"> н</w:t>
      </w:r>
      <w:proofErr w:type="spellStart"/>
      <w:r w:rsidRPr="0060586F">
        <w:rPr>
          <w:color w:val="767171" w:themeColor="background2" w:themeShade="80"/>
        </w:rPr>
        <w:t>аходится</w:t>
      </w:r>
      <w:proofErr w:type="spellEnd"/>
      <w:r w:rsidRPr="0060586F">
        <w:rPr>
          <w:color w:val="767171" w:themeColor="background2" w:themeShade="80"/>
        </w:rPr>
        <w:t xml:space="preserve"> в «клетке» растворителя, что способствует быстрому протеканию реакции переноса протона. В полярных растворителях радикал-ионы </w:t>
      </w:r>
      <w:proofErr w:type="spellStart"/>
      <w:r w:rsidRPr="0060586F">
        <w:rPr>
          <w:color w:val="767171" w:themeColor="background2" w:themeShade="80"/>
        </w:rPr>
        <w:t>сольватированы</w:t>
      </w:r>
      <w:proofErr w:type="spellEnd"/>
      <w:r w:rsidRPr="0060586F">
        <w:rPr>
          <w:color w:val="767171" w:themeColor="background2" w:themeShade="80"/>
        </w:rPr>
        <w:t xml:space="preserve"> молекулами растворителя, образуя </w:t>
      </w:r>
      <w:proofErr w:type="spellStart"/>
      <w:r w:rsidRPr="0060586F">
        <w:rPr>
          <w:color w:val="767171" w:themeColor="background2" w:themeShade="80"/>
        </w:rPr>
        <w:t>сольватно</w:t>
      </w:r>
      <w:proofErr w:type="spellEnd"/>
      <w:r w:rsidRPr="0060586F">
        <w:rPr>
          <w:color w:val="767171" w:themeColor="background2" w:themeShade="80"/>
        </w:rPr>
        <w:t xml:space="preserve">-разделенную ион-радикальную пару </w:t>
      </w:r>
      <m:oMath>
        <m:sSubSup>
          <m:sSubSupPr>
            <m:ctrlPr>
              <w:rPr>
                <w:rFonts w:ascii="Cambria Math" w:hAnsi="Cambria Math"/>
                <w:color w:val="767171" w:themeColor="background2" w:themeShade="80"/>
              </w:rPr>
            </m:ctrlPr>
          </m:sSubSupPr>
          <m:e>
            <m:r>
              <w:rPr>
                <w:rFonts w:ascii="Cambria Math" w:hAnsi="Cambria Math"/>
                <w:color w:val="767171" w:themeColor="background2" w:themeShade="80"/>
              </w:rPr>
              <m:t>Q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s</m:t>
            </m:r>
          </m:sub>
          <m:sup>
            <m:r>
              <w:rPr>
                <w:rFonts w:ascii="Cambria Math" w:hAnsi="Cambria Math"/>
                <w:color w:val="767171" w:themeColor="background2" w:themeShade="80"/>
              </w:rPr>
              <m:t>•-</m:t>
            </m:r>
          </m:sup>
        </m:sSubSup>
        <m:r>
          <w:rPr>
            <w:rFonts w:ascii="Cambria Math" w:hAnsi="Cambria Math"/>
            <w:color w:val="767171" w:themeColor="background2" w:themeShade="80"/>
          </w:rPr>
          <m:t>+</m:t>
        </m:r>
        <m:sSubSup>
          <m:sSubSupPr>
            <m:ctrlPr>
              <w:rPr>
                <w:rFonts w:ascii="Cambria Math" w:hAnsi="Cambria Math"/>
                <w:color w:val="767171" w:themeColor="background2" w:themeShade="80"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color w:val="767171" w:themeColor="background2" w:themeShade="80"/>
              </w:rPr>
              <m:t>DH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s</m:t>
            </m:r>
          </m:sub>
          <m:sup>
            <m:r>
              <w:rPr>
                <w:rFonts w:ascii="Cambria Math" w:hAnsi="Cambria Math"/>
                <w:color w:val="767171" w:themeColor="background2" w:themeShade="80"/>
              </w:rPr>
              <m:t>•+</m:t>
            </m:r>
          </m:sup>
        </m:sSubSup>
      </m:oMath>
      <w:r w:rsidRPr="0060586F">
        <w:rPr>
          <w:color w:val="767171" w:themeColor="background2" w:themeShade="80"/>
        </w:rPr>
        <w:t>. Константа скорости</w:t>
      </w:r>
      <w:r w:rsidR="00512293" w:rsidRPr="0060586F">
        <w:rPr>
          <w:color w:val="767171" w:themeColor="background2" w:themeShade="80"/>
        </w:rPr>
        <w:t xml:space="preserve"> диссоциации комплекса</w:t>
      </w:r>
      <w:r w:rsidRPr="0060586F">
        <w:rPr>
          <w:color w:val="767171" w:themeColor="background2" w:themeShade="80"/>
        </w:rPr>
        <w:t xml:space="preserve"> процесса</w:t>
      </w:r>
      <m:oMath>
        <m:r>
          <w:rPr>
            <w:rFonts w:ascii="Cambria Math" w:hAnsi="Cambria Math"/>
            <w:color w:val="767171" w:themeColor="background2" w:themeShade="80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color w:val="767171" w:themeColor="background2" w:themeShade="8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767171" w:themeColor="background2" w:themeShade="80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767171" w:themeColor="background2" w:themeShade="80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  <w:color w:val="767171" w:themeColor="background2" w:themeShade="80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color w:val="767171" w:themeColor="background2" w:themeShade="8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767171" w:themeColor="background2" w:themeShade="80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767171" w:themeColor="background2" w:themeShade="80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  <w:color w:val="767171" w:themeColor="background2" w:themeShade="80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color w:val="767171" w:themeColor="background2" w:themeShade="8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767171" w:themeColor="background2" w:themeShade="80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767171" w:themeColor="background2" w:themeShade="80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color w:val="767171" w:themeColor="background2" w:themeShade="8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767171" w:themeColor="background2" w:themeShade="80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767171" w:themeColor="background2" w:themeShade="80"/>
              </w:rPr>
              <m:t>-1</m:t>
            </m:r>
          </m:sup>
        </m:sSup>
      </m:oMath>
      <w:r w:rsidR="00FE49F6" w:rsidRPr="0060586F">
        <w:rPr>
          <w:color w:val="767171" w:themeColor="background2" w:themeShade="80"/>
        </w:rPr>
        <w:t>, например</w:t>
      </w:r>
      <w:r w:rsidR="00FE49F6" w:rsidRPr="0060586F">
        <w:rPr>
          <w:b/>
          <w:bCs/>
          <w:color w:val="767171" w:themeColor="background2" w:themeShade="80"/>
        </w:rPr>
        <w:t xml:space="preserve">: </w:t>
      </w:r>
      <w:r w:rsidRPr="0060586F">
        <w:rPr>
          <w:color w:val="767171" w:themeColor="background2" w:themeShade="80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diff</m:t>
            </m:r>
          </m:sub>
        </m:sSub>
        <m:r>
          <w:rPr>
            <w:rFonts w:ascii="Cambria Math" w:hAnsi="Cambria Math"/>
            <w:color w:val="767171" w:themeColor="background2" w:themeShade="80"/>
          </w:rPr>
          <m:t xml:space="preserve"> &lt; 1*</m:t>
        </m:r>
        <m:sSup>
          <m:sSupPr>
            <m:ctrlPr>
              <w:rPr>
                <w:rFonts w:ascii="Cambria Math" w:hAnsi="Cambria Math"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</w:rPr>
              <m:t>10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</w:rPr>
              <m:t>с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-1</m:t>
            </m:r>
          </m:sup>
        </m:sSup>
      </m:oMath>
      <w:r w:rsidRPr="0060586F">
        <w:rPr>
          <w:color w:val="767171" w:themeColor="background2" w:themeShade="80"/>
        </w:rPr>
        <w:t xml:space="preserve"> (ТГФ, этилацетат, 1,2-дихлорэтан)</w:t>
      </w:r>
      <w:sdt>
        <w:sdtPr>
          <w:rPr>
            <w:color w:val="767171" w:themeColor="background2" w:themeShade="80"/>
          </w:r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60586F">
            <w:rPr>
              <w:color w:val="767171" w:themeColor="background2" w:themeShade="80"/>
            </w:rPr>
            <w:fldChar w:fldCharType="begin"/>
          </w:r>
          <w:r w:rsidR="0060586F" w:rsidRPr="0060586F">
            <w:rPr>
              <w:color w:val="767171" w:themeColor="background2" w:themeShade="80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z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MxVDA1OjQ4OjUzIiwiUHJvamVjdCI6eyIkcmVmIjoiOCJ9fSwiVXNlTnVtYmVyaW5nVHlwZU9mUGFyZW50RG9jdW1lbnQiOmZhbHNlfV0sIkZvcm1hdHRlZFRleHQiOnsiJGlkIjoiMTMiLCJDb3VudCI6MSwiVGV4dFVuaXRzIjpbeyIkaWQiOiIxNCIsIkZvbnRTdHlsZSI6eyIkaWQiOiIxNSIsIk5ldXRyYWwiOnRydWV9LCJSZWFkaW5nT3JkZXIiOjEsIlRleHQiOiJbM10ifV19LCJUYWciOiJDaXRhdmlQbGFjZWhvbGRlciNhYzhiMjA4Yy1lOTFhLTRjZTUtOWE0Ni0xNDY1Y2M5MDcwMzQiLCJUZXh0IjoiWzNdIiwiV0FJVmVyc2lvbiI6IjYuMTUuMi4wIn0=}</w:instrText>
          </w:r>
          <w:r w:rsidRPr="0060586F">
            <w:rPr>
              <w:color w:val="767171" w:themeColor="background2" w:themeShade="80"/>
            </w:rPr>
            <w:fldChar w:fldCharType="separate"/>
          </w:r>
          <w:r w:rsidR="0060586F" w:rsidRPr="0060586F">
            <w:rPr>
              <w:color w:val="767171" w:themeColor="background2" w:themeShade="80"/>
            </w:rPr>
            <w:t>[3]</w:t>
          </w:r>
          <w:r w:rsidRPr="0060586F">
            <w:rPr>
              <w:color w:val="767171" w:themeColor="background2" w:themeShade="80"/>
            </w:rPr>
            <w:fldChar w:fldCharType="end"/>
          </w:r>
        </w:sdtContent>
      </w:sdt>
      <w:r w:rsidR="003F32FE" w:rsidRPr="0060586F">
        <w:rPr>
          <w:color w:val="767171" w:themeColor="background2" w:themeShade="80"/>
        </w:rPr>
        <w:t>;</w:t>
      </w:r>
      <w:r w:rsidRPr="0060586F">
        <w:rPr>
          <w:color w:val="767171" w:themeColor="background2" w:themeShade="80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 xml:space="preserve">diff </m:t>
            </m:r>
          </m:sub>
        </m:sSub>
        <m:r>
          <w:rPr>
            <w:rFonts w:ascii="Cambria Math" w:hAnsi="Cambria Math"/>
            <w:color w:val="767171" w:themeColor="background2" w:themeShade="80"/>
          </w:rPr>
          <m:t>~ 5.0*</m:t>
        </m:r>
        <m:sSup>
          <m:sSupPr>
            <m:ctrlPr>
              <w:rPr>
                <w:rFonts w:ascii="Cambria Math" w:hAnsi="Cambria Math"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</w:rPr>
              <m:t>10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</w:rPr>
              <m:t>с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-1</m:t>
            </m:r>
          </m:sup>
        </m:sSup>
      </m:oMath>
      <w:r w:rsidRPr="0060586F">
        <w:rPr>
          <w:color w:val="767171" w:themeColor="background2" w:themeShade="80"/>
        </w:rPr>
        <w:t xml:space="preserve"> (для системы бензофенон – ДМА в циклогексане) </w:t>
      </w:r>
      <w:sdt>
        <w:sdtPr>
          <w:rPr>
            <w:color w:val="767171" w:themeColor="background2" w:themeShade="80"/>
          </w:r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60586F">
            <w:rPr>
              <w:color w:val="767171" w:themeColor="background2" w:themeShade="80"/>
            </w:rPr>
            <w:fldChar w:fldCharType="begin"/>
          </w:r>
          <w:r w:rsidR="0060586F" w:rsidRPr="0060586F">
            <w:rPr>
              <w:color w:val="767171" w:themeColor="background2" w:themeShade="80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z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MxVDA1OjQ4OjUzIiwiUHJvamVjdCI6eyIkcmVmIjoiOCJ9fSwiVXNlTnVtYmVyaW5nVHlwZU9mUGFyZW50RG9jdW1lbnQiOmZhbHNlfV0sIkZvcm1hdHRlZFRleHQiOnsiJGlkIjoiMTMiLCJDb3VudCI6MSwiVGV4dFVuaXRzIjpbeyIkaWQiOiIxNCIsIkZvbnRTdHlsZSI6eyIkaWQiOiIxNSIsIk5ldXRyYWwiOnRydWV9LCJSZWFkaW5nT3JkZXIiOjEsIlRleHQiOiJbM10ifV19LCJUYWciOiJDaXRhdmlQbGFjZWhvbGRlciM4YmM3NWJhYS1hY2Y3LTRjYTUtYTAwOS0zNmM0MzM2NmJlODgiLCJUZXh0IjoiWzNdIiwiV0FJVmVyc2lvbiI6IjYuMTUuMi4wIn0=}</w:instrText>
          </w:r>
          <w:r w:rsidRPr="0060586F">
            <w:rPr>
              <w:color w:val="767171" w:themeColor="background2" w:themeShade="80"/>
            </w:rPr>
            <w:fldChar w:fldCharType="separate"/>
          </w:r>
          <w:r w:rsidR="0060586F" w:rsidRPr="0060586F">
            <w:rPr>
              <w:color w:val="767171" w:themeColor="background2" w:themeShade="80"/>
            </w:rPr>
            <w:t>[3]</w:t>
          </w:r>
          <w:r w:rsidRPr="0060586F">
            <w:rPr>
              <w:color w:val="767171" w:themeColor="background2" w:themeShade="80"/>
            </w:rPr>
            <w:fldChar w:fldCharType="end"/>
          </w:r>
        </w:sdtContent>
      </w:sdt>
      <w:r w:rsidR="003F32FE" w:rsidRPr="0060586F">
        <w:rPr>
          <w:color w:val="767171" w:themeColor="background2" w:themeShade="80"/>
        </w:rPr>
        <w:t>;</w:t>
      </w:r>
      <w:r w:rsidRPr="0060586F">
        <w:rPr>
          <w:color w:val="767171" w:themeColor="background2" w:themeShade="80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dif</m:t>
            </m:r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f</m:t>
            </m:r>
          </m:sub>
        </m:sSub>
        <m:r>
          <w:rPr>
            <w:rFonts w:ascii="Cambria Math" w:hAnsi="Cambria Math"/>
            <w:color w:val="767171" w:themeColor="background2" w:themeShade="80"/>
          </w:rPr>
          <m:t>~1.4*</m:t>
        </m:r>
        <m:sSup>
          <m:sSupPr>
            <m:ctrlPr>
              <w:rPr>
                <w:rFonts w:ascii="Cambria Math" w:hAnsi="Cambria Math"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</w:rPr>
              <m:t>10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</w:rPr>
              <m:t>с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-1</m:t>
            </m:r>
          </m:sup>
        </m:sSup>
      </m:oMath>
      <w:r w:rsidRPr="0060586F">
        <w:rPr>
          <w:color w:val="767171" w:themeColor="background2" w:themeShade="80"/>
        </w:rPr>
        <w:t xml:space="preserve"> (для системы бензофенон – </w:t>
      </w:r>
      <w:proofErr w:type="spellStart"/>
      <w:r w:rsidRPr="0060586F">
        <w:rPr>
          <w:color w:val="767171" w:themeColor="background2" w:themeShade="80"/>
        </w:rPr>
        <w:t>ДМА</w:t>
      </w:r>
      <w:proofErr w:type="spellEnd"/>
      <w:r w:rsidRPr="0060586F">
        <w:rPr>
          <w:color w:val="767171" w:themeColor="background2" w:themeShade="80"/>
        </w:rPr>
        <w:t xml:space="preserve"> в  ацетонитриле) </w:t>
      </w:r>
      <w:sdt>
        <w:sdtPr>
          <w:rPr>
            <w:color w:val="767171" w:themeColor="background2" w:themeShade="80"/>
          </w:r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 w:rsidRPr="0060586F">
            <w:rPr>
              <w:color w:val="767171" w:themeColor="background2" w:themeShade="80"/>
            </w:rPr>
            <w:fldChar w:fldCharType="begin"/>
          </w:r>
          <w:r w:rsidR="0060586F" w:rsidRPr="0060586F">
            <w:rPr>
              <w:color w:val="767171" w:themeColor="background2" w:themeShade="80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MxVDA1OjQ4OjUzIiwiUHJvamVjdCI6eyIkcmVmIjoiOCJ9fSwiVXNlTnVtYmVyaW5nVHlwZU9mUGFyZW50RG9jdW1lbnQiOmZhbHNlfV0sIkZvcm1hdHRlZFRleHQiOnsiJGlkIjoiMTYiLCJDb3VudCI6MSwiVGV4dFVuaXRzIjpbeyIkaWQiOiIxNyIsIkZvbnRTdHlsZSI6eyIkaWQiOiIxOCIsIk5ldXRyYWwiOnRydWV9LCJSZWFkaW5nT3JkZXIiOjEsIlRleHQiOiJbNF0ifV19LCJUYWciOiJDaXRhdmlQbGFjZWhvbGRlciM0Mjc4ODZhZC05ODQ0LTRmNmQtOTEyYy1kNmQyNmE3NjNiNzkiLCJUZXh0IjoiWzRdIiwiV0FJVmVyc2lvbiI6IjYuMTUuMi4wIn0=}</w:instrText>
          </w:r>
          <w:r w:rsidRPr="0060586F">
            <w:rPr>
              <w:color w:val="767171" w:themeColor="background2" w:themeShade="80"/>
            </w:rPr>
            <w:fldChar w:fldCharType="separate"/>
          </w:r>
          <w:r w:rsidR="0060586F" w:rsidRPr="0060586F">
            <w:rPr>
              <w:color w:val="767171" w:themeColor="background2" w:themeShade="80"/>
            </w:rPr>
            <w:t>[4]</w:t>
          </w:r>
          <w:r w:rsidRPr="0060586F">
            <w:rPr>
              <w:color w:val="767171" w:themeColor="background2" w:themeShade="80"/>
            </w:rPr>
            <w:fldChar w:fldCharType="end"/>
          </w:r>
        </w:sdtContent>
      </w:sdt>
      <w:r w:rsidR="009C34C5" w:rsidRPr="0060586F">
        <w:rPr>
          <w:color w:val="767171" w:themeColor="background2" w:themeShade="80"/>
        </w:rPr>
        <w:t xml:space="preserve">. </w:t>
      </w:r>
      <w:r w:rsidRPr="0060586F">
        <w:rPr>
          <w:color w:val="767171" w:themeColor="background2" w:themeShade="80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diff</m:t>
            </m:r>
          </m:sub>
        </m:sSub>
      </m:oMath>
      <w:r w:rsidRPr="0060586F">
        <w:rPr>
          <w:color w:val="767171" w:themeColor="background2" w:themeShade="80"/>
        </w:rPr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 </w:t>
      </w:r>
    </w:p>
    <w:p w14:paraId="1258C346" w14:textId="59A603A5" w:rsidR="00622FE4" w:rsidRPr="00622FE4" w:rsidRDefault="005A4FBA" w:rsidP="005A4FBA">
      <w:pPr>
        <w:pStyle w:val="a3"/>
      </w:pPr>
      <w:r>
        <w:t>Так как промежуточные продукты не влияют на скорость других реакций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</w:p>
    <w:p w14:paraId="58CBC79E" w14:textId="292807A6" w:rsidR="00E8781A" w:rsidRPr="00E8781A" w:rsidRDefault="005A4FBA" w:rsidP="005A4FBA">
      <w:pPr>
        <w:pStyle w:val="a3"/>
      </w:pPr>
      <w:r w:rsidRPr="005A4FBA">
        <w:t xml:space="preserve">Перенос атома водорода </w:t>
      </w:r>
      <w:proofErr w:type="spellStart"/>
      <w:r>
        <w:t>семихинонному</w:t>
      </w:r>
      <w:proofErr w:type="spellEnd"/>
      <w:r>
        <w:t xml:space="preserve"> радикалу</w:t>
      </w:r>
      <w:r w:rsidRPr="005A4FBA">
        <w:t xml:space="preserve"> наблюдается при участии почти всех органических соединений</w:t>
      </w:r>
      <w:r w:rsidR="007E6D93" w:rsidRPr="005A4FBA">
        <w:t xml:space="preserve">. </w:t>
      </w:r>
      <w:r>
        <w:t>В</w:t>
      </w:r>
      <w:r w:rsidR="002D16A1" w:rsidRPr="005A4FBA">
        <w:t>ажной побочной реакцией</w:t>
      </w:r>
      <w:r w:rsidR="002D16A1">
        <w:rPr>
          <w:rStyle w:val="a9"/>
        </w:rPr>
        <w:t xml:space="preserve"> </w:t>
      </w:r>
      <w:r w:rsidR="002D16A1" w:rsidRPr="005A4FBA">
        <w:t xml:space="preserve">является тушение </w:t>
      </w:r>
      <w:r w:rsidR="00DA335D" w:rsidRPr="005A4FBA">
        <w:t xml:space="preserve">триплетных состояний хинонов </w:t>
      </w:r>
      <w:r w:rsidR="00DA335D" w:rsidRPr="005A4FBA">
        <w:lastRenderedPageBreak/>
        <w:t>фенольными соединениями</w:t>
      </w:r>
      <w:r w:rsidR="008F779E" w:rsidRPr="005A4FBA">
        <w:t>, в данном случае - пирокатехинами</w:t>
      </w:r>
      <w:r w:rsidR="002D16A1" w:rsidRPr="005A4FBA">
        <w:t>. Она</w:t>
      </w:r>
      <w:r w:rsidR="00DA335D" w:rsidRPr="005A4FBA">
        <w:t xml:space="preserve"> протекает </w:t>
      </w:r>
      <w:r w:rsidR="002D16A1" w:rsidRPr="005A4FBA">
        <w:t xml:space="preserve">по схеме (см. </w:t>
      </w:r>
      <w:r w:rsidR="002D16A1" w:rsidRPr="005A4FBA">
        <w:fldChar w:fldCharType="begin"/>
      </w:r>
      <w:r w:rsidR="002D16A1" w:rsidRPr="005A4FBA">
        <w:instrText xml:space="preserve"> REF _Ref165517409 \h </w:instrText>
      </w:r>
      <w:r w:rsidRPr="005A4FBA">
        <w:instrText xml:space="preserve"> \* MERGEFORMAT </w:instrText>
      </w:r>
      <w:r w:rsidR="002D16A1" w:rsidRPr="005A4FBA">
        <w:fldChar w:fldCharType="separate"/>
      </w:r>
      <w:r w:rsidR="008D0318" w:rsidRPr="005A4FBA">
        <w:t>Схема 6</w:t>
      </w:r>
      <w:r w:rsidR="002D16A1" w:rsidRPr="005A4FBA">
        <w:fldChar w:fldCharType="end"/>
      </w:r>
      <w:r w:rsidR="002D16A1">
        <w:t>):</w:t>
      </w:r>
    </w:p>
    <w:p w14:paraId="394B9F46" w14:textId="77777777" w:rsidR="005A4FBA" w:rsidRDefault="00AF29CC" w:rsidP="0060586F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</w:t>
      </w:r>
      <w:commentRangeStart w:id="7"/>
      <w:r>
        <w:t>реакции</w:t>
      </w:r>
      <w:commentRangeEnd w:id="7"/>
      <w:r w:rsidR="00AC6403">
        <w:rPr>
          <w:rStyle w:val="af6"/>
          <w:rFonts w:eastAsia="SimSun" w:cstheme="minorBidi"/>
          <w:color w:val="auto"/>
          <w:lang w:eastAsia="en-US"/>
        </w:rPr>
        <w:commentReference w:id="7"/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D0318" w:rsidRPr="00BD5502">
        <w:t xml:space="preserve">Рисунок </w:t>
      </w:r>
      <w:r w:rsidR="008D0318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5A4FB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z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MxVDA1OjQ4OjUzIiwiUHJvamVjdCI6eyIkcmVmIjoiOCJ9fSwiVXNlTnVtYmVyaW5nVHlwZU9mUGFyZW50RG9jdW1lbnQiOmZhbHNlfV0sIkZvcm1hdHRlZFRleHQiOnsiJGlkIjoiMTQiLCJDb3VudCI6MSwiVGV4dFVuaXRzIjpbeyIkaWQiOiIxNSIsIkZvbnRTdHlsZSI6eyIkaWQiOiIxNiIsIk5ldXRyYWwiOnRydWV9LCJSZWFkaW5nT3JkZXIiOjEsIlRleHQiOiJbNV0ifV19LCJUYWciOiJDaXRhdmlQbGFjZWhvbGRlciNiOWNhNGU3Zi1iODFkLTQ2MTItYjIwZS00ZWY4YTU3MGUxOWQiLCJUZXh0IjoiWzVdIiwiV0FJVmVyc2lvbiI6IjYuMTUuMi4wIn0=}</w:instrText>
          </w:r>
          <w:r w:rsidR="002C3F1F">
            <w:fldChar w:fldCharType="separate"/>
          </w:r>
          <w:r w:rsidR="005A4FBA">
            <w:t>[5]</w:t>
          </w:r>
          <w:r w:rsidR="002C3F1F">
            <w:fldChar w:fldCharType="end"/>
          </w:r>
        </w:sdtContent>
      </w:sdt>
      <w:r w:rsidR="00DA335D" w:rsidRPr="00236A88">
        <w:t xml:space="preserve">. </w:t>
      </w:r>
    </w:p>
    <w:p w14:paraId="4B2691C5" w14:textId="62FCD546" w:rsidR="00DA335D" w:rsidRDefault="00DA335D" w:rsidP="005A4FBA">
      <w:pPr>
        <w:pStyle w:val="ac"/>
        <w:rPr>
          <w:color w:val="767171" w:themeColor="background2" w:themeShade="80"/>
        </w:rPr>
      </w:pPr>
      <w:r w:rsidRPr="005A4FBA">
        <w:rPr>
          <w:color w:val="767171" w:themeColor="background2" w:themeShade="80"/>
        </w:rPr>
        <w:t xml:space="preserve">По мере уменьшения </w:t>
      </w:r>
      <w:proofErr w:type="spellStart"/>
      <w:r w:rsidRPr="005A4FBA">
        <w:rPr>
          <w:color w:val="767171" w:themeColor="background2" w:themeShade="80"/>
        </w:rPr>
        <w:t>электронодонорной</w:t>
      </w:r>
      <w:proofErr w:type="spellEnd"/>
      <w:r w:rsidRPr="005A4FBA">
        <w:rPr>
          <w:color w:val="767171" w:themeColor="background2" w:themeShade="80"/>
        </w:rPr>
        <w:t xml:space="preserve"> способности </w:t>
      </w:r>
      <w:r w:rsidR="008F779E" w:rsidRPr="005A4FBA">
        <w:rPr>
          <w:color w:val="767171" w:themeColor="background2" w:themeShade="80"/>
        </w:rPr>
        <w:t xml:space="preserve">пирокатехина </w:t>
      </w:r>
      <w:r w:rsidRPr="005A4FBA">
        <w:rPr>
          <w:color w:val="767171" w:themeColor="background2" w:themeShade="80"/>
        </w:rPr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color w:val="767171" w:themeColor="background2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q</m:t>
            </m:r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H</m:t>
            </m:r>
          </m:sub>
        </m:sSub>
      </m:oMath>
      <w:r w:rsidRPr="005A4FBA">
        <w:rPr>
          <w:color w:val="767171" w:themeColor="background2" w:themeShade="80"/>
        </w:rPr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color w:val="767171" w:themeColor="background2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q</m:t>
            </m:r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H</m:t>
            </m:r>
          </m:sub>
        </m:sSub>
      </m:oMath>
      <w:r w:rsidRPr="005A4FBA">
        <w:rPr>
          <w:color w:val="767171" w:themeColor="background2" w:themeShade="80"/>
        </w:rPr>
        <w:t xml:space="preserve"> уменьшаются при введении трет-бутильных групп в орто-по</w:t>
      </w:r>
      <w:proofErr w:type="spellStart"/>
      <w:r w:rsidRPr="005A4FBA">
        <w:rPr>
          <w:color w:val="767171" w:themeColor="background2" w:themeShade="80"/>
        </w:rPr>
        <w:t>ложения</w:t>
      </w:r>
      <w:proofErr w:type="spellEnd"/>
      <w:r w:rsidRPr="005A4FBA">
        <w:rPr>
          <w:color w:val="767171" w:themeColor="background2" w:themeShade="80"/>
        </w:rPr>
        <w:t xml:space="preserve"> </w:t>
      </w:r>
      <w:r w:rsidR="008F779E" w:rsidRPr="005A4FBA">
        <w:rPr>
          <w:color w:val="767171" w:themeColor="background2" w:themeShade="80"/>
        </w:rPr>
        <w:t>фенола</w:t>
      </w:r>
      <w:r w:rsidRPr="005A4FBA">
        <w:rPr>
          <w:color w:val="767171" w:themeColor="background2" w:themeShade="80"/>
        </w:rPr>
        <w:t xml:space="preserve">, что обусловлено экранированием реакционного центра. </w:t>
      </w:r>
      <w:r w:rsidR="005A4FBA" w:rsidRPr="005A4FBA">
        <w:rPr>
          <w:color w:val="767171" w:themeColor="background2" w:themeShade="80"/>
        </w:rPr>
        <w:t>Т</w:t>
      </w:r>
      <w:r w:rsidRPr="005A4FBA">
        <w:rPr>
          <w:color w:val="767171" w:themeColor="background2" w:themeShade="80"/>
        </w:rPr>
        <w:t xml:space="preserve">ушение триплетного состояния </w:t>
      </w:r>
      <w:proofErr w:type="spellStart"/>
      <w:r w:rsidRPr="005A4FBA">
        <w:rPr>
          <w:color w:val="767171" w:themeColor="background2" w:themeShade="80"/>
        </w:rPr>
        <w:t>антантрона</w:t>
      </w:r>
      <w:proofErr w:type="spellEnd"/>
      <w:r w:rsidRPr="005A4FBA">
        <w:rPr>
          <w:color w:val="767171" w:themeColor="background2" w:themeShade="80"/>
        </w:rPr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color w:val="767171" w:themeColor="background2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q</m:t>
            </m:r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H</m:t>
            </m:r>
          </m:sub>
        </m:sSub>
      </m:oMath>
      <w:r w:rsidRPr="005A4FBA">
        <w:rPr>
          <w:color w:val="767171" w:themeColor="background2" w:themeShade="80"/>
        </w:rPr>
        <w:t xml:space="preserve">. Несмотря на то, что величина </w:t>
      </w:r>
      <m:oMath>
        <m:sSub>
          <m:sSubPr>
            <m:ctrlPr>
              <w:rPr>
                <w:rFonts w:ascii="Cambria Math" w:hAnsi="Cambria Math"/>
                <w:bCs/>
                <w:color w:val="767171" w:themeColor="background2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q</m:t>
            </m:r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H</m:t>
            </m:r>
          </m:sub>
        </m:sSub>
      </m:oMath>
      <w:r w:rsidRPr="005A4FBA">
        <w:rPr>
          <w:bCs/>
          <w:color w:val="767171" w:themeColor="background2" w:themeShade="80"/>
          <w:sz w:val="22"/>
          <w:szCs w:val="36"/>
        </w:rPr>
        <w:t xml:space="preserve"> </w:t>
      </w:r>
      <w:r w:rsidRPr="005A4FBA">
        <w:rPr>
          <w:color w:val="767171" w:themeColor="background2" w:themeShade="80"/>
        </w:rPr>
        <w:t xml:space="preserve">уменьшается при ослаблении </w:t>
      </w:r>
      <w:proofErr w:type="spellStart"/>
      <w:r w:rsidRPr="005A4FBA">
        <w:rPr>
          <w:color w:val="767171" w:themeColor="background2" w:themeShade="80"/>
        </w:rPr>
        <w:t>электронодонорных</w:t>
      </w:r>
      <w:proofErr w:type="spellEnd"/>
      <w:r w:rsidRPr="005A4FBA">
        <w:rPr>
          <w:color w:val="767171" w:themeColor="background2" w:themeShade="80"/>
        </w:rPr>
        <w:t xml:space="preserve"> свойств фенола, значения </w:t>
      </w:r>
      <m:oMath>
        <m:sSub>
          <m:sSubPr>
            <m:ctrlPr>
              <w:rPr>
                <w:rFonts w:ascii="Cambria Math" w:hAnsi="Cambria Math"/>
                <w:bCs/>
                <w:color w:val="767171" w:themeColor="background2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q</m:t>
            </m:r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H</m:t>
            </m:r>
          </m:sub>
        </m:sSub>
      </m:oMath>
      <w:r w:rsidR="00F36813" w:rsidRPr="005A4FBA">
        <w:rPr>
          <w:bCs/>
          <w:color w:val="767171" w:themeColor="background2" w:themeShade="80"/>
          <w:sz w:val="22"/>
          <w:szCs w:val="36"/>
        </w:rPr>
        <w:t xml:space="preserve"> </w:t>
      </w:r>
      <w:r w:rsidRPr="005A4FBA">
        <w:rPr>
          <w:color w:val="767171" w:themeColor="background2" w:themeShade="80"/>
        </w:rPr>
        <w:t xml:space="preserve">превышают константы скорости переноса электрона в данных системах </w:t>
      </w:r>
      <w:sdt>
        <w:sdtPr>
          <w:rPr>
            <w:color w:val="767171" w:themeColor="background2" w:themeShade="80"/>
          </w:r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Pr="005A4FBA">
            <w:rPr>
              <w:color w:val="767171" w:themeColor="background2" w:themeShade="80"/>
            </w:rPr>
            <w:fldChar w:fldCharType="begin"/>
          </w:r>
          <w:r w:rsidR="005A4FBA" w:rsidRPr="005A4FBA">
            <w:rPr>
              <w:color w:val="767171" w:themeColor="background2" w:themeShade="80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z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MxVDA1OjQ4OjUzIiwiUHJvamVjdCI6eyIkcmVmIjoiOCJ9fSwiVXNlTnVtYmVyaW5nVHlwZU9mUGFyZW50RG9jdW1lbnQiOmZhbHNlfV0sIkZvcm1hdHRlZFRleHQiOnsiJGlkIjoiMTIiLCJDb3VudCI6MSwiVGV4dFVuaXRzIjpbeyIkaWQiOiIxMyIsIkZvbnRTdHlsZSI6eyIkaWQiOiIxNCIsIk5ldXRyYWwiOnRydWV9LCJSZWFkaW5nT3JkZXIiOjEsIlRleHQiOiJbNl0ifV19LCJUYWciOiJDaXRhdmlQbGFjZWhvbGRlciNlOTFlZTZhYS03NTMzLTQ1M2UtOGM5ZC03YjBiODI5OWUxNDEiLCJUZXh0IjoiWzZdIiwiV0FJVmVyc2lvbiI6IjYuMTUuMi4wIn0=}</w:instrText>
          </w:r>
          <w:r w:rsidRPr="005A4FBA">
            <w:rPr>
              <w:color w:val="767171" w:themeColor="background2" w:themeShade="80"/>
            </w:rPr>
            <w:fldChar w:fldCharType="separate"/>
          </w:r>
          <w:r w:rsidR="005A4FBA" w:rsidRPr="005A4FBA">
            <w:rPr>
              <w:color w:val="767171" w:themeColor="background2" w:themeShade="80"/>
            </w:rPr>
            <w:t>[6]</w:t>
          </w:r>
          <w:r w:rsidRPr="005A4FBA">
            <w:rPr>
              <w:color w:val="767171" w:themeColor="background2" w:themeShade="80"/>
            </w:rPr>
            <w:fldChar w:fldCharType="end"/>
          </w:r>
        </w:sdtContent>
      </w:sdt>
      <w:r w:rsidRPr="005A4FBA">
        <w:rPr>
          <w:color w:val="767171" w:themeColor="background2" w:themeShade="80"/>
        </w:rPr>
        <w:t>.</w:t>
      </w:r>
      <w:r w:rsidR="00934B5D">
        <w:rPr>
          <w:color w:val="767171" w:themeColor="background2" w:themeShade="80"/>
        </w:rPr>
        <w:t xml:space="preserve">Величина </w:t>
      </w:r>
      <m:oMath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qH</m:t>
            </m:r>
          </m:sub>
        </m:sSub>
      </m:oMath>
      <w:r w:rsidR="00934B5D">
        <w:rPr>
          <w:color w:val="767171" w:themeColor="background2" w:themeShade="80"/>
        </w:rPr>
        <w:t xml:space="preserve"> для </w:t>
      </w:r>
      <w:r w:rsidR="00934B5D" w:rsidRPr="00934B5D">
        <w:rPr>
          <w:color w:val="767171" w:themeColor="background2" w:themeShade="80"/>
        </w:rPr>
        <w:t>некоторых</w:t>
      </w:r>
      <w:r w:rsidR="00934B5D">
        <w:rPr>
          <w:color w:val="767171" w:themeColor="background2" w:themeShade="80"/>
        </w:rP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 w:rsidR="00934B5D">
        <w:rPr>
          <w:color w:val="767171" w:themeColor="background2" w:themeShade="80"/>
        </w:rPr>
        <w:fldChar w:fldCharType="begin"/>
      </w:r>
      <w:r w:rsidR="00934B5D">
        <w:rPr>
          <w:color w:val="767171" w:themeColor="background2" w:themeShade="80"/>
        </w:rPr>
        <w:instrText xml:space="preserve"> REF _Ref135206479 \h </w:instrText>
      </w:r>
      <w:r w:rsidR="00934B5D">
        <w:rPr>
          <w:color w:val="767171" w:themeColor="background2" w:themeShade="80"/>
        </w:rPr>
      </w:r>
      <w:r w:rsidR="00934B5D">
        <w:rPr>
          <w:color w:val="767171" w:themeColor="background2" w:themeShade="80"/>
        </w:rPr>
        <w:fldChar w:fldCharType="separate"/>
      </w:r>
      <w:r w:rsidR="008D0318" w:rsidRPr="00BD5502">
        <w:rPr>
          <w:color w:val="767171" w:themeColor="background2" w:themeShade="80"/>
        </w:rPr>
        <w:t xml:space="preserve">Рисунок </w:t>
      </w:r>
      <w:r w:rsidR="008D0318">
        <w:rPr>
          <w:noProof/>
          <w:color w:val="767171" w:themeColor="background2" w:themeShade="80"/>
        </w:rPr>
        <w:t>2</w:t>
      </w:r>
      <w:r w:rsidR="00934B5D">
        <w:rPr>
          <w:color w:val="767171" w:themeColor="background2" w:themeShade="80"/>
        </w:rPr>
        <w:fldChar w:fldCharType="end"/>
      </w:r>
      <w:r w:rsidR="00934B5D">
        <w:rPr>
          <w:color w:val="767171" w:themeColor="background2" w:themeShade="80"/>
        </w:rPr>
        <w:t xml:space="preserve">). </w:t>
      </w:r>
    </w:p>
    <w:p w14:paraId="097FB26A" w14:textId="07C1EFCC" w:rsidR="00FA3293" w:rsidRDefault="00FA3293" w:rsidP="005A4FBA">
      <w:pPr>
        <w:pStyle w:val="a3"/>
      </w:pPr>
      <w:r w:rsidRPr="00FA3293">
        <w:t xml:space="preserve">При отсутствии добавки </w:t>
      </w:r>
      <w:r w:rsidR="008F779E">
        <w:t>пирокатехина</w:t>
      </w:r>
      <w:r w:rsidR="005A4FBA">
        <w:t xml:space="preserve">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</w:t>
      </w:r>
      <w:r w:rsidRPr="005A4FBA">
        <w:t xml:space="preserve">почти не реализуется из-за низкой скорости реакции, по сравнению с другими </w:t>
      </w:r>
      <w:r w:rsidR="00AA6957" w:rsidRPr="005A4FBA">
        <w:t xml:space="preserve">конкурирующими </w:t>
      </w:r>
      <w:r w:rsidRPr="005A4FBA">
        <w:t>путями</w:t>
      </w:r>
      <w:r w:rsidR="00AA6957" w:rsidRPr="005A4FBA">
        <w:t>.</w:t>
      </w:r>
    </w:p>
    <w:p w14:paraId="36190C4C" w14:textId="77777777" w:rsidR="005A4FBA" w:rsidRPr="00FA3293" w:rsidRDefault="005A4FBA" w:rsidP="005A4FBA">
      <w:pPr>
        <w:pStyle w:val="a3"/>
        <w:rPr>
          <w:i/>
        </w:rPr>
      </w:pPr>
    </w:p>
    <w:bookmarkEnd w:id="6"/>
    <w:p w14:paraId="6F45A88D" w14:textId="09E883E1" w:rsidR="00DA335D" w:rsidRDefault="00AC6403" w:rsidP="005A4FBA">
      <w:pPr>
        <w:pStyle w:val="20"/>
      </w:pPr>
      <w:r>
        <w:lastRenderedPageBreak/>
        <w:t xml:space="preserve">Реакции </w:t>
      </w:r>
      <w:proofErr w:type="spellStart"/>
      <w:r>
        <w:t>фенолэфира</w:t>
      </w:r>
      <w:proofErr w:type="spellEnd"/>
    </w:p>
    <w:p w14:paraId="1F95B05E" w14:textId="1407373C" w:rsidR="00DC2267" w:rsidRPr="00DC2267" w:rsidRDefault="00AC6403" w:rsidP="00AC6403">
      <w:pPr>
        <w:pStyle w:val="a3"/>
      </w:pPr>
      <w:r>
        <w:t xml:space="preserve">Радикалы </w:t>
      </w:r>
      <w:proofErr w:type="spellStart"/>
      <w:r>
        <w:t>семихинона</w:t>
      </w:r>
      <w:proofErr w:type="spellEnd"/>
      <w:r>
        <w:t xml:space="preserve"> и метил амина</w:t>
      </w:r>
      <w:r w:rsidR="00DA335D" w:rsidRPr="002D37FE">
        <w:t xml:space="preserve"> могут </w:t>
      </w:r>
      <w:proofErr w:type="spellStart"/>
      <w:r w:rsidR="00DA335D" w:rsidRPr="002D37FE">
        <w:t>рекомбинировать</w:t>
      </w:r>
      <w:proofErr w:type="spellEnd"/>
      <w:r w:rsidR="00DA335D" w:rsidRPr="002D37FE">
        <w:t xml:space="preserve"> и </w:t>
      </w:r>
      <w:r w:rsidR="00DA335D">
        <w:t>формировать</w:t>
      </w:r>
      <w:r w:rsidR="00DA335D" w:rsidRPr="002D37FE">
        <w:t xml:space="preserve"> </w:t>
      </w:r>
      <w:proofErr w:type="spellStart"/>
      <w:r w:rsidR="00DA335D" w:rsidRPr="002D37FE">
        <w:t>фенолэфир</w:t>
      </w:r>
      <w:proofErr w:type="spellEnd"/>
      <w:r>
        <w:t xml:space="preserve">. </w:t>
      </w:r>
      <w:r w:rsidR="005F03F8">
        <w:t xml:space="preserve">Константа скорости этого процесса 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22FE4">
        <w:rPr>
          <w:b/>
          <w:bCs/>
        </w:rPr>
        <w:t xml:space="preserve"> </w:t>
      </w:r>
    </w:p>
    <w:p w14:paraId="66E3A10B" w14:textId="73DEBD94" w:rsidR="00AA6957" w:rsidRDefault="00AA6957" w:rsidP="0060586F">
      <w:pPr>
        <w:pStyle w:val="a3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31BCD3A" w14:textId="77777777" w:rsidR="00AC6403" w:rsidRPr="00AA6957" w:rsidRDefault="00AC6403" w:rsidP="0060586F">
      <w:pPr>
        <w:pStyle w:val="a3"/>
      </w:pPr>
    </w:p>
    <w:p w14:paraId="0459D2A2" w14:textId="451227E3" w:rsidR="00182F8F" w:rsidRDefault="008C6339" w:rsidP="0060586F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</w:t>
      </w:r>
      <w:proofErr w:type="gramStart"/>
      <w:r>
        <w:t>азот-содержащие</w:t>
      </w:r>
      <w:proofErr w:type="gramEnd"/>
      <w:r>
        <w:t xml:space="preserve"> соединения</w:t>
      </w:r>
      <w:r w:rsidR="00AC6403">
        <w:t>.</w:t>
      </w:r>
      <w:r>
        <w:t xml:space="preserve">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623FD6F4" w:rsidR="00182F8F" w:rsidRDefault="008C6339" w:rsidP="00AC6403">
      <w:pPr>
        <w:pStyle w:val="ac"/>
        <w:rPr>
          <w:color w:val="767171" w:themeColor="background2" w:themeShade="80"/>
        </w:rPr>
      </w:pPr>
      <w:r w:rsidRPr="00FA2D51">
        <w:rPr>
          <w:color w:val="767171" w:themeColor="background2" w:themeShade="80"/>
        </w:rPr>
        <w:t xml:space="preserve">Степень устойчивости </w:t>
      </w:r>
      <w:proofErr w:type="spellStart"/>
      <w:r w:rsidRPr="00FA2D51">
        <w:rPr>
          <w:color w:val="767171" w:themeColor="background2" w:themeShade="80"/>
        </w:rPr>
        <w:t>фенолэфиров</w:t>
      </w:r>
      <w:proofErr w:type="spellEnd"/>
      <w:r w:rsidR="00182F8F">
        <w:rPr>
          <w:color w:val="767171" w:themeColor="background2" w:themeShade="80"/>
        </w:rPr>
        <w:t>, в первую очередь,</w:t>
      </w:r>
      <w:r w:rsidRPr="00FA2D51">
        <w:rPr>
          <w:color w:val="767171" w:themeColor="background2" w:themeShade="80"/>
        </w:rPr>
        <w:t xml:space="preserve"> зависит от стерических препятствий в новообразованной эфирной группе</w:t>
      </w:r>
      <w:r>
        <w:rPr>
          <w:color w:val="767171" w:themeColor="background2" w:themeShade="80"/>
        </w:rPr>
        <w:t xml:space="preserve">, она </w:t>
      </w:r>
      <w:r w:rsidRPr="00E303DB">
        <w:rPr>
          <w:color w:val="767171" w:themeColor="background2" w:themeShade="80"/>
        </w:rPr>
        <w:t>увеличивается при уменьшении объема заместителя рядом с новой эфирной связью</w:t>
      </w:r>
      <w:r w:rsidR="00D70E69">
        <w:rPr>
          <w:color w:val="767171" w:themeColor="background2" w:themeShade="80"/>
        </w:rPr>
        <w:t xml:space="preserve"> </w:t>
      </w:r>
      <w:sdt>
        <w:sdtPr>
          <w:rPr>
            <w:color w:val="767171" w:themeColor="background2" w:themeShade="80"/>
          </w:r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rPr>
              <w:color w:val="767171" w:themeColor="background2" w:themeShade="80"/>
            </w:rPr>
            <w:fldChar w:fldCharType="begin"/>
          </w:r>
          <w:r w:rsidR="00E74A90">
            <w:rPr>
              <w:color w:val="767171" w:themeColor="background2" w:themeShade="80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z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FdIn1dfSwiVGFnIjoiQ2l0YXZpUGxhY2Vob2xkZXIjZGNlOGFhMDEtZThlNS00Mzk1LWE1NTUtZGFjY2VhOTVkMjBjIiwiVGV4dCI6IlsxXSIsIldBSVZlcnNpb24iOiI2LjE1LjIuMCJ9}</w:instrText>
          </w:r>
          <w:r w:rsidR="00D70E69">
            <w:rPr>
              <w:color w:val="767171" w:themeColor="background2" w:themeShade="80"/>
            </w:rPr>
            <w:fldChar w:fldCharType="separate"/>
          </w:r>
          <w:r w:rsidR="00E74A90">
            <w:rPr>
              <w:color w:val="767171" w:themeColor="background2" w:themeShade="80"/>
            </w:rPr>
            <w:t>[1]</w:t>
          </w:r>
          <w:r w:rsidR="00D70E69">
            <w:rPr>
              <w:color w:val="767171" w:themeColor="background2" w:themeShade="80"/>
            </w:rPr>
            <w:fldChar w:fldCharType="end"/>
          </w:r>
        </w:sdtContent>
      </w:sdt>
      <w:r w:rsidRPr="00E303DB">
        <w:rPr>
          <w:color w:val="767171" w:themeColor="background2" w:themeShade="80"/>
        </w:rPr>
        <w:t>.</w:t>
      </w:r>
      <w:r w:rsidR="00182F8F">
        <w:rPr>
          <w:color w:val="767171" w:themeColor="background2" w:themeShade="80"/>
        </w:rPr>
        <w:t xml:space="preserve"> Так замена трет-</w:t>
      </w:r>
      <w:proofErr w:type="spellStart"/>
      <w:r w:rsidR="00182F8F">
        <w:rPr>
          <w:color w:val="767171" w:themeColor="background2" w:themeShade="80"/>
        </w:rPr>
        <w:t>бутильной</w:t>
      </w:r>
      <w:proofErr w:type="spellEnd"/>
      <w:r w:rsidR="00182F8F">
        <w:rPr>
          <w:color w:val="767171" w:themeColor="background2" w:themeShade="80"/>
        </w:rPr>
        <w:t xml:space="preserve"> группы на </w:t>
      </w:r>
      <w:proofErr w:type="spellStart"/>
      <w:r w:rsidR="00182F8F">
        <w:rPr>
          <w:color w:val="767171" w:themeColor="background2" w:themeShade="80"/>
        </w:rPr>
        <w:t>метильную</w:t>
      </w:r>
      <w:proofErr w:type="spellEnd"/>
      <w:r w:rsidR="00182F8F">
        <w:rPr>
          <w:color w:val="767171" w:themeColor="background2" w:themeShade="80"/>
        </w:rPr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rPr>
          <w:color w:val="767171" w:themeColor="background2" w:themeShade="80"/>
        </w:rPr>
        <w:t>фенолэфиров</w:t>
      </w:r>
      <w:proofErr w:type="spellEnd"/>
      <w:r w:rsidR="00182F8F">
        <w:rPr>
          <w:color w:val="767171" w:themeColor="background2" w:themeShade="80"/>
        </w:rPr>
        <w:t xml:space="preserve"> - величина константы скорости </w:t>
      </w:r>
      <w:r w:rsidR="00182F8F" w:rsidRPr="00513A12">
        <w:rPr>
          <w:color w:val="767171" w:themeColor="background2" w:themeShade="80"/>
        </w:rPr>
        <w:t xml:space="preserve">распада </w:t>
      </w:r>
      <m:oMath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p</m:t>
            </m:r>
          </m:sub>
        </m:sSub>
      </m:oMath>
      <w:r w:rsidR="00182F8F" w:rsidRPr="00513A12">
        <w:rPr>
          <w:color w:val="767171" w:themeColor="background2" w:themeShade="80"/>
        </w:rPr>
        <w:t xml:space="preserve"> у</w:t>
      </w:r>
      <w:proofErr w:type="spellStart"/>
      <w:r w:rsidR="00182F8F">
        <w:rPr>
          <w:color w:val="767171" w:themeColor="background2" w:themeShade="80"/>
        </w:rPr>
        <w:t>меньшается</w:t>
      </w:r>
      <w:proofErr w:type="spellEnd"/>
      <w:r w:rsidR="00182F8F">
        <w:rPr>
          <w:color w:val="767171" w:themeColor="background2" w:themeShade="80"/>
        </w:rPr>
        <w:t xml:space="preserve"> на два</w:t>
      </w:r>
      <w:r w:rsidRPr="00E303DB">
        <w:rPr>
          <w:color w:val="767171" w:themeColor="background2" w:themeShade="80"/>
        </w:rPr>
        <w:t xml:space="preserve"> </w:t>
      </w:r>
      <w:r w:rsidR="00182F8F">
        <w:rPr>
          <w:color w:val="767171" w:themeColor="background2" w:themeShade="80"/>
        </w:rPr>
        <w:t xml:space="preserve">порядка </w:t>
      </w:r>
      <m:oMath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p</m:t>
            </m:r>
          </m:sub>
        </m:sSub>
        <m:r>
          <w:rPr>
            <w:rFonts w:ascii="Cambria Math" w:hAnsi="Cambria Math"/>
            <w:color w:val="767171" w:themeColor="background2" w:themeShade="80"/>
          </w:rPr>
          <m:t>~3.3*</m:t>
        </m:r>
        <m:sSup>
          <m:sSupPr>
            <m:ctrlPr>
              <w:rPr>
                <w:rFonts w:ascii="Cambria Math" w:hAnsi="Cambria Math"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</w:rPr>
              <m:t>10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-3</m:t>
            </m:r>
          </m:sup>
        </m:sSup>
        <m:r>
          <w:rPr>
            <w:rFonts w:ascii="Cambria Math" w:hAnsi="Cambria Math"/>
            <w:color w:val="767171" w:themeColor="background2" w:themeShade="80"/>
          </w:rPr>
          <m:t xml:space="preserve"> </m:t>
        </m:r>
        <m:sSup>
          <m:sSupPr>
            <m:ctrlPr>
              <w:rPr>
                <w:rFonts w:ascii="Cambria Math" w:hAnsi="Cambria Math"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</w:rPr>
              <m:t>с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-1</m:t>
            </m:r>
          </m:sup>
        </m:sSup>
      </m:oMath>
      <w:r w:rsidR="00182F8F" w:rsidRPr="00513A12">
        <w:rPr>
          <w:color w:val="767171" w:themeColor="background2" w:themeShade="80"/>
        </w:rPr>
        <w:t xml:space="preserve"> (фенолэфир из 3,5-ди-т</w:t>
      </w:r>
      <w:r w:rsidR="00CF17DD">
        <w:rPr>
          <w:color w:val="767171" w:themeColor="background2" w:themeShade="80"/>
        </w:rPr>
        <w:t>рет</w:t>
      </w:r>
      <w:r w:rsidR="00182F8F" w:rsidRPr="00513A12">
        <w:rPr>
          <w:color w:val="767171" w:themeColor="background2" w:themeShade="80"/>
        </w:rPr>
        <w:t xml:space="preserve">-бутил-о-бензохинона и </w:t>
      </w:r>
      <w:r w:rsidR="00182F8F" w:rsidRPr="00513A12">
        <w:rPr>
          <w:color w:val="767171" w:themeColor="background2" w:themeShade="80"/>
          <w:lang w:val="en-US"/>
        </w:rPr>
        <w:t>n</w:t>
      </w:r>
      <w:r w:rsidR="00182F8F" w:rsidRPr="00513A12">
        <w:rPr>
          <w:color w:val="767171" w:themeColor="background2" w:themeShade="80"/>
        </w:rPr>
        <w:t>-</w:t>
      </w:r>
      <w:proofErr w:type="spellStart"/>
      <w:r w:rsidR="00182F8F" w:rsidRPr="00513A12">
        <w:rPr>
          <w:color w:val="767171" w:themeColor="background2" w:themeShade="80"/>
        </w:rPr>
        <w:t>Br-DMA</w:t>
      </w:r>
      <w:proofErr w:type="spellEnd"/>
      <w:r w:rsidR="00182F8F" w:rsidRPr="00513A12">
        <w:rPr>
          <w:color w:val="767171" w:themeColor="background2" w:themeShade="80"/>
        </w:rPr>
        <w:t xml:space="preserve">); </w:t>
      </w:r>
      <m:oMath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</w:rPr>
              <m:t>k</m:t>
            </m:r>
          </m:e>
          <m:sub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p</m:t>
            </m:r>
          </m:sub>
        </m:sSub>
        <m:r>
          <w:rPr>
            <w:rFonts w:ascii="Cambria Math" w:hAnsi="Cambria Math"/>
            <w:color w:val="767171" w:themeColor="background2" w:themeShade="80"/>
          </w:rPr>
          <m:t>~2.2*</m:t>
        </m:r>
        <m:sSup>
          <m:sSupPr>
            <m:ctrlPr>
              <w:rPr>
                <w:rFonts w:ascii="Cambria Math" w:hAnsi="Cambria Math"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</w:rPr>
              <m:t>10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-5</m:t>
            </m:r>
          </m:sup>
        </m:sSup>
        <m:r>
          <w:rPr>
            <w:rFonts w:ascii="Cambria Math" w:hAnsi="Cambria Math"/>
            <w:color w:val="767171" w:themeColor="background2" w:themeShade="80"/>
          </w:rPr>
          <m:t xml:space="preserve"> </m:t>
        </m:r>
        <m:sSup>
          <m:sSupPr>
            <m:ctrlPr>
              <w:rPr>
                <w:rFonts w:ascii="Cambria Math" w:hAnsi="Cambria Math"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</w:rPr>
              <m:t>с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-1</m:t>
            </m:r>
          </m:sup>
        </m:sSup>
      </m:oMath>
      <w:r w:rsidR="00182F8F" w:rsidRPr="00513A12">
        <w:rPr>
          <w:color w:val="767171" w:themeColor="background2" w:themeShade="80"/>
        </w:rPr>
        <w:t xml:space="preserve"> (фенолэфир из 3-т</w:t>
      </w:r>
      <w:r w:rsidR="00CF17DD">
        <w:rPr>
          <w:color w:val="767171" w:themeColor="background2" w:themeShade="80"/>
        </w:rPr>
        <w:t>рет</w:t>
      </w:r>
      <w:r w:rsidR="00182F8F" w:rsidRPr="00513A12">
        <w:rPr>
          <w:color w:val="767171" w:themeColor="background2" w:themeShade="80"/>
        </w:rPr>
        <w:t xml:space="preserve">-бутил-5-метил-о-бензохинона и </w:t>
      </w:r>
      <w:r w:rsidR="00182F8F" w:rsidRPr="00513A12">
        <w:rPr>
          <w:color w:val="767171" w:themeColor="background2" w:themeShade="80"/>
          <w:lang w:val="en-US"/>
        </w:rPr>
        <w:t>n</w:t>
      </w:r>
      <w:r w:rsidR="00182F8F" w:rsidRPr="00513A12">
        <w:rPr>
          <w:color w:val="767171" w:themeColor="background2" w:themeShade="80"/>
        </w:rPr>
        <w:t>-</w:t>
      </w:r>
      <w:proofErr w:type="spellStart"/>
      <w:r w:rsidR="00182F8F" w:rsidRPr="00513A12">
        <w:rPr>
          <w:color w:val="767171" w:themeColor="background2" w:themeShade="80"/>
        </w:rPr>
        <w:t>Br-DMA</w:t>
      </w:r>
      <w:proofErr w:type="spellEnd"/>
      <w:r w:rsidR="00182F8F" w:rsidRPr="002E50FC">
        <w:rPr>
          <w:color w:val="767171" w:themeColor="background2" w:themeShade="80"/>
        </w:rPr>
        <w:t>)</w:t>
      </w:r>
    </w:p>
    <w:p w14:paraId="3BA6F0DC" w14:textId="50AADC83" w:rsidR="00DC2267" w:rsidRPr="00DC2267" w:rsidRDefault="00D70E69" w:rsidP="00AC6403">
      <w:pPr>
        <w:pStyle w:val="ac"/>
        <w:rPr>
          <w:color w:val="767171" w:themeColor="background2" w:themeShade="80"/>
        </w:rPr>
      </w:pPr>
      <w:r>
        <w:rPr>
          <w:color w:val="767171" w:themeColor="background2" w:themeShade="80"/>
        </w:rPr>
        <w:t>Вторым фактором, влияющим на у</w:t>
      </w:r>
      <w:r w:rsidR="008C6339" w:rsidRPr="00E303DB">
        <w:rPr>
          <w:color w:val="767171" w:themeColor="background2" w:themeShade="80"/>
        </w:rPr>
        <w:t>стойчивость</w:t>
      </w:r>
      <w:r>
        <w:rPr>
          <w:color w:val="767171" w:themeColor="background2" w:themeShade="80"/>
        </w:rPr>
        <w:t>,</w:t>
      </w:r>
      <w:r w:rsidR="008C6339" w:rsidRPr="00E303DB">
        <w:rPr>
          <w:color w:val="767171" w:themeColor="background2" w:themeShade="80"/>
        </w:rPr>
        <w:t xml:space="preserve"> </w:t>
      </w:r>
      <w:r>
        <w:rPr>
          <w:color w:val="767171" w:themeColor="background2" w:themeShade="80"/>
        </w:rPr>
        <w:t>являются</w:t>
      </w:r>
      <w:r w:rsidR="008C6339" w:rsidRPr="00E303DB">
        <w:rPr>
          <w:color w:val="767171" w:themeColor="background2" w:themeShade="80"/>
        </w:rPr>
        <w:t xml:space="preserve"> </w:t>
      </w:r>
      <w:r>
        <w:rPr>
          <w:color w:val="767171" w:themeColor="background2" w:themeShade="80"/>
        </w:rPr>
        <w:t xml:space="preserve">донорно-акцепторные свойства </w:t>
      </w:r>
      <w:r w:rsidRPr="00D70E69">
        <w:rPr>
          <w:color w:val="767171" w:themeColor="background2" w:themeShade="80"/>
        </w:rPr>
        <w:t>его заместителей</w:t>
      </w:r>
      <w:r w:rsidR="008C6339" w:rsidRPr="00E303DB">
        <w:rPr>
          <w:color w:val="767171" w:themeColor="background2" w:themeShade="80"/>
        </w:rPr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rPr>
          <w:color w:val="767171" w:themeColor="background2" w:themeShade="80"/>
        </w:rPr>
        <w:t>фенолэфиры</w:t>
      </w:r>
      <w:proofErr w:type="spellEnd"/>
      <w:r>
        <w:rPr>
          <w:color w:val="767171" w:themeColor="background2" w:themeShade="80"/>
        </w:rPr>
        <w:t xml:space="preserve"> </w:t>
      </w:r>
      <w:sdt>
        <w:sdtPr>
          <w:rPr>
            <w:color w:val="767171" w:themeColor="background2" w:themeShade="80"/>
          </w:r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rPr>
              <w:color w:val="767171" w:themeColor="background2" w:themeShade="80"/>
            </w:rPr>
            <w:fldChar w:fldCharType="begin"/>
          </w:r>
          <w:r w:rsidR="00E74A90">
            <w:rPr>
              <w:color w:val="767171" w:themeColor="background2" w:themeShade="80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z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FdIn1dfSwiVGFnIjoiQ2l0YXZpUGxhY2Vob2xkZXIjYWUyYTAyY2QtMzk5NS00N2Q2LTk0YjctODExYjZlNTY1N2FhIiwiVGV4dCI6IlsxXSIsIldBSVZlcnNpb24iOiI2LjE1LjIuMCJ9}</w:instrText>
          </w:r>
          <w:r>
            <w:rPr>
              <w:color w:val="767171" w:themeColor="background2" w:themeShade="80"/>
            </w:rPr>
            <w:fldChar w:fldCharType="separate"/>
          </w:r>
          <w:r w:rsidR="00E74A90">
            <w:rPr>
              <w:color w:val="767171" w:themeColor="background2" w:themeShade="80"/>
            </w:rPr>
            <w:t>[1]</w:t>
          </w:r>
          <w:r>
            <w:rPr>
              <w:color w:val="767171" w:themeColor="background2" w:themeShade="80"/>
            </w:rPr>
            <w:fldChar w:fldCharType="end"/>
          </w:r>
        </w:sdtContent>
      </w:sdt>
      <w:r w:rsidR="008C6339" w:rsidRPr="00FA2D51">
        <w:rPr>
          <w:color w:val="767171" w:themeColor="background2" w:themeShade="80"/>
        </w:rPr>
        <w:t>.</w:t>
      </w:r>
      <w:r w:rsidR="008C6339">
        <w:rPr>
          <w:color w:val="767171" w:themeColor="background2" w:themeShade="80"/>
        </w:rPr>
        <w:t xml:space="preserve"> </w:t>
      </w:r>
      <w:r>
        <w:rPr>
          <w:color w:val="767171" w:themeColor="background2" w:themeShade="80"/>
        </w:rPr>
        <w:t xml:space="preserve">Этот факт объясняется </w:t>
      </w:r>
      <w:proofErr w:type="spellStart"/>
      <w:r w:rsidR="00A14AF9">
        <w:rPr>
          <w:color w:val="767171" w:themeColor="background2" w:themeShade="80"/>
        </w:rPr>
        <w:t>гетеролитическ</w:t>
      </w:r>
      <w:r>
        <w:rPr>
          <w:color w:val="767171" w:themeColor="background2" w:themeShade="80"/>
        </w:rPr>
        <w:t>им</w:t>
      </w:r>
      <w:proofErr w:type="spellEnd"/>
      <w:r w:rsidR="00A14AF9">
        <w:rPr>
          <w:color w:val="767171" w:themeColor="background2" w:themeShade="80"/>
        </w:rPr>
        <w:t xml:space="preserve"> механизм</w:t>
      </w:r>
      <w:r>
        <w:rPr>
          <w:color w:val="767171" w:themeColor="background2" w:themeShade="80"/>
        </w:rPr>
        <w:t>ом распада</w:t>
      </w:r>
      <w:r w:rsidR="00500807">
        <w:rPr>
          <w:color w:val="767171" w:themeColor="background2" w:themeShade="80"/>
        </w:rPr>
        <w:t xml:space="preserve"> с образованием в конечном итоге пирокатехина</w:t>
      </w:r>
      <w:r w:rsidR="00500807" w:rsidRPr="00500807">
        <w:rPr>
          <w:color w:val="767171" w:themeColor="background2" w:themeShade="80"/>
        </w:rPr>
        <w:t xml:space="preserve"> </w:t>
      </w:r>
      <w:r w:rsidR="00500807">
        <w:rPr>
          <w:color w:val="767171" w:themeColor="background2" w:themeShade="80"/>
        </w:rPr>
        <w:t xml:space="preserve">(см. </w:t>
      </w:r>
      <w:r w:rsidR="00B5342D">
        <w:rPr>
          <w:color w:val="767171" w:themeColor="background2" w:themeShade="80"/>
        </w:rPr>
        <w:fldChar w:fldCharType="begin"/>
      </w:r>
      <w:r w:rsidR="00B5342D">
        <w:rPr>
          <w:color w:val="767171" w:themeColor="background2" w:themeShade="80"/>
        </w:rPr>
        <w:instrText xml:space="preserve"> REF _Ref165524963 \h </w:instrText>
      </w:r>
      <w:r w:rsidR="00B5342D">
        <w:rPr>
          <w:color w:val="767171" w:themeColor="background2" w:themeShade="80"/>
        </w:rPr>
      </w:r>
      <w:r w:rsidR="00AC6403">
        <w:rPr>
          <w:color w:val="767171" w:themeColor="background2" w:themeShade="80"/>
        </w:rPr>
        <w:instrText xml:space="preserve"> \* MERGEFORMAT </w:instrText>
      </w:r>
      <w:r w:rsidR="00B5342D">
        <w:rPr>
          <w:color w:val="767171" w:themeColor="background2" w:themeShade="80"/>
        </w:rPr>
        <w:fldChar w:fldCharType="separate"/>
      </w:r>
      <w:r w:rsidR="008D0318">
        <w:rPr>
          <w:color w:val="767171" w:themeColor="background2" w:themeShade="80"/>
        </w:rPr>
        <w:t xml:space="preserve">Схема </w:t>
      </w:r>
      <w:r w:rsidR="008D0318">
        <w:rPr>
          <w:noProof/>
          <w:color w:val="767171" w:themeColor="background2" w:themeShade="80"/>
        </w:rPr>
        <w:t>8</w:t>
      </w:r>
      <w:r w:rsidR="00B5342D">
        <w:rPr>
          <w:color w:val="767171" w:themeColor="background2" w:themeShade="80"/>
        </w:rPr>
        <w:fldChar w:fldCharType="end"/>
      </w:r>
      <w:r w:rsidR="00500807">
        <w:rPr>
          <w:color w:val="767171" w:themeColor="background2" w:themeShade="80"/>
        </w:rPr>
        <w:t>)</w:t>
      </w:r>
      <w:r w:rsidR="00D16092">
        <w:rPr>
          <w:color w:val="767171" w:themeColor="background2" w:themeShade="80"/>
        </w:rPr>
        <w:t xml:space="preserve"> </w:t>
      </w:r>
      <w:sdt>
        <w:sdtPr>
          <w:rPr>
            <w:color w:val="767171" w:themeColor="background2" w:themeShade="80"/>
          </w:r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rPr>
              <w:color w:val="767171" w:themeColor="background2" w:themeShade="80"/>
            </w:rPr>
            <w:fldChar w:fldCharType="begin"/>
          </w:r>
          <w:r w:rsidR="00E74A90">
            <w:rPr>
              <w:color w:val="767171" w:themeColor="background2" w:themeShade="80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z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FdIn1dfSwiVGFnIjoiQ2l0YXZpUGxhY2Vob2xkZXIjMDMyNDNjYzctMWI0ZS00NzEyLThjYWEtNmEwYTVhYTRjOWVjIiwiVGV4dCI6IlsxXSIsIldBSVZlcnNpb24iOiI2LjE1LjIuMCJ9}</w:instrText>
          </w:r>
          <w:r>
            <w:rPr>
              <w:color w:val="767171" w:themeColor="background2" w:themeShade="80"/>
            </w:rPr>
            <w:fldChar w:fldCharType="separate"/>
          </w:r>
          <w:r w:rsidR="00E74A90">
            <w:rPr>
              <w:color w:val="767171" w:themeColor="background2" w:themeShade="80"/>
            </w:rPr>
            <w:t>[1]</w:t>
          </w:r>
          <w:r>
            <w:rPr>
              <w:color w:val="767171" w:themeColor="background2" w:themeShade="80"/>
            </w:rPr>
            <w:fldChar w:fldCharType="end"/>
          </w:r>
        </w:sdtContent>
      </w:sdt>
      <w:r w:rsidRPr="008E4497">
        <w:rPr>
          <w:color w:val="767171" w:themeColor="background2" w:themeShade="80"/>
        </w:rPr>
        <w:t>:</w:t>
      </w:r>
    </w:p>
    <w:p w14:paraId="625ACE57" w14:textId="45DA5F90" w:rsidR="00AC6403" w:rsidRDefault="00AC6403" w:rsidP="00AC6403">
      <w:pPr>
        <w:pStyle w:val="a3"/>
      </w:pPr>
      <w:r w:rsidRPr="00AC6403">
        <w:t xml:space="preserve">Несмотря на то, что реакция </w:t>
      </w:r>
      <w:proofErr w:type="gramStart"/>
      <w:r w:rsidRPr="00AC6403">
        <w:t xml:space="preserve">образования  </w:t>
      </w:r>
      <w:proofErr w:type="spellStart"/>
      <w:r w:rsidRPr="00AC6403">
        <w:t>фенолэфира</w:t>
      </w:r>
      <w:proofErr w:type="spellEnd"/>
      <w:proofErr w:type="gramEnd"/>
      <w:r w:rsidRPr="00AC6403">
        <w:t xml:space="preserve"> имеет низкое значение константы скорости, это основная реакция гибели </w:t>
      </w:r>
      <w:proofErr w:type="spellStart"/>
      <w:r w:rsidRPr="00AC6403">
        <w:t>семихиноновых</w:t>
      </w:r>
      <w:proofErr w:type="spellEnd"/>
      <w:r w:rsidRPr="00AC6403">
        <w:t xml:space="preserve"> радикалов, поэтому не может быть исключена из расчета.</w:t>
      </w:r>
    </w:p>
    <w:p w14:paraId="6590E636" w14:textId="4D882F00" w:rsidR="00AC6403" w:rsidRPr="00AC6403" w:rsidRDefault="00AC6403" w:rsidP="00AC6403">
      <w:pPr>
        <w:pStyle w:val="20"/>
        <w:rPr>
          <w:i/>
          <w:iCs/>
          <w:sz w:val="32"/>
        </w:rPr>
      </w:pPr>
      <w:r>
        <w:lastRenderedPageBreak/>
        <w:t>Реакции радикалов</w:t>
      </w:r>
    </w:p>
    <w:p w14:paraId="7476931A" w14:textId="77777777" w:rsidR="00AC6403" w:rsidRDefault="00AC6403" w:rsidP="0060586F">
      <w:pPr>
        <w:pStyle w:val="a3"/>
      </w:pPr>
      <w:r>
        <w:t xml:space="preserve">В процессе </w:t>
      </w:r>
      <w:proofErr w:type="spellStart"/>
      <w:r>
        <w:t>фотоинициирования</w:t>
      </w:r>
      <w:proofErr w:type="spellEnd"/>
      <w:r>
        <w:t xml:space="preserve"> протекает реакция</w:t>
      </w:r>
      <w:r w:rsidR="00DA335D" w:rsidRPr="00E303DB">
        <w:t xml:space="preserve"> </w:t>
      </w:r>
      <w:proofErr w:type="spellStart"/>
      <w:r w:rsidR="00DA335D" w:rsidRPr="00E303DB">
        <w:t>диспропорционирования</w:t>
      </w:r>
      <w:proofErr w:type="spellEnd"/>
      <w:r w:rsidR="00DA335D" w:rsidRPr="00E303DB">
        <w:t xml:space="preserve"> </w:t>
      </w:r>
      <w:proofErr w:type="spellStart"/>
      <w:r w:rsidR="00DA335D" w:rsidRPr="00E303DB">
        <w:t>оксифеноксильных</w:t>
      </w:r>
      <w:proofErr w:type="spellEnd"/>
      <w:r w:rsidR="00DA335D" w:rsidRPr="00E303DB">
        <w:t xml:space="preserve"> радикалов с образованием пирокатехина и о-хинона.</w:t>
      </w:r>
      <w:r w:rsidR="004016A9">
        <w:t xml:space="preserve"> </w:t>
      </w:r>
    </w:p>
    <w:p w14:paraId="468B871D" w14:textId="0FCA3340" w:rsidR="001771C7" w:rsidRPr="003D089E" w:rsidRDefault="006E0737" w:rsidP="00AC6403">
      <w:pPr>
        <w:pStyle w:val="a3"/>
      </w:pPr>
      <w:proofErr w:type="spellStart"/>
      <w:r w:rsidRPr="00513A12">
        <w:t>Диспропорционирование</w:t>
      </w:r>
      <w:proofErr w:type="spellEnd"/>
      <w:r w:rsidRPr="00513A12">
        <w:t xml:space="preserve"> </w:t>
      </w:r>
      <w:proofErr w:type="spellStart"/>
      <w:r w:rsidRPr="00513A12">
        <w:t>оксифеноксильных</w:t>
      </w:r>
      <w:proofErr w:type="spellEnd"/>
      <w:r w:rsidRPr="00513A12">
        <w:t xml:space="preserve"> радикалов проходит </w:t>
      </w:r>
      <w:r w:rsidR="004016A9" w:rsidRPr="00513A12">
        <w:t xml:space="preserve">по механизму, представленному на </w:t>
      </w:r>
      <w:r w:rsidR="00AC6403">
        <w:t>слайде</w:t>
      </w:r>
      <w:r w:rsidR="004016A9" w:rsidRPr="00513A12">
        <w:t xml:space="preserve"> </w:t>
      </w:r>
      <w:r w:rsidR="00AC6403">
        <w:t xml:space="preserve">с </w:t>
      </w:r>
      <w:r w:rsidR="008E4497" w:rsidRPr="00513A12">
        <w:t>к</w:t>
      </w:r>
      <w:r w:rsidRPr="00513A12">
        <w:t>онстант</w:t>
      </w:r>
      <w:r w:rsidR="008E4497" w:rsidRPr="00513A12">
        <w:t>ой</w:t>
      </w:r>
      <w:r w:rsidRPr="00513A12">
        <w:t xml:space="preserve"> </w:t>
      </w:r>
      <w:r w:rsidR="008E4497" w:rsidRPr="00513A12">
        <w:t>равновесия</w:t>
      </w:r>
      <w:r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>. К</w:t>
      </w:r>
      <w:r w:rsidRPr="00513A12">
        <w:t xml:space="preserve">инетика исчезновения </w:t>
      </w:r>
      <w:proofErr w:type="spellStart"/>
      <w:r w:rsidRPr="00513A12">
        <w:t>оксифеноксильных</w:t>
      </w:r>
      <w:proofErr w:type="spellEnd"/>
      <w:r w:rsidRPr="00513A12">
        <w:t xml:space="preserve"> радикалов описывается уравнением реакции второго порядка с константой скорост</w:t>
      </w:r>
      <w:r>
        <w:rPr>
          <w:bCs/>
        </w:rPr>
        <w:t xml:space="preserve">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4016A9">
        <w:t xml:space="preserve"> </w:t>
      </w:r>
    </w:p>
    <w:p w14:paraId="4A677F1C" w14:textId="07CEC894" w:rsidR="00DC08D5" w:rsidRPr="00DC08D5" w:rsidRDefault="00680DD5" w:rsidP="00AC6403">
      <w:pPr>
        <w:pStyle w:val="a3"/>
      </w:pPr>
      <w:r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. Она сильно смещена вправо, п</w:t>
      </w:r>
      <w:proofErr w:type="spellStart"/>
      <w:r>
        <w:t>ри</w:t>
      </w:r>
      <w:proofErr w:type="spellEnd"/>
      <w:r>
        <w:t xml:space="preserve"> этом имеет очень большую константу скорости, поэтому можно пренебречь равновесностью этой реакции</w:t>
      </w:r>
      <w:r w:rsidR="0091350D">
        <w:t xml:space="preserve"> (см. 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8D0318">
        <w:t xml:space="preserve">Схема </w:t>
      </w:r>
      <w:r w:rsidR="008D0318">
        <w:rPr>
          <w:noProof/>
        </w:rPr>
        <w:t>10</w:t>
      </w:r>
      <w:r w:rsidR="0091350D">
        <w:fldChar w:fldCharType="end"/>
      </w:r>
      <w:r w:rsidR="0091350D">
        <w:t>):</w:t>
      </w:r>
      <w:r>
        <w:t xml:space="preserve"> </w:t>
      </w:r>
    </w:p>
    <w:p w14:paraId="38A21BFC" w14:textId="155CAA26" w:rsidR="00DC08D5" w:rsidRPr="00AC6403" w:rsidRDefault="00AC6403" w:rsidP="00AC6403">
      <w:pPr>
        <w:pStyle w:val="a3"/>
        <w:rPr>
          <w:i/>
        </w:rPr>
      </w:pPr>
      <w:r>
        <w:t xml:space="preserve">Также </w:t>
      </w:r>
      <w:r w:rsidR="0018078D"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18078D">
        <w:t xml:space="preserve">, которые в свою очередь могут реагировать друг с другом по </w:t>
      </w:r>
      <w:r w:rsidR="00A72D08">
        <w:t>двум</w:t>
      </w:r>
      <w:r w:rsidR="0018078D">
        <w:t xml:space="preserve"> </w:t>
      </w:r>
      <w:r w:rsidR="003752A8">
        <w:t>направлениям</w:t>
      </w:r>
      <w:r w:rsidR="0018078D">
        <w:t xml:space="preserve">: </w:t>
      </w:r>
      <w:proofErr w:type="spellStart"/>
      <w:r w:rsidR="0018078D">
        <w:t>диспропорционирование</w:t>
      </w:r>
      <w:proofErr w:type="spellEnd"/>
      <w:r w:rsidR="0018078D">
        <w:t xml:space="preserve"> и рекомбинация</w:t>
      </w:r>
      <w:r>
        <w:t>.</w:t>
      </w:r>
      <w:r w:rsidR="0018078D">
        <w:t xml:space="preserve"> </w:t>
      </w:r>
      <w:r w:rsidR="00EE6ED7">
        <w:t>Значения</w:t>
      </w:r>
      <w:r w:rsidR="0018078D"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3616E357" w14:textId="499BAA83" w:rsidR="007A4AA8" w:rsidRPr="007A4AA8" w:rsidRDefault="00E7527B" w:rsidP="0060586F">
      <w:pPr>
        <w:pStyle w:val="a3"/>
      </w:pPr>
      <w:r>
        <w:t xml:space="preserve">Из-за того, что они имеют достаточно большие константы скорости и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</m:oMath>
      <w:r>
        <w:t xml:space="preserve"> </w:t>
      </w:r>
      <w:proofErr w:type="gramStart"/>
      <w:r>
        <w:t>эти реакции</w:t>
      </w:r>
      <w:proofErr w:type="gramEnd"/>
      <w:r>
        <w:t xml:space="preserve"> были включены в общ</w:t>
      </w:r>
      <w:proofErr w:type="spellStart"/>
      <w:r>
        <w:t>ую</w:t>
      </w:r>
      <w:proofErr w:type="spellEnd"/>
      <w:r>
        <w:t xml:space="preserve"> схему</w:t>
      </w:r>
      <w:r w:rsidR="005F23FD">
        <w:t>.</w:t>
      </w:r>
    </w:p>
    <w:p w14:paraId="4A5D3B7C" w14:textId="34EAFE3B" w:rsidR="00F869F6" w:rsidRDefault="00DA335D" w:rsidP="00E2792D">
      <w:pPr>
        <w:pStyle w:val="20"/>
      </w:pPr>
      <w:bookmarkStart w:id="8" w:name="_Toc136296701"/>
      <w:bookmarkStart w:id="9" w:name="_Hlk167705257"/>
      <w:bookmarkStart w:id="10" w:name="_Toc167708163"/>
      <w:bookmarkStart w:id="11" w:name="_Toc167887014"/>
      <w:proofErr w:type="spellStart"/>
      <w:r>
        <w:lastRenderedPageBreak/>
        <w:t>Фото</w:t>
      </w:r>
      <w:bookmarkEnd w:id="8"/>
      <w:r w:rsidR="00F869F6">
        <w:t>декарбонилирование</w:t>
      </w:r>
      <w:bookmarkEnd w:id="9"/>
      <w:bookmarkEnd w:id="10"/>
      <w:bookmarkEnd w:id="11"/>
      <w:proofErr w:type="spellEnd"/>
    </w:p>
    <w:p w14:paraId="28734575" w14:textId="4CF141DC" w:rsidR="00E2792D" w:rsidRDefault="00DA335D" w:rsidP="0060586F">
      <w:pPr>
        <w:pStyle w:val="a3"/>
      </w:pPr>
      <w:r>
        <w:t xml:space="preserve">Кроме радикальных реакций и восстановления в системе под действием видимого излучения происходит и </w:t>
      </w:r>
      <w:r w:rsidR="00E2792D" w:rsidRPr="00E2792D">
        <w:t xml:space="preserve">1. </w:t>
      </w:r>
      <w:proofErr w:type="spellStart"/>
      <w:r w:rsidR="00E2792D" w:rsidRPr="00E2792D">
        <w:t>фотодекарбонилирование</w:t>
      </w:r>
      <w:proofErr w:type="spellEnd"/>
      <w:r>
        <w:t xml:space="preserve">. </w:t>
      </w:r>
      <w:r w:rsidR="00E2792D">
        <w:t>Механизм распада хинона представлен на слайде</w:t>
      </w:r>
    </w:p>
    <w:p w14:paraId="51905F7C" w14:textId="2D861951" w:rsidR="0046282F" w:rsidRPr="0046282F" w:rsidRDefault="009F36F9" w:rsidP="0060586F">
      <w:pPr>
        <w:pStyle w:val="a3"/>
      </w:pPr>
      <w:r>
        <w:t>Эффективная</w:t>
      </w:r>
      <w:r w:rsidR="00A91A40">
        <w:t xml:space="preserve"> </w:t>
      </w:r>
      <w:r>
        <w:t>константа</w:t>
      </w:r>
      <w:r w:rsidR="00A91A40">
        <w:t xml:space="preserve"> скорости, описывающая процесс </w:t>
      </w:r>
      <w:proofErr w:type="spellStart"/>
      <w:proofErr w:type="gramStart"/>
      <w:r w:rsidR="00A91A40">
        <w:t>фото</w:t>
      </w:r>
      <w:r w:rsidR="00E2792D">
        <w:t>д</w:t>
      </w:r>
      <w:r w:rsidR="00A91A40">
        <w:t>ербонилирования</w:t>
      </w:r>
      <w:proofErr w:type="spellEnd"/>
      <w:proofErr w:type="gram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2792D">
        <w:rPr>
          <w:b/>
          <w:bCs/>
        </w:rPr>
        <w:t xml:space="preserve">, </w:t>
      </w:r>
      <w:r w:rsidR="00E2792D" w:rsidRPr="00E2792D">
        <w:t>из-</w:t>
      </w:r>
      <w:r w:rsidR="00E2792D">
        <w:t>з</w:t>
      </w:r>
      <w:r w:rsidR="00E2792D" w:rsidRPr="00E2792D">
        <w:t>а чего</w:t>
      </w:r>
      <w:r w:rsidR="00E2792D">
        <w:rPr>
          <w:b/>
          <w:bCs/>
        </w:rPr>
        <w:t xml:space="preserve"> </w:t>
      </w:r>
      <w:r w:rsidR="0046282F">
        <w:t>можно пренебречь разложением хинона на свету.</w:t>
      </w:r>
    </w:p>
    <w:p w14:paraId="7650AC13" w14:textId="1C67F938" w:rsidR="00DA335D" w:rsidRDefault="00E2792D" w:rsidP="00E2792D">
      <w:pPr>
        <w:pStyle w:val="20"/>
      </w:pPr>
      <w:bookmarkStart w:id="12" w:name="_Toc167708165"/>
      <w:bookmarkStart w:id="13" w:name="_Toc167887016"/>
      <w:r>
        <w:lastRenderedPageBreak/>
        <w:t>редукция</w:t>
      </w:r>
      <w:r w:rsidR="00C42BB9">
        <w:t xml:space="preserve"> схем</w:t>
      </w:r>
      <w:r>
        <w:t>ы</w:t>
      </w:r>
      <w:r w:rsidR="00C42BB9">
        <w:t xml:space="preserve"> </w:t>
      </w:r>
      <w:proofErr w:type="spellStart"/>
      <w:r w:rsidR="00C42BB9">
        <w:t>фотоинициирования</w:t>
      </w:r>
      <w:bookmarkEnd w:id="12"/>
      <w:bookmarkEnd w:id="13"/>
      <w:proofErr w:type="spellEnd"/>
    </w:p>
    <w:p w14:paraId="0FE64A65" w14:textId="6E4642A7" w:rsidR="00DA335D" w:rsidRDefault="00DA335D" w:rsidP="0060586F">
      <w:pPr>
        <w:pStyle w:val="a3"/>
      </w:pPr>
      <w:r>
        <w:t xml:space="preserve">Резюмируя все </w:t>
      </w:r>
      <w:proofErr w:type="gramStart"/>
      <w:r w:rsidR="00E2792D">
        <w:t>вышеизложенное</w:t>
      </w:r>
      <w:proofErr w:type="gramEnd"/>
      <w:r w:rsidR="00E2792D">
        <w:t xml:space="preserve"> можно упростить механизм </w:t>
      </w:r>
      <w:proofErr w:type="spellStart"/>
      <w:r w:rsidR="00E2792D">
        <w:t>фотоинициирования</w:t>
      </w:r>
      <w:proofErr w:type="spellEnd"/>
      <w:r w:rsidR="00E2792D">
        <w:t xml:space="preserve"> следующим образом</w:t>
      </w:r>
    </w:p>
    <w:p w14:paraId="1F634F77" w14:textId="16E8D60C" w:rsidR="00DC08D5" w:rsidRPr="00DC08D5" w:rsidRDefault="00E2792D" w:rsidP="00E2792D">
      <w:pPr>
        <w:pStyle w:val="20"/>
      </w:pPr>
      <w:r>
        <w:lastRenderedPageBreak/>
        <w:t>Рост и передача цепи</w:t>
      </w:r>
    </w:p>
    <w:p w14:paraId="05BACC75" w14:textId="5FA92859" w:rsidR="006E5223" w:rsidRDefault="00E67AEA" w:rsidP="00CB5FE7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CB5FE7">
        <w:t xml:space="preserve"> </w:t>
      </w:r>
      <w:r w:rsidR="005355DE">
        <w:t>принимая упрощени</w:t>
      </w:r>
      <w:r w:rsidR="0069292F">
        <w:t>е</w:t>
      </w:r>
      <w:r w:rsidR="005355DE">
        <w:t xml:space="preserve">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021ED27" w14:textId="4CCC6E2A" w:rsidR="00DC08D5" w:rsidRPr="00DC08D5" w:rsidRDefault="00A64D5E" w:rsidP="00CB5FE7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</w:t>
      </w:r>
      <w:r>
        <w:t>.</w:t>
      </w:r>
      <w:r w:rsidR="0069292F">
        <w:t xml:space="preserve"> С</w:t>
      </w:r>
      <w:r w:rsidR="00D776E6">
        <w:t xml:space="preserve">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8D0318">
        <w:t xml:space="preserve">Схема </w:t>
      </w:r>
      <w:r w:rsidR="008D0318">
        <w:rPr>
          <w:noProof/>
        </w:rPr>
        <w:t>18</w:t>
      </w:r>
      <w:r w:rsidR="00D776E6">
        <w:fldChar w:fldCharType="end"/>
      </w:r>
      <w:r w:rsidR="00D776E6">
        <w:t>)</w:t>
      </w:r>
      <w:r w:rsidR="00CB5FE7">
        <w:t xml:space="preserve">с константой скорост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4A36C8A5" w14:textId="25D37071" w:rsidR="008B1786" w:rsidRDefault="00F35899" w:rsidP="0060586F">
      <w:pPr>
        <w:pStyle w:val="a3"/>
      </w:pPr>
      <w:r>
        <w:t>Учитывая упрощени</w:t>
      </w:r>
      <w:r>
        <w:t>е о независимости константы роста от длины полимерной цепи</w:t>
      </w:r>
      <w:r w:rsidR="008B1786">
        <w:t xml:space="preserve"> можно объединить эти реакции в </w:t>
      </w:r>
      <w:r w:rsidR="00CB5FE7">
        <w:t>одну</w:t>
      </w:r>
      <w:r w:rsidR="00070F4C">
        <w:t xml:space="preserve"> (</w:t>
      </w:r>
      <w:r w:rsidR="0078466C">
        <w:t xml:space="preserve">см. 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8D0318">
        <w:t xml:space="preserve">Схема </w:t>
      </w:r>
      <w:r w:rsidR="008D0318">
        <w:rPr>
          <w:noProof/>
        </w:rPr>
        <w:t>19</w:t>
      </w:r>
      <w:r w:rsidR="00070F4C">
        <w:fldChar w:fldCharType="end"/>
      </w:r>
      <w:r w:rsidR="00070F4C">
        <w:t>)</w:t>
      </w:r>
      <w:r w:rsidR="00CB5FE7">
        <w:t>.</w:t>
      </w:r>
    </w:p>
    <w:p w14:paraId="01679B4B" w14:textId="77777777" w:rsidR="00F65861" w:rsidRPr="00F65861" w:rsidRDefault="00F65861" w:rsidP="00F65861">
      <w:pPr>
        <w:rPr>
          <w:lang w:eastAsia="ru-RU"/>
        </w:rPr>
      </w:pPr>
    </w:p>
    <w:p w14:paraId="3A720BC1" w14:textId="293968CE" w:rsidR="007F42C4" w:rsidRPr="007F42C4" w:rsidRDefault="007F42C4" w:rsidP="0060586F">
      <w:pPr>
        <w:pStyle w:val="a3"/>
      </w:pPr>
      <w:r>
        <w:t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</w:t>
      </w:r>
      <w:r w:rsidR="00F35899">
        <w:t>.</w:t>
      </w:r>
      <w:r w:rsidR="00F35899" w:rsidRPr="00F35899">
        <w:t xml:space="preserve"> </w:t>
      </w:r>
      <w:r w:rsidR="00F35899">
        <w:t xml:space="preserve">Для изучаемых систем передача цепи может проходить по двум направлениям: на растворитель и на мономер </w:t>
      </w:r>
      <w:r>
        <w:t xml:space="preserve">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0</w:t>
      </w:r>
      <w:r>
        <w:fldChar w:fldCharType="end"/>
      </w:r>
      <w:r>
        <w:t>):</w:t>
      </w:r>
    </w:p>
    <w:p w14:paraId="4614DCB7" w14:textId="77777777" w:rsidR="0078466C" w:rsidRPr="0078466C" w:rsidRDefault="0078466C" w:rsidP="0078466C">
      <w:pPr>
        <w:rPr>
          <w:lang w:eastAsia="ru-RU"/>
        </w:rPr>
      </w:pPr>
    </w:p>
    <w:p w14:paraId="141E6771" w14:textId="77777777" w:rsidR="00CB5FE7" w:rsidRDefault="007C162A" w:rsidP="00CB5FE7">
      <w:pPr>
        <w:pStyle w:val="ac"/>
        <w:rPr>
          <w:bCs/>
          <w:color w:val="767171" w:themeColor="background2" w:themeShade="80"/>
        </w:rPr>
      </w:pPr>
      <w:r w:rsidRPr="007C162A">
        <w:rPr>
          <w:color w:val="767171" w:themeColor="background2" w:themeShade="80"/>
        </w:rPr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rPr>
          <w:color w:val="767171" w:themeColor="background2" w:themeShade="80"/>
        </w:rPr>
        <w:t xml:space="preserve">Изучаемые мономеры: ОКМ-2, ПЕТА, </w:t>
      </w:r>
      <w:proofErr w:type="spellStart"/>
      <w:r>
        <w:rPr>
          <w:color w:val="767171" w:themeColor="background2" w:themeShade="80"/>
        </w:rPr>
        <w:t>ДМЭГ</w:t>
      </w:r>
      <w:proofErr w:type="spellEnd"/>
      <w:r>
        <w:rPr>
          <w:color w:val="767171" w:themeColor="background2" w:themeShade="80"/>
        </w:rPr>
        <w:t xml:space="preserve">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</w:rPr>
              <m:t>C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M</m:t>
            </m:r>
          </m:sub>
        </m:sSub>
        <m:r>
          <w:rPr>
            <w:rFonts w:ascii="Cambria Math" w:hAnsi="Cambria Math"/>
            <w:color w:val="767171" w:themeColor="background2" w:themeShade="80"/>
          </w:rPr>
          <m:t>=</m:t>
        </m:r>
        <m:f>
          <m:fPr>
            <m:ctrlPr>
              <w:rPr>
                <w:rFonts w:ascii="Cambria Math" w:hAnsi="Cambria Math"/>
                <w:color w:val="767171" w:themeColor="background2" w:themeShade="8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767171" w:themeColor="background2" w:themeShade="80"/>
                  </w:rPr>
                </m:ctrlPr>
              </m:sSubPr>
              <m:e>
                <m:r>
                  <w:rPr>
                    <w:rFonts w:ascii="Cambria Math" w:hAnsi="Cambria Math"/>
                    <w:color w:val="767171" w:themeColor="background2" w:themeShade="80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767171" w:themeColor="background2" w:themeShade="80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color w:val="767171" w:themeColor="background2" w:themeShade="80"/>
                  </w:rPr>
                </m:ctrlPr>
              </m:sSubPr>
              <m:e>
                <m:r>
                  <w:rPr>
                    <w:rFonts w:ascii="Cambria Math" w:hAnsi="Cambria Math"/>
                    <w:color w:val="767171" w:themeColor="background2" w:themeShade="80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767171" w:themeColor="background2" w:themeShade="80"/>
                  </w:rPr>
                  <m:t>prop</m:t>
                </m:r>
              </m:sub>
            </m:sSub>
          </m:den>
        </m:f>
      </m:oMath>
      <w:r w:rsidRPr="007C162A">
        <w:rPr>
          <w:color w:val="767171" w:themeColor="background2" w:themeShade="80"/>
        </w:rPr>
        <w:t xml:space="preserve"> </w:t>
      </w:r>
      <w:r>
        <w:rPr>
          <w:color w:val="767171" w:themeColor="background2" w:themeShade="80"/>
        </w:rP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</w:rPr>
              <m:t>10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-6</m:t>
            </m:r>
          </m:sup>
        </m:sSup>
      </m:oMath>
      <w:r w:rsidRPr="009C67AD">
        <w:rPr>
          <w:bCs/>
          <w:color w:val="767171" w:themeColor="background2" w:themeShade="80"/>
        </w:rPr>
        <w:t xml:space="preserve"> </w:t>
      </w:r>
    </w:p>
    <w:p w14:paraId="1E8E5DD5" w14:textId="68F61AE4" w:rsidR="009C67AD" w:rsidRPr="0029372A" w:rsidRDefault="00085FD0" w:rsidP="0060586F">
      <w:pPr>
        <w:pStyle w:val="a3"/>
      </w:pPr>
      <w:r>
        <w:t>К</w:t>
      </w:r>
      <w:r w:rsidR="009C67AD" w:rsidRPr="009C67AD">
        <w:rPr>
          <w:bCs/>
        </w:rPr>
        <w:t>онстанты скорости передачи</w:t>
      </w:r>
      <w:r>
        <w:rPr>
          <w:bCs/>
        </w:rPr>
        <w:t xml:space="preserve">, </w:t>
      </w:r>
      <w:r w:rsidR="00F35899">
        <w:rPr>
          <w:bCs/>
        </w:rPr>
        <w:t>на мономер</w:t>
      </w:r>
      <w:r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80E1AF8" w14:textId="77777777" w:rsidR="00F35899" w:rsidRDefault="00085FD0" w:rsidP="0060586F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z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U6NDg6NTMiLCJQcm9qZWN0Ijp7IiRyZWYiOiI4In19LCJVc2VOdW1iZXJpbmdUeXBlT2ZQYXJlbnREb2N1bWVudCI6ZmFsc2V9XSwiRm9ybWF0dGVkVGV4dCI6eyIkaWQiOiI5IiwiQ291bnQiOjEsIlRleHRVbml0cyI6W3siJGlkIjoiMTAiLCJGb250U3R5bGUiOnsiJGlkIjoiMTEiLCJOZXV0cmFsIjp0cnVlfSwiUmVhZGluZ09yZGVyIjoxLCJUZXh0IjoiWzddIn1dfSwiVGFnIjoiQ2l0YXZpUGxhY2Vob2xkZXIjOWNlOTJkNGItYWU3Zi00NTllLWJlM2UtMzY4ZGRiYTk1NGY4IiwiVGV4dCI6Ils3XSIsIldBSVZlcnNpb24iOiI2LjE1LjIuMCJ9}</w:instrText>
          </w:r>
          <w:r>
            <w:fldChar w:fldCharType="separate"/>
          </w:r>
          <w:r w:rsidR="00CB5FE7">
            <w:t>[7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</w:t>
      </w:r>
    </w:p>
    <w:p w14:paraId="7F0E95BB" w14:textId="77777777" w:rsidR="00F35899" w:rsidRDefault="00036564" w:rsidP="00F35899">
      <w:pPr>
        <w:pStyle w:val="ac"/>
        <w:rPr>
          <w:color w:val="767171" w:themeColor="background2" w:themeShade="80"/>
        </w:rPr>
      </w:pPr>
      <w:r>
        <w:rPr>
          <w:color w:val="767171" w:themeColor="background2" w:themeShade="80"/>
        </w:rPr>
        <w:lastRenderedPageBreak/>
        <w:t>константа передач</w:t>
      </w:r>
      <w:r w:rsidR="00FB4228">
        <w:rPr>
          <w:color w:val="767171" w:themeColor="background2" w:themeShade="80"/>
        </w:rPr>
        <w:t xml:space="preserve">и </w:t>
      </w:r>
      <m:oMath>
        <m:sSub>
          <m:sSubPr>
            <m:ctrlPr>
              <w:rPr>
                <w:rFonts w:ascii="Cambria Math" w:hAnsi="Cambria Math"/>
                <w:color w:val="767171" w:themeColor="background2" w:themeShade="80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</w:rPr>
              <m:t>C</m:t>
            </m:r>
          </m:e>
          <m:sub>
            <m:r>
              <w:rPr>
                <w:rFonts w:ascii="Cambria Math" w:hAnsi="Cambria Math"/>
                <w:color w:val="767171" w:themeColor="background2" w:themeShade="80"/>
                <w:lang w:val="en-US"/>
              </w:rPr>
              <m:t>sol</m:t>
            </m:r>
          </m:sub>
        </m:sSub>
        <m:r>
          <w:rPr>
            <w:rFonts w:ascii="Cambria Math" w:hAnsi="Cambria Math"/>
            <w:color w:val="767171" w:themeColor="background2" w:themeShade="80"/>
          </w:rPr>
          <m:t>=</m:t>
        </m:r>
        <m:f>
          <m:fPr>
            <m:ctrlPr>
              <w:rPr>
                <w:rFonts w:ascii="Cambria Math" w:hAnsi="Cambria Math"/>
                <w:color w:val="767171" w:themeColor="background2" w:themeShade="8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767171" w:themeColor="background2" w:themeShade="80"/>
                  </w:rPr>
                </m:ctrlPr>
              </m:sSubPr>
              <m:e>
                <m:r>
                  <w:rPr>
                    <w:rFonts w:ascii="Cambria Math" w:hAnsi="Cambria Math"/>
                    <w:color w:val="767171" w:themeColor="background2" w:themeShade="80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767171" w:themeColor="background2" w:themeShade="80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color w:val="767171" w:themeColor="background2" w:themeShade="80"/>
                  </w:rPr>
                </m:ctrlPr>
              </m:sSubPr>
              <m:e>
                <m:r>
                  <w:rPr>
                    <w:rFonts w:ascii="Cambria Math" w:hAnsi="Cambria Math"/>
                    <w:color w:val="767171" w:themeColor="background2" w:themeShade="80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767171" w:themeColor="background2" w:themeShade="80"/>
                  </w:rPr>
                  <m:t>prop</m:t>
                </m:r>
              </m:sub>
            </m:sSub>
          </m:den>
        </m:f>
      </m:oMath>
      <w:r>
        <w:rPr>
          <w:color w:val="767171" w:themeColor="background2" w:themeShade="80"/>
        </w:rPr>
        <w:t xml:space="preserve"> на бутанол</w:t>
      </w:r>
      <w:r w:rsidR="00FB4228">
        <w:rPr>
          <w:color w:val="767171" w:themeColor="background2" w:themeShade="80"/>
        </w:rPr>
        <w:t>-1, а это основной растворитель, рассматриваемый в данной работе, имеет значения</w:t>
      </w:r>
      <w:r>
        <w:rPr>
          <w:color w:val="767171" w:themeColor="background2" w:themeShade="80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color w:val="767171" w:themeColor="background2" w:themeShade="80"/>
              </w:rPr>
            </m:ctrlPr>
          </m:sSubPr>
          <m:e>
            <m:r>
              <w:rPr>
                <w:rFonts w:ascii="Cambria Math" w:hAnsi="Cambria Math"/>
                <w:color w:val="767171" w:themeColor="background2" w:themeShade="80"/>
              </w:rPr>
              <m:t>C</m:t>
            </m:r>
          </m:e>
          <m:sub>
            <m:r>
              <w:rPr>
                <w:rFonts w:ascii="Cambria Math" w:hAnsi="Cambria Math"/>
                <w:color w:val="767171" w:themeColor="background2" w:themeShade="80"/>
              </w:rPr>
              <m:t>M</m:t>
            </m:r>
          </m:sub>
        </m:sSub>
        <m:r>
          <w:rPr>
            <w:rFonts w:ascii="Cambria Math" w:hAnsi="Cambria Math"/>
            <w:color w:val="767171" w:themeColor="background2" w:themeShade="80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color w:val="767171" w:themeColor="background2" w:themeShade="80"/>
              </w:rPr>
            </m:ctrlPr>
          </m:sSupPr>
          <m:e>
            <m:r>
              <w:rPr>
                <w:rFonts w:ascii="Cambria Math" w:hAnsi="Cambria Math"/>
                <w:color w:val="767171" w:themeColor="background2" w:themeShade="80"/>
              </w:rPr>
              <m:t>20*10</m:t>
            </m:r>
          </m:e>
          <m:sup>
            <m:r>
              <w:rPr>
                <w:rFonts w:ascii="Cambria Math" w:hAnsi="Cambria Math"/>
                <w:color w:val="767171" w:themeColor="background2" w:themeShade="80"/>
              </w:rPr>
              <m:t>-4</m:t>
            </m:r>
          </m:sup>
        </m:sSup>
        <m:r>
          <w:rPr>
            <w:rFonts w:ascii="Cambria Math" w:hAnsi="Cambria Math"/>
            <w:color w:val="767171" w:themeColor="background2" w:themeShade="80"/>
          </w:rPr>
          <m:t xml:space="preserve"> </m:t>
        </m:r>
      </m:oMath>
      <w:r w:rsidR="00FB4228" w:rsidRPr="009C67AD">
        <w:rPr>
          <w:bCs/>
          <w:color w:val="767171" w:themeColor="background2" w:themeShade="80"/>
        </w:rPr>
        <w:t>(для винилацетата</w:t>
      </w:r>
      <w:r w:rsidR="00FB4228">
        <w:rPr>
          <w:bCs/>
          <w:color w:val="767171" w:themeColor="background2" w:themeShade="80"/>
        </w:rPr>
        <w:t xml:space="preserve"> при </w:t>
      </w:r>
      <w:r w:rsidR="00FB4228">
        <w:rPr>
          <w:color w:val="767171" w:themeColor="background2" w:themeShade="80"/>
        </w:rPr>
        <w:t>60</w:t>
      </w:r>
      <w:r w:rsidR="00FB4228" w:rsidRPr="0029372A">
        <w:rPr>
          <w:color w:val="767171" w:themeColor="background2" w:themeShade="80"/>
        </w:rPr>
        <w:t xml:space="preserve"> °С</w:t>
      </w:r>
      <w:r w:rsidR="00FB4228" w:rsidRPr="009C67AD">
        <w:rPr>
          <w:bCs/>
          <w:color w:val="767171" w:themeColor="background2" w:themeShade="80"/>
        </w:rPr>
        <w:t xml:space="preserve">) </w:t>
      </w:r>
      <w:sdt>
        <w:sdtPr>
          <w:rPr>
            <w:bCs/>
            <w:color w:val="767171" w:themeColor="background2" w:themeShade="80"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color w:val="767171" w:themeColor="background2" w:themeShade="80"/>
            </w:rPr>
            <w:fldChar w:fldCharType="begin"/>
          </w:r>
          <w:r w:rsidR="00CB5FE7">
            <w:rPr>
              <w:bCs/>
              <w:color w:val="767171" w:themeColor="background2" w:themeShade="80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z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U6NDg6NTMiLCJQcm9qZWN0Ijp7IiRyZWYiOiI4In19LCJVc2VOdW1iZXJpbmdUeXBlT2ZQYXJlbnREb2N1bWVudCI6ZmFsc2V9XSwiRm9ybWF0dGVkVGV4dCI6eyIkaWQiOiI5IiwiQ291bnQiOjEsIlRleHRVbml0cyI6W3siJGlkIjoiMTAiLCJGb250U3R5bGUiOnsiJGlkIjoiMTEiLCJOZXV0cmFsIjp0cnVlfSwiUmVhZGluZ09yZGVyIjoxLCJUZXh0IjoiWzddIn1dfSwiVGFnIjoiQ2l0YXZpUGxhY2Vob2xkZXIjMDEwNjYyNWItNTZkMS00M2ZiLWFkNmItNTljM2MzNDM2NGMwIiwiVGV4dCI6Ils3XSIsIldBSVZlcnNpb24iOiI2LjE1LjIuMCJ9}</w:instrText>
          </w:r>
          <w:r w:rsidR="00FB4228" w:rsidRPr="009C67AD">
            <w:rPr>
              <w:bCs/>
              <w:color w:val="767171" w:themeColor="background2" w:themeShade="80"/>
            </w:rPr>
            <w:fldChar w:fldCharType="separate"/>
          </w:r>
          <w:r w:rsidR="00CB5FE7">
            <w:rPr>
              <w:bCs/>
              <w:color w:val="767171" w:themeColor="background2" w:themeShade="80"/>
            </w:rPr>
            <w:t>[7]</w:t>
          </w:r>
          <w:r w:rsidR="00FB4228" w:rsidRPr="009C67AD">
            <w:rPr>
              <w:bCs/>
              <w:color w:val="767171" w:themeColor="background2" w:themeShade="80"/>
            </w:rPr>
            <w:fldChar w:fldCharType="end"/>
          </w:r>
        </w:sdtContent>
      </w:sdt>
      <w:r w:rsidR="00FB4228">
        <w:rPr>
          <w:bCs/>
          <w:color w:val="767171" w:themeColor="background2" w:themeShade="80"/>
        </w:rPr>
        <w:t xml:space="preserve">, очень мала для </w:t>
      </w:r>
      <w:proofErr w:type="spellStart"/>
      <w:r w:rsidR="00FB4228">
        <w:rPr>
          <w:bCs/>
          <w:color w:val="767171" w:themeColor="background2" w:themeShade="80"/>
        </w:rPr>
        <w:t>ММА</w:t>
      </w:r>
      <w:proofErr w:type="spellEnd"/>
      <w:r w:rsidR="00FB4228">
        <w:rPr>
          <w:bCs/>
          <w:color w:val="767171" w:themeColor="background2" w:themeShade="80"/>
        </w:rPr>
        <w:t xml:space="preserve"> при </w:t>
      </w:r>
      <w:r w:rsidR="00FB4228">
        <w:rPr>
          <w:color w:val="767171" w:themeColor="background2" w:themeShade="80"/>
        </w:rPr>
        <w:t>60</w:t>
      </w:r>
      <w:r w:rsidR="00FB4228" w:rsidRPr="0029372A">
        <w:rPr>
          <w:color w:val="767171" w:themeColor="background2" w:themeShade="80"/>
        </w:rPr>
        <w:t xml:space="preserve"> °С</w:t>
      </w:r>
      <w:r w:rsidR="00FB4228">
        <w:rPr>
          <w:color w:val="767171" w:themeColor="background2" w:themeShade="80"/>
        </w:rPr>
        <w:t xml:space="preserve"> </w:t>
      </w:r>
      <w:sdt>
        <w:sdtPr>
          <w:rPr>
            <w:color w:val="767171" w:themeColor="background2" w:themeShade="80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color w:val="767171" w:themeColor="background2" w:themeShade="80"/>
            </w:rPr>
            <w:fldChar w:fldCharType="begin"/>
          </w:r>
          <w:r w:rsidR="00CB5FE7">
            <w:rPr>
              <w:color w:val="767171" w:themeColor="background2" w:themeShade="80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z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U6NDg6NTMiLCJQcm9qZWN0Ijp7IiRyZWYiOiI4In19LCJVc2VOdW1iZXJpbmdUeXBlT2ZQYXJlbnREb2N1bWVudCI6ZmFsc2V9XSwiRm9ybWF0dGVkVGV4dCI6eyIkaWQiOiI5IiwiQ291bnQiOjEsIlRleHRVbml0cyI6W3siJGlkIjoiMTAiLCJGb250U3R5bGUiOnsiJGlkIjoiMTEiLCJOZXV0cmFsIjp0cnVlfSwiUmVhZGluZ09yZGVyIjoxLCJUZXh0IjoiWzddIn1dfSwiVGFnIjoiQ2l0YXZpUGxhY2Vob2xkZXIjN2Q0NzBmNzUtZTZlYS00NzA2LWE5NmItMDgyNGExYWViODcxIiwiVGV4dCI6Ils3XSIsIldBSVZlcnNpb24iOiI2LjE1LjIuMCJ9}</w:instrText>
          </w:r>
          <w:r w:rsidR="00FB4228">
            <w:rPr>
              <w:color w:val="767171" w:themeColor="background2" w:themeShade="80"/>
            </w:rPr>
            <w:fldChar w:fldCharType="separate"/>
          </w:r>
          <w:r w:rsidR="00CB5FE7">
            <w:rPr>
              <w:color w:val="767171" w:themeColor="background2" w:themeShade="80"/>
            </w:rPr>
            <w:t>[7]</w:t>
          </w:r>
          <w:r w:rsidR="00FB4228">
            <w:rPr>
              <w:color w:val="767171" w:themeColor="background2" w:themeShade="80"/>
            </w:rPr>
            <w:fldChar w:fldCharType="end"/>
          </w:r>
        </w:sdtContent>
      </w:sdt>
      <w:r w:rsidR="00FB4228">
        <w:rPr>
          <w:color w:val="767171" w:themeColor="background2" w:themeShade="80"/>
        </w:rPr>
        <w:t xml:space="preserve">. </w:t>
      </w:r>
    </w:p>
    <w:p w14:paraId="730B05D2" w14:textId="047FC5EA" w:rsidR="00A800BF" w:rsidRPr="007C162A" w:rsidRDefault="007B2C57" w:rsidP="0060586F">
      <w:pPr>
        <w:pStyle w:val="a3"/>
      </w:pPr>
      <w:r>
        <w:t>К</w:t>
      </w:r>
      <w:r w:rsidR="00FB4228">
        <w:t xml:space="preserve">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49F5A353" w:rsidR="00A800BF" w:rsidRDefault="008B1786" w:rsidP="0060586F">
      <w:pPr>
        <w:pStyle w:val="a3"/>
      </w:pPr>
      <w:r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6F8794FF" w14:textId="6BD23E83" w:rsidR="00C94A4E" w:rsidRDefault="00C94A4E" w:rsidP="00C94A4E">
      <w:pPr>
        <w:pStyle w:val="20"/>
      </w:pPr>
      <w:r>
        <w:lastRenderedPageBreak/>
        <w:t>Ингибирование и обрыв</w:t>
      </w:r>
    </w:p>
    <w:p w14:paraId="59782307" w14:textId="7D116FB0" w:rsidR="001215F9" w:rsidRDefault="00D624F4" w:rsidP="0060586F">
      <w:pPr>
        <w:pStyle w:val="42"/>
      </w:pPr>
      <w:bookmarkStart w:id="14" w:name="_Toc167708170"/>
      <w:bookmarkStart w:id="15" w:name="_Toc167887021"/>
      <w:bookmarkStart w:id="16" w:name="_Toc136296702"/>
      <w:r>
        <w:t>Ингибирование полимеризации</w:t>
      </w:r>
      <w:bookmarkEnd w:id="14"/>
      <w:bookmarkEnd w:id="15"/>
      <w:r w:rsidRPr="006D4713">
        <w:t xml:space="preserve"> </w:t>
      </w:r>
    </w:p>
    <w:p w14:paraId="1BF4B7DF" w14:textId="503E46A7" w:rsidR="006B5E8D" w:rsidRDefault="006B5E8D" w:rsidP="0060586F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системе</w:t>
      </w:r>
      <w:r w:rsidR="00CF17DD">
        <w:t>, например растворенный кислород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</w:t>
      </w:r>
      <w:r w:rsidR="006D4D58">
        <w:t>-то</w:t>
      </w:r>
      <w:r w:rsidR="00951D9D">
        <w:t xml:space="preserve">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>
        <w:t xml:space="preserve">еханизм </w:t>
      </w:r>
      <w:r w:rsidR="00F644EC">
        <w:t xml:space="preserve">действия </w:t>
      </w:r>
      <w:r>
        <w:t xml:space="preserve">представлен </w:t>
      </w:r>
      <w:commentRangeStart w:id="17"/>
      <w:r>
        <w:t>ниже</w:t>
      </w:r>
      <w:commentRangeEnd w:id="17"/>
      <w:r w:rsidR="004178F0">
        <w:rPr>
          <w:rStyle w:val="af6"/>
          <w:rFonts w:eastAsia="SimSun" w:cstheme="minorBidi"/>
          <w:color w:val="auto"/>
          <w:lang w:eastAsia="en-US"/>
        </w:rPr>
        <w:commentReference w:id="17"/>
      </w:r>
      <w:r>
        <w:t xml:space="preserve">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1</w:t>
      </w:r>
      <w:r>
        <w:fldChar w:fldCharType="end"/>
      </w:r>
      <w:r>
        <w:t>):</w:t>
      </w:r>
    </w:p>
    <w:p w14:paraId="163EA721" w14:textId="77777777" w:rsidR="006B5E8D" w:rsidRDefault="006B5E8D" w:rsidP="0060586F">
      <w:pPr>
        <w:pStyle w:val="a3"/>
      </w:pPr>
      <w:r>
        <w:rPr>
          <w:noProof/>
        </w:rPr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5FF17DEF" w:rsidR="006B5E8D" w:rsidRDefault="006B5E8D" w:rsidP="001771C7">
      <w:pPr>
        <w:pStyle w:val="af2"/>
      </w:pPr>
      <w:bookmarkStart w:id="18" w:name="_Ref165752145"/>
      <w:r>
        <w:t xml:space="preserve">Схема </w:t>
      </w:r>
      <w:r w:rsidR="00E74A90">
        <w:fldChar w:fldCharType="begin"/>
      </w:r>
      <w:r w:rsidR="00E74A90">
        <w:instrText xml:space="preserve"> SEQ Схема \* ARABIC </w:instrText>
      </w:r>
      <w:r w:rsidR="00E74A90">
        <w:fldChar w:fldCharType="separate"/>
      </w:r>
      <w:r w:rsidR="008D0318">
        <w:rPr>
          <w:noProof/>
        </w:rPr>
        <w:t>21</w:t>
      </w:r>
      <w:r w:rsidR="00E74A90">
        <w:rPr>
          <w:noProof/>
        </w:rPr>
        <w:fldChar w:fldCharType="end"/>
      </w:r>
      <w:bookmarkEnd w:id="18"/>
      <w:r>
        <w:t>. Реакция ингибирования</w:t>
      </w:r>
    </w:p>
    <w:p w14:paraId="0424C2E1" w14:textId="77777777" w:rsidR="0078466C" w:rsidRPr="0078466C" w:rsidRDefault="0078466C" w:rsidP="0078466C">
      <w:pPr>
        <w:rPr>
          <w:lang w:eastAsia="ru-RU"/>
        </w:rPr>
      </w:pPr>
    </w:p>
    <w:p w14:paraId="5A734E13" w14:textId="77777777" w:rsidR="00DB7A55" w:rsidRDefault="00DB7A55" w:rsidP="0060586F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7ACC7734" w:rsidR="00B149E8" w:rsidRPr="00DB7A55" w:rsidRDefault="00DB7A55" w:rsidP="0060586F">
      <w:pPr>
        <w:pStyle w:val="a3"/>
      </w:pPr>
      <w:r>
        <w:t xml:space="preserve">При полимеризации на воздухе в композиции остается растворенный кислород, который, являясь </w:t>
      </w:r>
      <w:proofErr w:type="spellStart"/>
      <w:r>
        <w:t>бирадикалом</w:t>
      </w:r>
      <w:proofErr w:type="spellEnd"/>
      <w:r>
        <w:t xml:space="preserve">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19"/>
      <w:r w:rsidR="00B149E8">
        <w:t>периода</w:t>
      </w:r>
      <w:commentRangeEnd w:id="19"/>
      <w:r w:rsidR="00C04EB9">
        <w:rPr>
          <w:rStyle w:val="af6"/>
          <w:rFonts w:eastAsia="SimSun" w:cstheme="minorBidi"/>
          <w:color w:val="auto"/>
          <w:lang w:eastAsia="en-US"/>
        </w:rPr>
        <w:commentReference w:id="19"/>
      </w:r>
      <w:r w:rsidR="00B149E8">
        <w:t>.</w:t>
      </w:r>
    </w:p>
    <w:p w14:paraId="0D27848F" w14:textId="0F98BF0F" w:rsidR="00D624F4" w:rsidRPr="00BE00AC" w:rsidRDefault="001215F9" w:rsidP="0060586F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16"/>
    </w:p>
    <w:p w14:paraId="4495094E" w14:textId="63DF3C01" w:rsidR="00D624F4" w:rsidRDefault="00D624F4" w:rsidP="0060586F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lastRenderedPageBreak/>
        <w:t>фотоинициирования</w:t>
      </w:r>
      <w:proofErr w:type="spellEnd"/>
      <w:r>
        <w:t>, но и ингибирования радикальной полимеризации в присутствии хинонов</w:t>
      </w:r>
    </w:p>
    <w:p w14:paraId="4D5DCCB8" w14:textId="621E3177" w:rsidR="00F65861" w:rsidRDefault="00D624F4" w:rsidP="0060586F">
      <w:pPr>
        <w:pStyle w:val="a3"/>
        <w:rPr>
          <w:b/>
          <w:bCs/>
        </w:rPr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z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zMVQwNTo0ODo1MyIsIlByb2plY3QiOnsiJHJlZiI6IjgifX0sIlVzZU51bWJlcmluZ1R5cGVPZlBhcmVudERvY3VtZW50IjpmYWxzZX1dLCJGb3JtYXR0ZWRUZXh0Ijp7IiRpZCI6IjExIiwiQ291bnQiOjEsIlRleHRVbml0cyI6W3siJGlkIjoiMTIiLCJGb250U3R5bGUiOnsiJGlkIjoiMTMiLCJOZXV0cmFsIjp0cnVlfSwiUmVhZGluZ09yZGVyIjoxLCJUZXh0IjoiWzhdIn1dfSwiVGFnIjoiQ2l0YXZpUGxhY2Vob2xkZXIjNTExYmM1YzQtNTJjOC00ZDg2LTg0N2QtZTRmODc4N2EyNzRlIiwiVGV4dCI6Ils4XSIsIldBSVZlcnNpb24iOiI2LjE1LjIuMCJ9}</w:instrText>
          </w:r>
          <w:r>
            <w:fldChar w:fldCharType="separate"/>
          </w:r>
          <w:r w:rsidR="00CB5FE7">
            <w:t>[8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 w:rsidR="0017302D">
        <w:t xml:space="preserve">. </w:t>
      </w: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1ED7CCB3" w14:textId="77777777" w:rsidR="00F65861" w:rsidRPr="00F65861" w:rsidRDefault="00F65861" w:rsidP="0060586F">
      <w:pPr>
        <w:pStyle w:val="a3"/>
      </w:pPr>
    </w:p>
    <w:p w14:paraId="31067881" w14:textId="608E8FA4" w:rsidR="00D624F4" w:rsidRDefault="00D624F4" w:rsidP="001771C7">
      <w:pPr>
        <w:pStyle w:val="af2"/>
      </w:pPr>
      <w:bookmarkStart w:id="20" w:name="_Ref135046901"/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2</w:t>
      </w:r>
      <w:r w:rsidR="00E74A90">
        <w:rPr>
          <w:noProof/>
        </w:rPr>
        <w:fldChar w:fldCharType="end"/>
      </w:r>
      <w:bookmarkEnd w:id="20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832A99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k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eastAsia="ru-RU"/>
              </w:rPr>
              <w:t>in</w:t>
            </w:r>
            <w:proofErr w:type="spellEnd"/>
            <w:r w:rsidR="00832A99"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val="en-US" w:eastAsia="ru-RU"/>
              </w:rPr>
              <w:t>h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*10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c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60586F">
      <w:pPr>
        <w:pStyle w:val="a2"/>
      </w:pPr>
    </w:p>
    <w:p w14:paraId="7937839F" w14:textId="59085A1B" w:rsidR="00D624F4" w:rsidRPr="006A74F0" w:rsidRDefault="00D624F4" w:rsidP="0060586F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  <w:r w:rsidR="006A74F0">
        <w:br/>
      </w:r>
    </w:p>
    <w:p w14:paraId="6ACD022B" w14:textId="544877FA" w:rsidR="00D624F4" w:rsidRPr="00433407" w:rsidRDefault="00D624F4" w:rsidP="001771C7">
      <w:pPr>
        <w:pStyle w:val="af2"/>
        <w:rPr>
          <w:noProof/>
          <w:color w:val="000000" w:themeColor="text1"/>
        </w:rPr>
      </w:pPr>
      <w:bookmarkStart w:id="21" w:name="_Ref135047443"/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3</w:t>
      </w:r>
      <w:r w:rsidR="00E74A90">
        <w:rPr>
          <w:noProof/>
        </w:rPr>
        <w:fldChar w:fldCharType="end"/>
      </w:r>
      <w:bookmarkEnd w:id="21"/>
      <w:r w:rsidR="0078466C">
        <w:rPr>
          <w:noProof/>
        </w:rPr>
        <w:t xml:space="preserve"> -</w:t>
      </w:r>
      <w:r>
        <w:t xml:space="preserve">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m:rPr>
            <m:sty m:val="p"/>
          </m:rP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  <w:r w:rsidR="0078466C">
        <w:t>.</w:t>
      </w:r>
    </w:p>
    <w:tbl>
      <w:tblPr>
        <w:tblW w:w="8921" w:type="dxa"/>
        <w:tblLook w:val="04A0" w:firstRow="1" w:lastRow="0" w:firstColumn="1" w:lastColumn="0" w:noHBand="0" w:noVBand="1"/>
      </w:tblPr>
      <w:tblGrid>
        <w:gridCol w:w="2825"/>
        <w:gridCol w:w="3261"/>
        <w:gridCol w:w="2835"/>
      </w:tblGrid>
      <w:tr w:rsidR="00072C8E" w:rsidRPr="00072C8E" w14:paraId="50623761" w14:textId="77777777" w:rsidTr="00F65861">
        <w:trPr>
          <w:trHeight w:val="600"/>
        </w:trPr>
        <w:tc>
          <w:tcPr>
            <w:tcW w:w="282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6096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начения Е (</w:t>
            </w:r>
            <w:proofErr w:type="spellStart"/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кДж.моль</w:t>
            </w:r>
            <w:proofErr w:type="spellEnd"/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F65861">
        <w:trPr>
          <w:trHeight w:val="516"/>
        </w:trPr>
        <w:tc>
          <w:tcPr>
            <w:tcW w:w="282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F6AFC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A81187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</w:p>
        </w:tc>
      </w:tr>
      <w:tr w:rsidR="00072C8E" w:rsidRPr="00072C8E" w14:paraId="5D743DD6" w14:textId="77777777" w:rsidTr="00F65861">
        <w:trPr>
          <w:trHeight w:val="360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ензохинон-1,2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60586F">
      <w:pPr>
        <w:pStyle w:val="a2"/>
      </w:pPr>
    </w:p>
    <w:p w14:paraId="04B2CF2A" w14:textId="3152A372" w:rsidR="00D624F4" w:rsidRPr="0017302D" w:rsidRDefault="00A60AEA" w:rsidP="0060586F">
      <w:pPr>
        <w:pStyle w:val="a3"/>
      </w:pPr>
      <w:r>
        <w:t>В</w:t>
      </w:r>
      <w:r w:rsidR="00D624F4" w:rsidRPr="00255FBF">
        <w:t xml:space="preserve">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 w:rsidR="00D624F4">
        <w:t>очевидно</w:t>
      </w:r>
      <w:r w:rsidR="00D624F4" w:rsidRPr="00255FBF">
        <w:t xml:space="preserve">, связан с влиянием объемных </w:t>
      </w:r>
      <w:r w:rsidR="00D624F4">
        <w:t>трет</w:t>
      </w:r>
      <w:r w:rsidR="00D624F4" w:rsidRPr="00255FBF">
        <w:t>-</w:t>
      </w:r>
      <w:proofErr w:type="spellStart"/>
      <w:r w:rsidR="00D624F4" w:rsidRPr="00255FBF">
        <w:t>бутильных</w:t>
      </w:r>
      <w:proofErr w:type="spellEnd"/>
      <w:r w:rsidR="00D624F4" w:rsidRPr="00255FBF">
        <w:t xml:space="preserve"> групп, </w:t>
      </w:r>
      <w:r w:rsidR="00D624F4">
        <w:t>которые препятствуют</w:t>
      </w:r>
      <w:r w:rsidR="00D624F4" w:rsidRPr="00255FBF">
        <w:t xml:space="preserve"> атак</w:t>
      </w:r>
      <w:r w:rsidR="00D624F4">
        <w:t>е</w:t>
      </w:r>
      <w:r w:rsidR="00D624F4" w:rsidRPr="009C105D">
        <w:t xml:space="preserve"> </w:t>
      </w:r>
      <w:r w:rsidR="00D624F4" w:rsidRPr="00255FBF">
        <w:t>растущ</w:t>
      </w:r>
      <w:r w:rsidR="00D624F4">
        <w:t>его</w:t>
      </w:r>
      <w:r w:rsidR="00D624F4" w:rsidRPr="00255FBF">
        <w:t xml:space="preserve"> макрорадикал</w:t>
      </w:r>
      <w:r w:rsidR="00D624F4">
        <w:t>а на</w:t>
      </w:r>
      <w:r w:rsidR="00D624F4" w:rsidRPr="00255FBF">
        <w:t xml:space="preserve"> атом углерода хинона.</w:t>
      </w:r>
      <w:r w:rsidR="00D624F4">
        <w:t xml:space="preserve"> </w:t>
      </w:r>
      <w:r w:rsidR="00D624F4" w:rsidRPr="00255FBF">
        <w:t xml:space="preserve">Квантово-химические расчеты подтверждают, что </w:t>
      </w:r>
      <w:r w:rsidR="00D624F4">
        <w:t>электронная</w:t>
      </w:r>
      <w:r w:rsidR="00D624F4"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</w:t>
      </w:r>
      <w:r w:rsidR="00D624F4" w:rsidRPr="0017302D">
        <w:t xml:space="preserve">резонансные структуры представлены на схеме ниже (см. 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8D0318" w:rsidRPr="0017302D">
        <w:t xml:space="preserve">Схема </w:t>
      </w:r>
      <w:r w:rsidR="008D0318">
        <w:rPr>
          <w:noProof/>
        </w:rPr>
        <w:t>22</w:t>
      </w:r>
      <w:r w:rsidR="0017302D">
        <w:fldChar w:fldCharType="end"/>
      </w:r>
      <w:r w:rsidR="00D624F4" w:rsidRPr="0017302D">
        <w:t>):</w:t>
      </w:r>
    </w:p>
    <w:p w14:paraId="5AC22512" w14:textId="63693067" w:rsidR="00D624F4" w:rsidRPr="0017302D" w:rsidRDefault="00716AF7" w:rsidP="0060586F">
      <w:pPr>
        <w:pStyle w:val="a2"/>
      </w:pPr>
      <w:r w:rsidRPr="0017302D">
        <w:object w:dxaOrig="9722" w:dyaOrig="3046" w14:anchorId="144DF1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72pt;height:147.35pt" o:ole="">
            <v:imagedata r:id="rId13" o:title=""/>
          </v:shape>
          <o:OLEObject Type="Embed" ProgID="ChemDraw.Document.6.0" ShapeID="_x0000_i1034" DrawAspect="Content" ObjectID="_1778646848" r:id="rId14"/>
        </w:object>
      </w:r>
    </w:p>
    <w:p w14:paraId="3133A700" w14:textId="2D4F7D6C" w:rsidR="00DB7A55" w:rsidRDefault="00D624F4" w:rsidP="001771C7">
      <w:pPr>
        <w:pStyle w:val="af2"/>
      </w:pPr>
      <w:bookmarkStart w:id="22" w:name="_Ref167702925"/>
      <w:r w:rsidRPr="0017302D">
        <w:t xml:space="preserve">Схема </w:t>
      </w:r>
      <w:r w:rsidR="00E74A90">
        <w:fldChar w:fldCharType="begin"/>
      </w:r>
      <w:r w:rsidR="00E74A90">
        <w:instrText xml:space="preserve"> SEQ Схема \* ARABIC </w:instrText>
      </w:r>
      <w:r w:rsidR="00E74A90">
        <w:fldChar w:fldCharType="separate"/>
      </w:r>
      <w:r w:rsidR="008D0318">
        <w:rPr>
          <w:noProof/>
        </w:rPr>
        <w:t>22</w:t>
      </w:r>
      <w:r w:rsidR="00E74A90">
        <w:rPr>
          <w:noProof/>
        </w:rPr>
        <w:fldChar w:fldCharType="end"/>
      </w:r>
      <w:bookmarkEnd w:id="22"/>
      <w:r w:rsidR="0078466C">
        <w:rPr>
          <w:noProof/>
        </w:rPr>
        <w:t xml:space="preserve"> -</w:t>
      </w:r>
      <w:r w:rsidRPr="0017302D">
        <w:t xml:space="preserve"> Резонансные структуры замещенных </w:t>
      </w:r>
      <w:proofErr w:type="spellStart"/>
      <w:r w:rsidRPr="0017302D">
        <w:t>оксифенксильных</w:t>
      </w:r>
      <w:proofErr w:type="spellEnd"/>
      <w:r w:rsidRPr="0017302D">
        <w:t xml:space="preserve"> радикалов</w:t>
      </w:r>
    </w:p>
    <w:p w14:paraId="0D6CAC15" w14:textId="73A95C1E" w:rsidR="00B149E8" w:rsidRPr="00B149E8" w:rsidRDefault="00B149E8" w:rsidP="0060586F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60586F">
      <w:pPr>
        <w:pStyle w:val="42"/>
      </w:pPr>
      <w:bookmarkStart w:id="23" w:name="_Toc167708171"/>
      <w:bookmarkStart w:id="24" w:name="_Toc167887022"/>
      <w:r>
        <w:t>Обрыв цепи</w:t>
      </w:r>
      <w:bookmarkEnd w:id="23"/>
      <w:bookmarkEnd w:id="24"/>
    </w:p>
    <w:p w14:paraId="75E8C60A" w14:textId="26FFFE44" w:rsidR="00A3340D" w:rsidRDefault="00A3340D" w:rsidP="0060586F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</w:t>
      </w:r>
      <w:r w:rsidR="006B298D" w:rsidRPr="00722E49">
        <w:lastRenderedPageBreak/>
        <w:t xml:space="preserve">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CB5FE7">
            <w:rPr>
              <w:bCs/>
              <w:iCs/>
              <w:lang w:val="en-US"/>
            </w:rPr>
            <w:instrText>ADDIN</w:instrText>
          </w:r>
          <w:r w:rsidR="00CB5FE7" w:rsidRPr="00CB5FE7">
            <w:rPr>
              <w:bCs/>
              <w:iCs/>
            </w:rPr>
            <w:instrText xml:space="preserve"> </w:instrText>
          </w:r>
          <w:r w:rsidR="00CB5FE7">
            <w:rPr>
              <w:bCs/>
              <w:iCs/>
              <w:lang w:val="en-US"/>
            </w:rPr>
            <w:instrText>CitaviPlaceholder</w:instrText>
          </w:r>
          <w:r w:rsidR="00CB5FE7" w:rsidRPr="00CB5FE7">
            <w:rPr>
              <w:bCs/>
              <w:iCs/>
            </w:rPr>
            <w:instrText>{</w:instrText>
          </w:r>
          <w:r w:rsidR="00CB5FE7">
            <w:rPr>
              <w:bCs/>
              <w:iCs/>
              <w:lang w:val="en-US"/>
            </w:rPr>
            <w:instrText>eyIkaWQiOiIxIiwiJHR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cGUiOiJTd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zc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FjYWRlbWljLkNpdGF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aS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DaXRhdGlvbnMuV</w:instrText>
          </w:r>
          <w:r w:rsidR="00CB5FE7" w:rsidRPr="00CB5FE7">
            <w:rPr>
              <w:bCs/>
              <w:iCs/>
            </w:rPr>
            <w:instrText>29</w:instrText>
          </w:r>
          <w:r w:rsidR="00CB5FE7">
            <w:rPr>
              <w:bCs/>
              <w:iCs/>
              <w:lang w:val="en-US"/>
            </w:rPr>
            <w:instrText>yZFBsYWNlaG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sZGVyLCBTd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zc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FjYWRlbWljLkNpdGF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aSIsIkVudHJpZXMiOlt</w:instrText>
          </w:r>
          <w:r w:rsidR="00CB5FE7" w:rsidRPr="00CB5FE7">
            <w:rPr>
              <w:bCs/>
              <w:iCs/>
            </w:rPr>
            <w:instrText>7</w:instrText>
          </w:r>
          <w:r w:rsidR="00CB5FE7">
            <w:rPr>
              <w:bCs/>
              <w:iCs/>
              <w:lang w:val="en-US"/>
            </w:rPr>
            <w:instrText>IiRpZC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jIiLCIkdHlw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lN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aXNzQWNhZGVtaWMuQ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XZpLkNpdGF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aW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ucy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Xb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JkUGxh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Vob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xkZXJFbnRyeSwgU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dpc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NB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FkZW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pYy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DaXRhdmkiLCJJZC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jMzN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QwNTAwLWZlMDAtNG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My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iNzkxLTg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N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RjYmVhZGM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ZCIsIlJhbmdlTGVuZ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RoIjozLCJSZWZlcmVu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VJZC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mFiYzBhYzQ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LTZlM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MtNDI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Zi</w:instrText>
          </w:r>
          <w:r w:rsidR="00CB5FE7" w:rsidRPr="00CB5FE7">
            <w:rPr>
              <w:bCs/>
              <w:iCs/>
            </w:rPr>
            <w:instrText>05</w:instrText>
          </w:r>
          <w:r w:rsidR="00CB5FE7">
            <w:rPr>
              <w:bCs/>
              <w:iCs/>
              <w:lang w:val="en-US"/>
            </w:rPr>
            <w:instrText>ZGJjLTQ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ZmY</w:instrText>
          </w:r>
          <w:r w:rsidR="00CB5FE7" w:rsidRPr="00CB5FE7">
            <w:rPr>
              <w:bCs/>
              <w:iCs/>
            </w:rPr>
            <w:instrText>4</w:instrText>
          </w:r>
          <w:r w:rsidR="00CB5FE7">
            <w:rPr>
              <w:bCs/>
              <w:iCs/>
              <w:lang w:val="en-US"/>
            </w:rPr>
            <w:instrText>YmRlOWI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iIsIlBhZ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VSYW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n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eyIkaWQiOiIzIiwiJHR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cGUiOiJTd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zc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FjYWRlbWljLlBhZ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VSYW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nZSwgU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dpc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NB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FkZW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pYyIsIkVuZFBhZ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UiOnsiJGlkIjoiNCIsIiR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eXBlIjoiU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dpc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NB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FkZW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pYy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QYWdlTnVtYmVyLCBTd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zc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FjYWRlbWljIiwiSXNGdWxseU</w:instrText>
          </w:r>
          <w:r w:rsidR="00CB5FE7" w:rsidRPr="00CB5FE7">
            <w:rPr>
              <w:bCs/>
              <w:iCs/>
            </w:rPr>
            <w:instrText>51</w:instrText>
          </w:r>
          <w:r w:rsidR="00CB5FE7">
            <w:rPr>
              <w:bCs/>
              <w:iCs/>
              <w:lang w:val="en-US"/>
            </w:rPr>
            <w:instrText>bWVyaWMiOmZhbHNlLCJOdW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iZXJpbmdUeXBlIjowLCJOdW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lcmFsU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lzdGVtIjowfSwiTnVtYmVyaW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nVHlw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MCwiTnVtZXJhbFN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c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Rlb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MCwiU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RhcnRQYWdlIjp</w:instrText>
          </w:r>
          <w:r w:rsidR="00CB5FE7" w:rsidRPr="00CB5FE7">
            <w:rPr>
              <w:bCs/>
              <w:iCs/>
            </w:rPr>
            <w:instrText>7</w:instrText>
          </w:r>
          <w:r w:rsidR="00CB5FE7">
            <w:rPr>
              <w:bCs/>
              <w:iCs/>
              <w:lang w:val="en-US"/>
            </w:rPr>
            <w:instrText>IiRpZC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jUiLCIkdHlw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lN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aXNzQWNhZGVtaWMuUGFnZU</w:instrText>
          </w:r>
          <w:r w:rsidR="00CB5FE7" w:rsidRPr="00CB5FE7">
            <w:rPr>
              <w:bCs/>
              <w:iCs/>
            </w:rPr>
            <w:instrText>51</w:instrText>
          </w:r>
          <w:r w:rsidR="00CB5FE7">
            <w:rPr>
              <w:bCs/>
              <w:iCs/>
              <w:lang w:val="en-US"/>
            </w:rPr>
            <w:instrText>bWJlciwgU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dpc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NB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FkZW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pYyIsIklzRnVsbHlOdW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lcmljIjpmYWxzZSwiTnVtYmVyaW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nVHlw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MCwiTnVtZXJhbFN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c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Rlb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MH</w:instrText>
          </w:r>
          <w:r w:rsidR="00CB5FE7" w:rsidRPr="00CB5FE7">
            <w:rPr>
              <w:bCs/>
              <w:iCs/>
            </w:rPr>
            <w:instrText>19</w:instrText>
          </w:r>
          <w:r w:rsidR="00CB5FE7">
            <w:rPr>
              <w:bCs/>
              <w:iCs/>
              <w:lang w:val="en-US"/>
            </w:rPr>
            <w:instrText>LCJSZWZlcmVu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UiOnsiJGlkIjoiNiIsIiR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eXBlIjoiU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dpc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NB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FkZW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pYy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DaXRhdmkuUmVmZXJlbmNlLCBTd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zc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FjYWRlbWljLkNpdGF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aSIsIkFic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RyYWN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Q</w:instrText>
          </w:r>
          <w:r w:rsidR="00CB5FE7" w:rsidRPr="00CB5FE7">
            <w:rPr>
              <w:bCs/>
              <w:iCs/>
            </w:rPr>
            <w:instrText>29</w:instrText>
          </w:r>
          <w:r w:rsidR="00CB5FE7">
            <w:rPr>
              <w:bCs/>
              <w:iCs/>
              <w:lang w:val="en-US"/>
            </w:rPr>
            <w:instrText>tcGxleGl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e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MCwiQWJzdHJhY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RTb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Vy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VUZXh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Rm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ybWF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IjowLCJBdXRob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JzIjpbeyIkaWQiOiI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IiwiJHR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cGUiOiJTd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zc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FjYWRlbWljLkNpdGF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aS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QZXJzb</w:instrText>
          </w:r>
          <w:r w:rsidR="00CB5FE7" w:rsidRPr="00CB5FE7">
            <w:rPr>
              <w:bCs/>
              <w:iCs/>
            </w:rPr>
            <w:instrText>24</w:instrText>
          </w:r>
          <w:r w:rsidR="00CB5FE7">
            <w:rPr>
              <w:bCs/>
              <w:iCs/>
              <w:lang w:val="en-US"/>
            </w:rPr>
            <w:instrText>sIFN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aXNzQWNhZGVtaWMuQ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XZpIiwiRmlyc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ROYW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lIjoiSGFucy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HZW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yZyIsIkxhc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ROYW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lIjoiRWxpYXMiLCJQcm</w:instrText>
          </w:r>
          <w:r w:rsidR="00CB5FE7" w:rsidRPr="00CB5FE7">
            <w:rPr>
              <w:bCs/>
              <w:iCs/>
            </w:rPr>
            <w:instrText>90</w:instrText>
          </w:r>
          <w:r w:rsidR="00CB5FE7">
            <w:rPr>
              <w:bCs/>
              <w:iCs/>
              <w:lang w:val="en-US"/>
            </w:rPr>
            <w:instrText>ZWN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ZWQiOmZhbHNlLCJTZXgiOjAsIkNyZWF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ZWRCe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l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IT</w:instrText>
          </w:r>
          <w:r w:rsidR="00CB5FE7" w:rsidRPr="00CB5FE7">
            <w:rPr>
              <w:bCs/>
              <w:iCs/>
            </w:rPr>
            <w:instrText>01</w:instrText>
          </w:r>
          <w:r w:rsidR="00CB5FE7">
            <w:rPr>
              <w:bCs/>
              <w:iCs/>
              <w:lang w:val="en-US"/>
            </w:rPr>
            <w:instrText>FIiwiQ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JlYXRlZE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uIjoiMjAyNC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wNS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wNVQwMDoxOTo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OCIsIk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vZGlmaWVkQnkiOiJfSE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NRSIsIklkIjoiNTdiOTUxYWUtZGE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YS</w:instrText>
          </w:r>
          <w:r w:rsidR="00CB5FE7" w:rsidRPr="00CB5FE7">
            <w:rPr>
              <w:bCs/>
              <w:iCs/>
            </w:rPr>
            <w:instrText>00</w:instrText>
          </w:r>
          <w:r w:rsidR="00CB5FE7">
            <w:rPr>
              <w:bCs/>
              <w:iCs/>
              <w:lang w:val="en-US"/>
            </w:rPr>
            <w:instrText>NDMwLWE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OWEtMGVlMDMxNTU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MzljIiwiTW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kaWZpZWRPbi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jIwMjQtMDUtMDVUMDA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MTk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NTgiLCJQcm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qZWN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Ijp</w:instrText>
          </w:r>
          <w:r w:rsidR="00CB5FE7" w:rsidRPr="00CB5FE7">
            <w:rPr>
              <w:bCs/>
              <w:iCs/>
            </w:rPr>
            <w:instrText>7</w:instrText>
          </w:r>
          <w:r w:rsidR="00CB5FE7">
            <w:rPr>
              <w:bCs/>
              <w:iCs/>
              <w:lang w:val="en-US"/>
            </w:rPr>
            <w:instrText>IiRpZC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jgiLCIkdHlw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lN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aXNzQWNhZGVtaWMuQ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XZpLlByb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plY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QsIFN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aXNzQWNhZGVtaWMuQ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XZpIn</w:instrText>
          </w:r>
          <w:r w:rsidR="00CB5FE7" w:rsidRPr="00CB5FE7">
            <w:rPr>
              <w:bCs/>
              <w:iCs/>
            </w:rPr>
            <w:instrText>19</w:instrText>
          </w:r>
          <w:r w:rsidR="00CB5FE7">
            <w:rPr>
              <w:bCs/>
              <w:iCs/>
              <w:lang w:val="en-US"/>
            </w:rPr>
            <w:instrText>XSwiQ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XRpb</w:instrText>
          </w:r>
          <w:r w:rsidR="00CB5FE7" w:rsidRPr="00CB5FE7">
            <w:rPr>
              <w:bCs/>
              <w:iCs/>
            </w:rPr>
            <w:instrText>25</w:instrText>
          </w:r>
          <w:r w:rsidR="00CB5FE7">
            <w:rPr>
              <w:bCs/>
              <w:iCs/>
              <w:lang w:val="en-US"/>
            </w:rPr>
            <w:instrText>LZXlVcGRhdGVUeXBlIjowLCJDb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xsYWJvcmF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b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JzIjpbXSwiQ</w:instrText>
          </w:r>
          <w:r w:rsidR="00CB5FE7" w:rsidRPr="00CB5FE7">
            <w:rPr>
              <w:bCs/>
              <w:iCs/>
            </w:rPr>
            <w:instrText>292</w:instrText>
          </w:r>
          <w:r w:rsidR="00CB5FE7">
            <w:rPr>
              <w:bCs/>
              <w:iCs/>
              <w:lang w:val="en-US"/>
            </w:rPr>
            <w:instrText>ZXJQYXRoIjp</w:instrText>
          </w:r>
          <w:r w:rsidR="00CB5FE7" w:rsidRPr="00CB5FE7">
            <w:rPr>
              <w:bCs/>
              <w:iCs/>
            </w:rPr>
            <w:instrText>7</w:instrText>
          </w:r>
          <w:r w:rsidR="00CB5FE7">
            <w:rPr>
              <w:bCs/>
              <w:iCs/>
              <w:lang w:val="en-US"/>
            </w:rPr>
            <w:instrText>IiRpZC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jkiLCIkdHlw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lN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aXNzQWNhZGVtaWMuQ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XZpLkxpbmtlZFJlc</w:instrText>
          </w:r>
          <w:r w:rsidR="00CB5FE7" w:rsidRPr="00CB5FE7">
            <w:rPr>
              <w:bCs/>
              <w:iCs/>
            </w:rPr>
            <w:instrText>291</w:instrText>
          </w:r>
          <w:r w:rsidR="00CB5FE7">
            <w:rPr>
              <w:bCs/>
              <w:iCs/>
              <w:lang w:val="en-US"/>
            </w:rPr>
            <w:instrText>cmNlLCBTd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zc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FjYWRlbWljLkNpdGF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aSIsIkxpbmtlZFJlc</w:instrText>
          </w:r>
          <w:r w:rsidR="00CB5FE7" w:rsidRPr="00CB5FE7">
            <w:rPr>
              <w:bCs/>
              <w:iCs/>
            </w:rPr>
            <w:instrText>291</w:instrText>
          </w:r>
          <w:r w:rsidR="00CB5FE7">
            <w:rPr>
              <w:bCs/>
              <w:iCs/>
              <w:lang w:val="en-US"/>
            </w:rPr>
            <w:instrText>cmNlVHlw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MSwiVXJpU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RyaW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nIjoiRWxpYXMgMTk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OS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MDAzIC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gTWFrcm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tb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xla</w:instrText>
          </w:r>
          <w:r w:rsidR="00CB5FE7" w:rsidRPr="00CB5FE7">
            <w:rPr>
              <w:bCs/>
              <w:iCs/>
            </w:rPr>
            <w:instrText>8</w:instrText>
          </w:r>
          <w:r w:rsidR="00CB5FE7">
            <w:rPr>
              <w:bCs/>
              <w:iCs/>
              <w:lang w:val="en-US"/>
            </w:rPr>
            <w:instrText>O</w:instrText>
          </w:r>
          <w:r w:rsidR="00CB5FE7" w:rsidRPr="00CB5FE7">
            <w:rPr>
              <w:bCs/>
              <w:iCs/>
            </w:rPr>
            <w:instrText>8</w:instrText>
          </w:r>
          <w:r w:rsidR="00CB5FE7">
            <w:rPr>
              <w:bCs/>
              <w:iCs/>
              <w:lang w:val="en-US"/>
            </w:rPr>
            <w:instrText>bGUuanBnIiwiTGlua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VkUmVzb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Vy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VTdGF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dXMiOjgsIlByb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BlcnRpZXMiOnsiJGlkIjoiMTAiLCIkdHlw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lN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aXNzQWNhZGVtaWMuQ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XZpLkxpbmtlZFJlc</w:instrText>
          </w:r>
          <w:r w:rsidR="00CB5FE7" w:rsidRPr="00CB5FE7">
            <w:rPr>
              <w:bCs/>
              <w:iCs/>
            </w:rPr>
            <w:instrText>291</w:instrText>
          </w:r>
          <w:r w:rsidR="00CB5FE7">
            <w:rPr>
              <w:bCs/>
              <w:iCs/>
              <w:lang w:val="en-US"/>
            </w:rPr>
            <w:instrText>cmNlUHJvcGVydGllcywgU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dpc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NB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FkZW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pYy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DaXRhdmkifSwiU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luY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ZvbGRlclR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cGUiOjAsIklzTG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jYWxDbG</w:instrText>
          </w:r>
          <w:r w:rsidR="00CB5FE7" w:rsidRPr="00CB5FE7">
            <w:rPr>
              <w:bCs/>
              <w:iCs/>
            </w:rPr>
            <w:instrText>91</w:instrText>
          </w:r>
          <w:r w:rsidR="00CB5FE7">
            <w:rPr>
              <w:bCs/>
              <w:iCs/>
              <w:lang w:val="en-US"/>
            </w:rPr>
            <w:instrText>ZFByb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plY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RGaWxlTGluay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ZmFsc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UsIklzQ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xvdWRSZXN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b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JlIjpmYWxzZSwiSXNDbG</w:instrText>
          </w:r>
          <w:r w:rsidR="00CB5FE7" w:rsidRPr="00CB5FE7">
            <w:rPr>
              <w:bCs/>
              <w:iCs/>
            </w:rPr>
            <w:instrText>91</w:instrText>
          </w:r>
          <w:r w:rsidR="00CB5FE7">
            <w:rPr>
              <w:bCs/>
              <w:iCs/>
              <w:lang w:val="en-US"/>
            </w:rPr>
            <w:instrText>ZENvcHkiOmZhbHNlLCJBdHRh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htZW</w:instrText>
          </w:r>
          <w:r w:rsidR="00CB5FE7" w:rsidRPr="00CB5FE7">
            <w:rPr>
              <w:bCs/>
              <w:iCs/>
            </w:rPr>
            <w:instrText>50</w:instrText>
          </w:r>
          <w:r w:rsidR="00CB5FE7">
            <w:rPr>
              <w:bCs/>
              <w:iCs/>
              <w:lang w:val="en-US"/>
            </w:rPr>
            <w:instrText>Rm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sZGVyV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FzSW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GYWxsYmFja</w:instrText>
          </w:r>
          <w:r w:rsidR="00CB5FE7" w:rsidRPr="00CB5FE7">
            <w:rPr>
              <w:bCs/>
              <w:iCs/>
            </w:rPr>
            <w:instrText>01</w:instrText>
          </w:r>
          <w:r w:rsidR="00CB5FE7">
            <w:rPr>
              <w:bCs/>
              <w:iCs/>
              <w:lang w:val="en-US"/>
            </w:rPr>
            <w:instrText>vZGUiOmZhbHNlfSwiRWRpdG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ycy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W</w:instrText>
          </w:r>
          <w:r w:rsidR="00CB5FE7" w:rsidRPr="00CB5FE7">
            <w:rPr>
              <w:bCs/>
              <w:iCs/>
            </w:rPr>
            <w:instrText>10</w:instrText>
          </w:r>
          <w:r w:rsidR="00CB5FE7">
            <w:rPr>
              <w:bCs/>
              <w:iCs/>
              <w:lang w:val="en-US"/>
            </w:rPr>
            <w:instrText>sIkVkaXRpb</w:instrText>
          </w:r>
          <w:r w:rsidR="00CB5FE7" w:rsidRPr="00CB5FE7">
            <w:rPr>
              <w:bCs/>
              <w:iCs/>
            </w:rPr>
            <w:instrText>24</w:instrText>
          </w:r>
          <w:r w:rsidR="00CB5FE7">
            <w:rPr>
              <w:bCs/>
              <w:iCs/>
              <w:lang w:val="en-US"/>
            </w:rPr>
            <w:instrText>iOiI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iwgdm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sbHN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w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RuZGlnIMO</w:instrText>
          </w:r>
          <w:r w:rsidR="00CB5FE7" w:rsidRPr="00CB5FE7">
            <w:rPr>
              <w:bCs/>
              <w:iCs/>
            </w:rPr>
            <w:instrText>8</w:instrText>
          </w:r>
          <w:r w:rsidR="00CB5FE7">
            <w:rPr>
              <w:bCs/>
              <w:iCs/>
              <w:lang w:val="en-US"/>
            </w:rPr>
            <w:instrText>YmVyYXJiZWl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ZXRlIHVuZCBlcncuIEF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ZmwuIiwiRXZhbHVhdGlvbkNvbXBsZXhpdHkiOjAsIkV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YWx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YXRpb</w:instrText>
          </w:r>
          <w:r w:rsidR="00CB5FE7" w:rsidRPr="00CB5FE7">
            <w:rPr>
              <w:bCs/>
              <w:iCs/>
            </w:rPr>
            <w:instrText>25</w:instrText>
          </w:r>
          <w:r w:rsidR="00CB5FE7">
            <w:rPr>
              <w:bCs/>
              <w:iCs/>
              <w:lang w:val="en-US"/>
            </w:rPr>
            <w:instrText>Tb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Vy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VUZXh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Rm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ybWF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IjowLCJHcm</w:instrText>
          </w:r>
          <w:r w:rsidR="00CB5FE7" w:rsidRPr="00CB5FE7">
            <w:rPr>
              <w:bCs/>
              <w:iCs/>
            </w:rPr>
            <w:instrText>91</w:instrText>
          </w:r>
          <w:r w:rsidR="00CB5FE7">
            <w:rPr>
              <w:bCs/>
              <w:iCs/>
              <w:lang w:val="en-US"/>
            </w:rPr>
            <w:instrText>cHMiOltdLCJIYXNMYWJlbDEiOmZhbHNlLCJIYXNMYWJlbDIiOmZhbHNlLCJJc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JuIjoiOTc</w:instrText>
          </w:r>
          <w:r w:rsidR="00CB5FE7" w:rsidRPr="00CB5FE7">
            <w:rPr>
              <w:bCs/>
              <w:iCs/>
            </w:rPr>
            <w:instrText>4</w:instrText>
          </w:r>
          <w:r w:rsidR="00CB5FE7">
            <w:rPr>
              <w:bCs/>
              <w:iCs/>
              <w:lang w:val="en-US"/>
            </w:rPr>
            <w:instrText>LTM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MjcyOTg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MjMiLCJLZXl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b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Jkcy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W</w:instrText>
          </w:r>
          <w:r w:rsidR="00CB5FE7" w:rsidRPr="00CB5FE7">
            <w:rPr>
              <w:bCs/>
              <w:iCs/>
            </w:rPr>
            <w:instrText>10</w:instrText>
          </w:r>
          <w:r w:rsidR="00CB5FE7">
            <w:rPr>
              <w:bCs/>
              <w:iCs/>
              <w:lang w:val="en-US"/>
            </w:rPr>
            <w:instrText>sIkxv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F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aW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ucy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W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siJGlkIjoiMTEiLCIkdHlw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lN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aXNzQWNhZGVtaWMuQ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XZpLkxv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F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aW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uLCBTd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zc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FjYWRlbWljLkNpdGF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aSIsIkFkZHJlc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MiOnsiJGlkIjoiMTIiLCIkdHlw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lN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eXBlIjoiU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dpc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NB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FkZW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pYy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DaXRhdmkuUHVibGlzaGVyLCBTd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zc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FjYWRlbWljLkNpdGF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aSIsIk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hbWUiOiJXaWxleS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WQ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giLCJQcm</w:instrText>
          </w:r>
          <w:r w:rsidR="00CB5FE7" w:rsidRPr="00CB5FE7">
            <w:rPr>
              <w:bCs/>
              <w:iCs/>
            </w:rPr>
            <w:instrText>90</w:instrText>
          </w:r>
          <w:r w:rsidR="00CB5FE7">
            <w:rPr>
              <w:bCs/>
              <w:iCs/>
              <w:lang w:val="en-US"/>
            </w:rPr>
            <w:instrText>ZWN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ZWQiOmZhbHNlLCJDcmVhdGVkQnkiOiJfSE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NRSIsIkNyZWF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ZWRPbi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jIwMjQtMDUtMDVUMDA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MTk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NTgiLCJNb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RpZmllZEJ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IjoiX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hPTUUiLCJJZC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mVlNzc</w:instrText>
          </w:r>
          <w:r w:rsidR="00CB5FE7" w:rsidRPr="00CB5FE7">
            <w:rPr>
              <w:bCs/>
              <w:iCs/>
            </w:rPr>
            <w:instrText>4</w:instrText>
          </w:r>
          <w:r w:rsidR="00CB5FE7">
            <w:rPr>
              <w:bCs/>
              <w:iCs/>
              <w:lang w:val="en-US"/>
            </w:rPr>
            <w:instrText>ZDZiLTBiNzUtNDZmNC</w:instrText>
          </w:r>
          <w:r w:rsidR="00CB5FE7" w:rsidRPr="00CB5FE7">
            <w:rPr>
              <w:bCs/>
              <w:iCs/>
            </w:rPr>
            <w:instrText>04</w:instrText>
          </w:r>
          <w:r w:rsidR="00CB5FE7">
            <w:rPr>
              <w:bCs/>
              <w:iCs/>
              <w:lang w:val="en-US"/>
            </w:rPr>
            <w:instrText>YWVhLWVkZTZiOWEzYzkwYyIsIk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vZGlmaWVkT</w:instrText>
          </w:r>
          <w:r w:rsidR="00CB5FE7" w:rsidRPr="00CB5FE7">
            <w:rPr>
              <w:bCs/>
              <w:iCs/>
            </w:rPr>
            <w:instrText>24</w:instrText>
          </w:r>
          <w:r w:rsidR="00CB5FE7">
            <w:rPr>
              <w:bCs/>
              <w:iCs/>
              <w:lang w:val="en-US"/>
            </w:rPr>
            <w:instrText>iOiIyMDI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LTA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LTA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VDAwOjE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OjU</w:instrText>
          </w:r>
          <w:r w:rsidR="00CB5FE7" w:rsidRPr="00CB5FE7">
            <w:rPr>
              <w:bCs/>
              <w:iCs/>
            </w:rPr>
            <w:instrText>4</w:instrText>
          </w:r>
          <w:r w:rsidR="00CB5FE7">
            <w:rPr>
              <w:bCs/>
              <w:iCs/>
              <w:lang w:val="en-US"/>
            </w:rPr>
            <w:instrText>IiwiUHJvamVjdC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eyIkcmVmIjoiOCJ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fV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sIlF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b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RhdGlvbnMiOltdLCJSYXRpbmciOjAsIlJlZmVyZW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jZVR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cGUiOiJCb</w:instrText>
          </w:r>
          <w:r w:rsidR="00CB5FE7" w:rsidRPr="00CB5FE7">
            <w:rPr>
              <w:bCs/>
              <w:iCs/>
            </w:rPr>
            <w:instrText>29</w:instrText>
          </w:r>
          <w:r w:rsidR="00CB5FE7">
            <w:rPr>
              <w:bCs/>
              <w:iCs/>
              <w:lang w:val="en-US"/>
            </w:rPr>
            <w:instrText>rIiwiU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hvcnRUaXRs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kVsaWFzIDE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OTktMjAwMyDigJMgTWFrcm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tb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xla</w:instrText>
          </w:r>
          <w:r w:rsidR="00CB5FE7" w:rsidRPr="00CB5FE7">
            <w:rPr>
              <w:bCs/>
              <w:iCs/>
            </w:rPr>
            <w:instrText>8</w:instrText>
          </w:r>
          <w:r w:rsidR="00CB5FE7">
            <w:rPr>
              <w:bCs/>
              <w:iCs/>
              <w:lang w:val="en-US"/>
            </w:rPr>
            <w:instrText>O</w:instrText>
          </w:r>
          <w:r w:rsidR="00CB5FE7" w:rsidRPr="00CB5FE7">
            <w:rPr>
              <w:bCs/>
              <w:iCs/>
            </w:rPr>
            <w:instrText>8</w:instrText>
          </w:r>
          <w:r w:rsidR="00CB5FE7">
            <w:rPr>
              <w:bCs/>
              <w:iCs/>
              <w:lang w:val="en-US"/>
            </w:rPr>
            <w:instrText>bGUiLCJTaG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ydFRpdGxlVXBkYXRlVHlw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MCwiU</w:instrText>
          </w:r>
          <w:r w:rsidR="00CB5FE7" w:rsidRPr="00CB5FE7">
            <w:rPr>
              <w:bCs/>
              <w:iCs/>
            </w:rPr>
            <w:instrText>291</w:instrText>
          </w:r>
          <w:r w:rsidR="00CB5FE7">
            <w:rPr>
              <w:bCs/>
              <w:iCs/>
              <w:lang w:val="en-US"/>
            </w:rPr>
            <w:instrText>cmNlT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ZCaWJsaW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ncmFwaGljSW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mb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JtYXRpb</w:instrText>
          </w:r>
          <w:r w:rsidR="00CB5FE7" w:rsidRPr="00CB5FE7">
            <w:rPr>
              <w:bCs/>
              <w:iCs/>
            </w:rPr>
            <w:instrText>24</w:instrText>
          </w:r>
          <w:r w:rsidR="00CB5FE7">
            <w:rPr>
              <w:bCs/>
              <w:iCs/>
              <w:lang w:val="en-US"/>
            </w:rPr>
            <w:instrText>iOiJXb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JsZENhdCIsIlN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XRpY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lkcy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WyI</w:instrText>
          </w:r>
          <w:r w:rsidR="00CB5FE7" w:rsidRPr="00CB5FE7">
            <w:rPr>
              <w:bCs/>
              <w:iCs/>
            </w:rPr>
            <w:instrText>4</w:instrText>
          </w:r>
          <w:r w:rsidR="00CB5FE7">
            <w:rPr>
              <w:bCs/>
              <w:iCs/>
              <w:lang w:val="en-US"/>
            </w:rPr>
            <w:instrText>MGJmZjA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OS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zOWNjLTRiMDgtYjQwOS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NWIwZTIzMTk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M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MiXSwiVGFibGVPZkNvbnRlbnRzQ</w:instrText>
          </w:r>
          <w:r w:rsidR="00CB5FE7" w:rsidRPr="00CB5FE7">
            <w:rPr>
              <w:bCs/>
              <w:iCs/>
            </w:rPr>
            <w:instrText>29</w:instrText>
          </w:r>
          <w:r w:rsidR="00CB5FE7">
            <w:rPr>
              <w:bCs/>
              <w:iCs/>
              <w:lang w:val="en-US"/>
            </w:rPr>
            <w:instrText>tcGxleGl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e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MCwiVGFibGVPZkNvbnRlbnRzU</w:instrText>
          </w:r>
          <w:r w:rsidR="00CB5FE7" w:rsidRPr="00CB5FE7">
            <w:rPr>
              <w:bCs/>
              <w:iCs/>
            </w:rPr>
            <w:instrText>291</w:instrText>
          </w:r>
          <w:r w:rsidR="00CB5FE7">
            <w:rPr>
              <w:bCs/>
              <w:iCs/>
              <w:lang w:val="en-US"/>
            </w:rPr>
            <w:instrText>cmNlVGV</w:instrText>
          </w:r>
          <w:r w:rsidR="00CB5FE7" w:rsidRPr="00CB5FE7">
            <w:rPr>
              <w:bCs/>
              <w:iCs/>
            </w:rPr>
            <w:instrText>4</w:instrText>
          </w:r>
          <w:r w:rsidR="00CB5FE7">
            <w:rPr>
              <w:bCs/>
              <w:iCs/>
              <w:lang w:val="en-US"/>
            </w:rPr>
            <w:instrText>dEZvcm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hdC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MCwiVGFza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MiOltdLCJUaXRsZ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k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ha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JvbW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sZWvDvGxlIiwiVHJhbnNsYXRvcnMiOltdLCJZZWFyIjoiMTk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OS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MDAzIiwiWWVhclJlc</w:instrText>
          </w:r>
          <w:r w:rsidR="00CB5FE7" w:rsidRPr="00CB5FE7">
            <w:rPr>
              <w:bCs/>
              <w:iCs/>
            </w:rPr>
            <w:instrText>29</w:instrText>
          </w:r>
          <w:r w:rsidR="00CB5FE7">
            <w:rPr>
              <w:bCs/>
              <w:iCs/>
              <w:lang w:val="en-US"/>
            </w:rPr>
            <w:instrText>sdmVkIjoiMTk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OS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MDAzIiwiQ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JlYXRlZEJ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IjoiX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hPTUUiLCJDcmVhdGVkT</w:instrText>
          </w:r>
          <w:r w:rsidR="00CB5FE7" w:rsidRPr="00CB5FE7">
            <w:rPr>
              <w:bCs/>
              <w:iCs/>
            </w:rPr>
            <w:instrText>24</w:instrText>
          </w:r>
          <w:r w:rsidR="00CB5FE7">
            <w:rPr>
              <w:bCs/>
              <w:iCs/>
              <w:lang w:val="en-US"/>
            </w:rPr>
            <w:instrText>iOiIyMDI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LTA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LTA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VDAwOjE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OjU</w:instrText>
          </w:r>
          <w:r w:rsidR="00CB5FE7" w:rsidRPr="00CB5FE7">
            <w:rPr>
              <w:bCs/>
              <w:iCs/>
            </w:rPr>
            <w:instrText>4</w:instrText>
          </w:r>
          <w:r w:rsidR="00CB5FE7">
            <w:rPr>
              <w:bCs/>
              <w:iCs/>
              <w:lang w:val="en-US"/>
            </w:rPr>
            <w:instrText>IiwiTW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kaWZpZWRCeS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l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IT</w:instrText>
          </w:r>
          <w:r w:rsidR="00CB5FE7" w:rsidRPr="00CB5FE7">
            <w:rPr>
              <w:bCs/>
              <w:iCs/>
            </w:rPr>
            <w:instrText>01</w:instrText>
          </w:r>
          <w:r w:rsidR="00CB5FE7">
            <w:rPr>
              <w:bCs/>
              <w:iCs/>
              <w:lang w:val="en-US"/>
            </w:rPr>
            <w:instrText>FIiwiSWQiOiJhYmMwYWM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NS</w:instrText>
          </w:r>
          <w:r w:rsidR="00CB5FE7" w:rsidRPr="00CB5FE7">
            <w:rPr>
              <w:bCs/>
              <w:iCs/>
            </w:rPr>
            <w:instrText>02</w:instrText>
          </w:r>
          <w:r w:rsidR="00CB5FE7">
            <w:rPr>
              <w:bCs/>
              <w:iCs/>
              <w:lang w:val="en-US"/>
            </w:rPr>
            <w:instrText>ZTNjLTQyOWYtOWRiYy</w:instrText>
          </w:r>
          <w:r w:rsidR="00CB5FE7" w:rsidRPr="00CB5FE7">
            <w:rPr>
              <w:bCs/>
              <w:iCs/>
            </w:rPr>
            <w:instrText>00</w:instrText>
          </w:r>
          <w:r w:rsidR="00CB5FE7">
            <w:rPr>
              <w:bCs/>
              <w:iCs/>
              <w:lang w:val="en-US"/>
            </w:rPr>
            <w:instrText>NWZmOGJkZTliNGIiLCJNb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RpZmllZE</w:instrText>
          </w:r>
          <w:r w:rsidR="00CB5FE7" w:rsidRPr="00CB5FE7">
            <w:rPr>
              <w:bCs/>
              <w:iCs/>
            </w:rPr>
            <w:instrText>9</w:instrText>
          </w:r>
          <w:r w:rsidR="00CB5FE7">
            <w:rPr>
              <w:bCs/>
              <w:iCs/>
              <w:lang w:val="en-US"/>
            </w:rPr>
            <w:instrText>uIjoiMjAyNC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wNS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zMVQwNTo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ODo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MyIsIlByb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plY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QiOnsiJHJlZi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jgifX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sIlVzZU</w:instrText>
          </w:r>
          <w:r w:rsidR="00CB5FE7" w:rsidRPr="00CB5FE7">
            <w:rPr>
              <w:bCs/>
              <w:iCs/>
            </w:rPr>
            <w:instrText>51</w:instrText>
          </w:r>
          <w:r w:rsidR="00CB5FE7">
            <w:rPr>
              <w:bCs/>
              <w:iCs/>
              <w:lang w:val="en-US"/>
            </w:rPr>
            <w:instrText>bWJlcmluZ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R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cGVPZlBhcmVudERvY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VtZW</w:instrText>
          </w:r>
          <w:r w:rsidR="00CB5FE7" w:rsidRPr="00CB5FE7">
            <w:rPr>
              <w:bCs/>
              <w:iCs/>
            </w:rPr>
            <w:instrText>50</w:instrText>
          </w:r>
          <w:r w:rsidR="00CB5FE7">
            <w:rPr>
              <w:bCs/>
              <w:iCs/>
              <w:lang w:val="en-US"/>
            </w:rPr>
            <w:instrText>IjpmYWxzZX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dLCJGb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JtYXR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ZWRUZXh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Ijp</w:instrText>
          </w:r>
          <w:r w:rsidR="00CB5FE7" w:rsidRPr="00CB5FE7">
            <w:rPr>
              <w:bCs/>
              <w:iCs/>
            </w:rPr>
            <w:instrText>7</w:instrText>
          </w:r>
          <w:r w:rsidR="00CB5FE7">
            <w:rPr>
              <w:bCs/>
              <w:iCs/>
              <w:lang w:val="en-US"/>
            </w:rPr>
            <w:instrText>IiRpZC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jE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IiwiQ</w:instrText>
          </w:r>
          <w:r w:rsidR="00CB5FE7" w:rsidRPr="00CB5FE7">
            <w:rPr>
              <w:bCs/>
              <w:iCs/>
            </w:rPr>
            <w:instrText>291</w:instrText>
          </w:r>
          <w:r w:rsidR="00CB5FE7">
            <w:rPr>
              <w:bCs/>
              <w:iCs/>
              <w:lang w:val="en-US"/>
            </w:rPr>
            <w:instrText>bnQiOjEsIlRleHRVbml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cy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W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siJGlkIjoiMTYiLCJGb</w:instrText>
          </w:r>
          <w:r w:rsidR="00CB5FE7" w:rsidRPr="00CB5FE7">
            <w:rPr>
              <w:bCs/>
              <w:iCs/>
            </w:rPr>
            <w:instrText>250</w:instrText>
          </w:r>
          <w:r w:rsidR="00CB5FE7">
            <w:rPr>
              <w:bCs/>
              <w:iCs/>
              <w:lang w:val="en-US"/>
            </w:rPr>
            <w:instrText>U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R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bGUiOnsiJGlkIjoiMTciLCJOZXV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cmFsIjp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cnVlfSwiUmVhZGluZ</w:instrText>
          </w:r>
          <w:r w:rsidR="00CB5FE7" w:rsidRPr="00CB5FE7">
            <w:rPr>
              <w:bCs/>
              <w:iCs/>
            </w:rPr>
            <w:instrText>09</w:instrText>
          </w:r>
          <w:r w:rsidR="00CB5FE7">
            <w:rPr>
              <w:bCs/>
              <w:iCs/>
              <w:lang w:val="en-US"/>
            </w:rPr>
            <w:instrText>yZGVyIjoxLCJUZXh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IjoiWzldIn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dfSwiVGFnIjoiQ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YXZpUGxh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Vob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xkZXIjYTdhYWIxNTgtMTk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Yy</w:instrText>
          </w:r>
          <w:r w:rsidR="00CB5FE7" w:rsidRPr="00CB5FE7">
            <w:rPr>
              <w:bCs/>
              <w:iCs/>
            </w:rPr>
            <w:instrText>00</w:instrText>
          </w:r>
          <w:r w:rsidR="00CB5FE7">
            <w:rPr>
              <w:bCs/>
              <w:iCs/>
              <w:lang w:val="en-US"/>
            </w:rPr>
            <w:instrText>YjQwLTk</w:instrText>
          </w:r>
          <w:r w:rsidR="00CB5FE7" w:rsidRPr="00CB5FE7">
            <w:rPr>
              <w:bCs/>
              <w:iCs/>
            </w:rPr>
            <w:instrText>0</w:instrText>
          </w:r>
          <w:r w:rsidR="00CB5FE7">
            <w:rPr>
              <w:bCs/>
              <w:iCs/>
              <w:lang w:val="en-US"/>
            </w:rPr>
            <w:instrText>ZTIt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E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OTE</w:instrText>
          </w:r>
          <w:r w:rsidR="00CB5FE7" w:rsidRPr="00CB5FE7">
            <w:rPr>
              <w:bCs/>
              <w:iCs/>
            </w:rPr>
            <w:instrText>3</w:instrText>
          </w:r>
          <w:r w:rsidR="00CB5FE7">
            <w:rPr>
              <w:bCs/>
              <w:iCs/>
              <w:lang w:val="en-US"/>
            </w:rPr>
            <w:instrText>OTAxZTY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IiwiVGV</w:instrText>
          </w:r>
          <w:r w:rsidR="00CB5FE7" w:rsidRPr="00CB5FE7">
            <w:rPr>
              <w:bCs/>
              <w:iCs/>
            </w:rPr>
            <w:instrText>4</w:instrText>
          </w:r>
          <w:r w:rsidR="00CB5FE7">
            <w:rPr>
              <w:bCs/>
              <w:iCs/>
              <w:lang w:val="en-US"/>
            </w:rPr>
            <w:instrText>dCI</w:instrText>
          </w:r>
          <w:r w:rsidR="00CB5FE7" w:rsidRPr="00CB5FE7">
            <w:rPr>
              <w:bCs/>
              <w:iCs/>
            </w:rPr>
            <w:instrText>6</w:instrText>
          </w:r>
          <w:r w:rsidR="00CB5FE7">
            <w:rPr>
              <w:bCs/>
              <w:iCs/>
              <w:lang w:val="en-US"/>
            </w:rPr>
            <w:instrText>Ils</w:instrText>
          </w:r>
          <w:r w:rsidR="00CB5FE7" w:rsidRPr="00CB5FE7">
            <w:rPr>
              <w:bCs/>
              <w:iCs/>
            </w:rPr>
            <w:instrText>5</w:instrText>
          </w:r>
          <w:r w:rsidR="00CB5FE7">
            <w:rPr>
              <w:bCs/>
              <w:iCs/>
              <w:lang w:val="en-US"/>
            </w:rPr>
            <w:instrText>XSIsIldBSVZlcnNpb</w:instrText>
          </w:r>
          <w:r w:rsidR="00CB5FE7" w:rsidRPr="00CB5FE7">
            <w:rPr>
              <w:bCs/>
              <w:iCs/>
            </w:rPr>
            <w:instrText>24</w:instrText>
          </w:r>
          <w:r w:rsidR="00CB5FE7">
            <w:rPr>
              <w:bCs/>
              <w:iCs/>
              <w:lang w:val="en-US"/>
            </w:rPr>
            <w:instrText>iOiI</w:instrText>
          </w:r>
          <w:r w:rsidR="00CB5FE7" w:rsidRPr="00CB5FE7">
            <w:rPr>
              <w:bCs/>
              <w:iCs/>
            </w:rPr>
            <w:instrText>2</w:instrText>
          </w:r>
          <w:r w:rsidR="00CB5FE7">
            <w:rPr>
              <w:bCs/>
              <w:iCs/>
              <w:lang w:val="en-US"/>
            </w:rPr>
            <w:instrText>LjE</w:instrText>
          </w:r>
          <w:r w:rsidR="00CB5FE7" w:rsidRPr="00CB5FE7">
            <w:rPr>
              <w:bCs/>
              <w:iCs/>
            </w:rPr>
            <w:instrText>1</w:instrText>
          </w:r>
          <w:r w:rsidR="00CB5FE7">
            <w:rPr>
              <w:bCs/>
              <w:iCs/>
              <w:lang w:val="en-US"/>
            </w:rPr>
            <w:instrText>LjIuMCJ</w:instrText>
          </w:r>
          <w:r w:rsidR="00CB5FE7" w:rsidRPr="00CB5FE7">
            <w:rPr>
              <w:bCs/>
              <w:iCs/>
            </w:rPr>
            <w:instrText>9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CB5FE7">
            <w:rPr>
              <w:bCs/>
              <w:iCs/>
            </w:rPr>
            <w:t>[9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zMVQwNTo0ODo1MyIsIlByb2plY3QiOnsiJHJlZiI6IjgifX0sIlVzZU51bWJlcmluZ1R5cGVPZlBhcmVudERvY3VtZW50IjpmYWxzZX1dLCJGb3JtYXR0ZWRUZXh0Ijp7IiRpZCI6IjE2IiwiQ291bnQiOjEsIlRleHRVbml0cyI6W3siJGlkIjoiMTciLCJGb250U3R5bGUiOnsiJGlkIjoiMTgiLCJOZXV0cmFsIjp0cnVlfSwiUmVhZGluZ09yZGVyIjoxLCJUZXh0IjoiWzEwXSJ9XX0sIlRhZyI6IkNpdGF2aVBsYWNlaG9sZGVyI2ExNTg4ZjVhLTJjNTQtNDYyZi1iYjU5LWU3ZjY1ZDJmZWFhZCIsIlRleHQiOiJbMTBdIiwiV0FJVmVyc2lvbiI6IjYuMTUuMi4wIn0=}</w:instrText>
          </w:r>
          <w:r w:rsidR="00603512">
            <w:fldChar w:fldCharType="separate"/>
          </w:r>
          <w:r w:rsidR="00CB5FE7">
            <w:t>[10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8D0318">
        <w:t xml:space="preserve">Схема </w:t>
      </w:r>
      <w:r w:rsidR="008D0318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60586F">
      <w:pPr>
        <w:pStyle w:val="a3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32EF7A91" w:rsidR="005559F4" w:rsidRDefault="00D46182" w:rsidP="001771C7">
      <w:pPr>
        <w:pStyle w:val="af2"/>
      </w:pPr>
      <w:bookmarkStart w:id="25" w:name="_Ref165726300"/>
      <w:r>
        <w:t xml:space="preserve">Схема </w:t>
      </w:r>
      <w:r w:rsidR="00E74A90">
        <w:fldChar w:fldCharType="begin"/>
      </w:r>
      <w:r w:rsidR="00E74A90">
        <w:instrText xml:space="preserve"> SEQ Схема \* ARABIC </w:instrText>
      </w:r>
      <w:r w:rsidR="00E74A90">
        <w:fldChar w:fldCharType="separate"/>
      </w:r>
      <w:r w:rsidR="008D0318">
        <w:rPr>
          <w:noProof/>
        </w:rPr>
        <w:t>23</w:t>
      </w:r>
      <w:r w:rsidR="00E74A90">
        <w:rPr>
          <w:noProof/>
        </w:rPr>
        <w:fldChar w:fldCharType="end"/>
      </w:r>
      <w:bookmarkEnd w:id="25"/>
      <w:r w:rsidR="0078466C">
        <w:t xml:space="preserve"> -</w:t>
      </w:r>
      <w:r>
        <w:t xml:space="preserve"> Реакции обрыва цепи</w:t>
      </w:r>
    </w:p>
    <w:p w14:paraId="742A1C86" w14:textId="77777777" w:rsidR="0078466C" w:rsidRPr="0078466C" w:rsidRDefault="0078466C" w:rsidP="0060586F">
      <w:pPr>
        <w:pStyle w:val="a2"/>
      </w:pPr>
    </w:p>
    <w:p w14:paraId="5CE03C92" w14:textId="1F549EC2" w:rsidR="00832871" w:rsidRDefault="004416A8" w:rsidP="0060586F">
      <w:pPr>
        <w:pStyle w:val="a3"/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z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U6NDg6NTMiLCJQcm9qZWN0Ijp7IiRyZWYiOiI4In19LCJVc2VOdW1iZXJpbmdUeXBlT2ZQYXJlbnREb2N1bWVudCI6ZmFsc2V9XSwiRm9ybWF0dGVkVGV4dCI6eyIkaWQiOiI5IiwiQ291bnQiOjEsIlRleHRVbml0cyI6W3siJGlkIjoiMTAiLCJGb250U3R5bGUiOnsiJGlkIjoiMTEiLCJOZXV0cmFsIjp0cnVlfSwiUmVhZGluZ09yZGVyIjoxLCJUZXh0IjoiWzddIn1dfSwiVGFnIjoiQ2l0YXZpUGxhY2Vob2xkZXIjZjFiM2JkN2YtZmI0OS00OTljLWEzMTctNTg5MWQ2MWNhNDc1IiwiVGV4dCI6Ils3XSIsIldBSVZlcnNpb24iOiI2LjE1LjIuMCJ9}</w:instrText>
          </w:r>
          <w:r>
            <w:fldChar w:fldCharType="separate"/>
          </w:r>
          <w:r w:rsidR="00CB5FE7">
            <w:t>[7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</w:t>
      </w:r>
      <w:r w:rsidR="00B67857">
        <w:t>низковязких</w:t>
      </w:r>
      <w:r w:rsidR="00B67857" w:rsidRPr="004416A8">
        <w:t xml:space="preserve"> </w:t>
      </w:r>
      <w:r w:rsidRPr="004416A8">
        <w:t xml:space="preserve">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z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U6NDg6NTMiLCJQcm9qZWN0Ijp7IiRyZWYiOiI4In19LCJVc2VOdW1iZXJpbmdUeXBlT2ZQYXJlbnREb2N1bWVudCI6ZmFsc2V9XSwiRm9ybWF0dGVkVGV4dCI6eyIkaWQiOiI5IiwiQ291bnQiOjEsIlRleHRVbml0cyI6W3siJGlkIjoiMTAiLCJGb250U3R5bGUiOnsiJGlkIjoiMTEiLCJOZXV0cmFsIjp0cnVlfSwiUmVhZGluZ09yZGVyIjoxLCJUZXh0IjoiWzddIn1dfSwiVGFnIjoiQ2l0YXZpUGxhY2Vob2xkZXIjZjFjMDI3NmMtNzE2OC00MTYzLTllY2ItODRiNmYyMGJiMWUwIiwiVGV4dCI6Ils3XSIsIldBSVZlcnNpb24iOiI2LjE1LjIuMCJ9}</w:instrText>
          </w:r>
          <w:r>
            <w:fldChar w:fldCharType="separate"/>
          </w:r>
          <w:r w:rsidR="00CB5FE7">
            <w:t>[7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proofErr w:type="spellStart"/>
      <w:r w:rsidR="00315B54" w:rsidRPr="00707EA0">
        <w:t>П</w:t>
      </w:r>
      <w:r w:rsidR="00084C50" w:rsidRPr="00707EA0">
        <w:t>МА</w:t>
      </w:r>
      <w:proofErr w:type="spellEnd"/>
      <w:r w:rsidR="00084C50" w:rsidRPr="00707EA0">
        <w:t xml:space="preserve"> при 30 °С)</w:t>
      </w:r>
      <w:r w:rsidR="002F7CCE" w:rsidRPr="00707EA0">
        <w:t xml:space="preserve"> </w:t>
      </w:r>
      <w:sdt>
        <w:sdt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z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U6NDg6NTMiLCJQcm9qZWN0Ijp7IiRyZWYiOiI4In19LCJVc2VOdW1iZXJpbmdUeXBlT2ZQYXJlbnREb2N1bWVudCI6ZmFsc2V9XSwiRm9ybWF0dGVkVGV4dCI6eyIkaWQiOiI5IiwiQ291bnQiOjEsIlRleHRVbml0cyI6W3siJGlkIjoiMTAiLCJGb250U3R5bGUiOnsiJGlkIjoiMTEiLCJOZXV0cmFsIjp0cnVlfSwiUmVhZGluZ09yZGVyIjoxLCJUZXh0IjoiWzddIn1dfSwiVGFnIjoiQ2l0YXZpUGxhY2Vob2xkZXIjMDI2NWMxYTEtMjU2OC00OTYzLWFkNDUtN2Q3OGZkM2QzNzhiIiwiVGV4dCI6Ils3XSIsIldBSVZlcnNpb24iOiI2LjE1LjIuMCJ9}</w:instrText>
          </w:r>
          <w:r w:rsidR="002F7CCE" w:rsidRPr="00707EA0">
            <w:fldChar w:fldCharType="separate"/>
          </w:r>
          <w:r w:rsidR="00CB5FE7">
            <w:t>[7]</w:t>
          </w:r>
          <w:r w:rsidR="002F7CCE" w:rsidRPr="00707EA0">
            <w:fldChar w:fldCharType="end"/>
          </w:r>
        </w:sdtContent>
      </w:sdt>
      <w:r w:rsidR="00315B54" w:rsidRPr="00707EA0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для ПММА при 30 °С)</w:t>
      </w:r>
      <w:r w:rsidR="002F7CCE" w:rsidRPr="00707EA0">
        <w:t xml:space="preserve"> </w:t>
      </w:r>
      <w:sdt>
        <w:sdt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z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zFUMDU6NDg6NTMiLCJQcm9qZWN0Ijp7IiRyZWYiOiI4In19LCJVc2VOdW1iZXJpbmdUeXBlT2ZQYXJlbnREb2N1bWVudCI6ZmFsc2V9XSwiRm9ybWF0dGVkVGV4dCI6eyIkaWQiOiI5IiwiQ291bnQiOjEsIlRleHRVbml0cyI6W3siJGlkIjoiMTAiLCJGb250U3R5bGUiOnsiJGlkIjoiMTEiLCJOZXV0cmFsIjp0cnVlfSwiUmVhZGluZ09yZGVyIjoxLCJUZXh0IjoiWzddIn1dfSwiVGFnIjoiQ2l0YXZpUGxhY2Vob2xkZXIjYTYxZDNhZjItMDQ2NS00MzQ2LWE1YWEtYzQwNmE1MmUxMTZiIiwiVGV4dCI6Ils3XSIsIldBSVZlcnNpb24iOiI2LjE1LjIuMCJ9}</w:instrText>
          </w:r>
          <w:r w:rsidR="002F7CCE" w:rsidRPr="00707EA0">
            <w:fldChar w:fldCharType="separate"/>
          </w:r>
          <w:r w:rsidR="00CB5FE7">
            <w:t>[7]</w:t>
          </w:r>
          <w:r w:rsidR="002F7CCE" w:rsidRPr="00707EA0">
            <w:fldChar w:fldCharType="end"/>
          </w:r>
        </w:sdtContent>
      </w:sdt>
      <w:r w:rsidR="002F7CCE" w:rsidRPr="00707EA0">
        <w:t xml:space="preserve">. </w:t>
      </w:r>
    </w:p>
    <w:p w14:paraId="2DAC06DD" w14:textId="27D0A083" w:rsidR="0000738F" w:rsidRPr="00832871" w:rsidRDefault="00CE4132" w:rsidP="0060586F">
      <w:pPr>
        <w:pStyle w:val="a3"/>
      </w:pPr>
      <w:r>
        <w:lastRenderedPageBreak/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чальных стадиях реакции линейные механизмы обрыва, связанные с аль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}</w:instrText>
          </w:r>
          <w:r w:rsidR="00832871">
            <w:fldChar w:fldCharType="separate"/>
          </w:r>
          <w:r w:rsidR="00CB5FE7">
            <w:t>[11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60586F">
      <w:pPr>
        <w:pStyle w:val="42"/>
      </w:pPr>
      <w:bookmarkStart w:id="26" w:name="_Toc167708172"/>
      <w:bookmarkStart w:id="27" w:name="_Toc167887023"/>
      <w:r>
        <w:t xml:space="preserve">Итоговая </w:t>
      </w:r>
      <w:r w:rsidRPr="0036021A">
        <w:t>схема</w:t>
      </w:r>
      <w:r>
        <w:t xml:space="preserve"> полимеризации</w:t>
      </w:r>
      <w:bookmarkEnd w:id="26"/>
      <w:bookmarkEnd w:id="27"/>
    </w:p>
    <w:p w14:paraId="7202C2CC" w14:textId="42286425" w:rsidR="0033372E" w:rsidRDefault="0000738F" w:rsidP="0060586F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8D0318">
        <w:t xml:space="preserve">Схема </w:t>
      </w:r>
      <w:r w:rsidR="008D0318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5</w:t>
      </w:r>
      <w:r>
        <w:fldChar w:fldCharType="end"/>
      </w:r>
      <w:r w:rsidR="00D87901">
        <w:t>):</w:t>
      </w:r>
    </w:p>
    <w:p w14:paraId="3E212A32" w14:textId="77777777" w:rsidR="00F65861" w:rsidRDefault="00F65861" w:rsidP="0060586F">
      <w:pPr>
        <w:pStyle w:val="a3"/>
      </w:pPr>
    </w:p>
    <w:p w14:paraId="163BE1CB" w14:textId="77777777" w:rsidR="00D87901" w:rsidRDefault="00D87901" w:rsidP="0060586F">
      <w:pPr>
        <w:pStyle w:val="a3"/>
      </w:pPr>
      <w:r>
        <w:rPr>
          <w:noProof/>
        </w:rPr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0CDF85AC" w:rsidR="008209BC" w:rsidRDefault="00D87901" w:rsidP="001771C7">
      <w:pPr>
        <w:pStyle w:val="af2"/>
      </w:pPr>
      <w:bookmarkStart w:id="28" w:name="_Ref165759625"/>
      <w:r>
        <w:t xml:space="preserve">Схема </w:t>
      </w:r>
      <w:r w:rsidR="00E74A90">
        <w:fldChar w:fldCharType="begin"/>
      </w:r>
      <w:r w:rsidR="00E74A90">
        <w:instrText xml:space="preserve"> SEQ Схема \* ARABIC </w:instrText>
      </w:r>
      <w:r w:rsidR="00E74A90">
        <w:fldChar w:fldCharType="separate"/>
      </w:r>
      <w:r w:rsidR="008D0318">
        <w:rPr>
          <w:noProof/>
        </w:rPr>
        <w:t>24</w:t>
      </w:r>
      <w:r w:rsidR="00E74A90">
        <w:rPr>
          <w:noProof/>
        </w:rPr>
        <w:fldChar w:fldCharType="end"/>
      </w:r>
      <w:bookmarkEnd w:id="28"/>
      <w:r w:rsidR="0078466C">
        <w:t xml:space="preserve"> -</w:t>
      </w:r>
      <w:r>
        <w:t xml:space="preserve"> Общая схема полимеризации</w:t>
      </w:r>
    </w:p>
    <w:p w14:paraId="169A90B7" w14:textId="77777777" w:rsidR="0078466C" w:rsidRPr="0078466C" w:rsidRDefault="0078466C" w:rsidP="0078466C">
      <w:pPr>
        <w:rPr>
          <w:lang w:eastAsia="ru-RU"/>
        </w:rPr>
      </w:pPr>
    </w:p>
    <w:p w14:paraId="0304861F" w14:textId="77777777" w:rsidR="0000738F" w:rsidRDefault="0000738F" w:rsidP="0000738F">
      <w:pPr>
        <w:keepNext/>
      </w:pPr>
      <w:r>
        <w:rPr>
          <w:noProof/>
        </w:rPr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3DA8FE34" w:rsidR="0000738F" w:rsidRDefault="0000738F" w:rsidP="001771C7">
      <w:pPr>
        <w:pStyle w:val="af2"/>
      </w:pPr>
      <w:bookmarkStart w:id="29" w:name="_Ref166810614"/>
      <w:r>
        <w:t xml:space="preserve">Схема </w:t>
      </w:r>
      <w:r w:rsidR="00E74A90">
        <w:fldChar w:fldCharType="begin"/>
      </w:r>
      <w:r w:rsidR="00E74A90">
        <w:instrText xml:space="preserve"> SEQ Схема \* ARABIC </w:instrText>
      </w:r>
      <w:r w:rsidR="00E74A90">
        <w:fldChar w:fldCharType="separate"/>
      </w:r>
      <w:r w:rsidR="008D0318">
        <w:rPr>
          <w:noProof/>
        </w:rPr>
        <w:t>25</w:t>
      </w:r>
      <w:r w:rsidR="00E74A90">
        <w:rPr>
          <w:noProof/>
        </w:rPr>
        <w:fldChar w:fldCharType="end"/>
      </w:r>
      <w:bookmarkEnd w:id="29"/>
      <w:r w:rsidR="0078466C">
        <w:rPr>
          <w:noProof/>
        </w:rPr>
        <w:t xml:space="preserve"> -</w:t>
      </w:r>
      <w:r>
        <w:t xml:space="preserve"> Сокращенная</w:t>
      </w:r>
      <w:r w:rsidRPr="00385DCE">
        <w:t xml:space="preserve"> схема полимеризации</w:t>
      </w:r>
    </w:p>
    <w:p w14:paraId="4F4E902E" w14:textId="77777777" w:rsidR="0078466C" w:rsidRPr="0078466C" w:rsidRDefault="0078466C" w:rsidP="0078466C">
      <w:pPr>
        <w:rPr>
          <w:lang w:eastAsia="ru-RU"/>
        </w:rPr>
      </w:pPr>
    </w:p>
    <w:p w14:paraId="63AD7B7C" w14:textId="2C40C793" w:rsidR="004E2653" w:rsidRDefault="004E2653" w:rsidP="0060586F">
      <w:pPr>
        <w:pStyle w:val="31"/>
      </w:pPr>
      <w:bookmarkStart w:id="30" w:name="_Toc167708173"/>
      <w:bookmarkStart w:id="31" w:name="_Toc167887024"/>
      <w:bookmarkStart w:id="32" w:name="_Hlk134744726"/>
      <w:r>
        <w:lastRenderedPageBreak/>
        <w:t>Описание модели</w:t>
      </w:r>
      <w:bookmarkEnd w:id="30"/>
      <w:bookmarkEnd w:id="31"/>
      <w:r>
        <w:t xml:space="preserve"> </w:t>
      </w:r>
    </w:p>
    <w:p w14:paraId="11672E13" w14:textId="29D55D46" w:rsidR="004E2653" w:rsidRDefault="001546B8" w:rsidP="0060586F">
      <w:pPr>
        <w:pStyle w:val="a3"/>
      </w:pPr>
      <w:r>
        <w:t xml:space="preserve">Огромное влияние на процесс </w:t>
      </w:r>
      <w:proofErr w:type="spellStart"/>
      <w:r>
        <w:t>фотополимеризации</w:t>
      </w:r>
      <w:proofErr w:type="spellEnd"/>
      <w:r w:rsidR="00B67857">
        <w:t xml:space="preserve"> и свойства конечного материала</w:t>
      </w:r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8D0318">
        <w:t>(</w:t>
      </w:r>
      <w:r w:rsidR="008D0318">
        <w:rPr>
          <w:noProof/>
        </w:rPr>
        <w:t>4</w:t>
      </w:r>
      <w:r w:rsidR="008D0318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zMVQwNTo0ODo1M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MxVDA1OjQ4OjUzIiwiUHJvamVjdCI6eyIkcmVmIjoiOCJ9fSwiVXNlTnVtYmVyaW5nVHlwZU9mUGFyZW50RG9jdW1lbnQiOmZhbHNlfV0sIkZvcm1hdHRlZFRleHQiOnsiJGlkIjoiMjYiLCJDb3VudCI6MSwiVGV4dFVuaXRzIjpbeyIkaWQiOiIyNyIsIkZvbnRTdHlsZSI6eyIkaWQiOiIyOCIsIk5ldXRyYWwiOnRydWV9LCJSZWFkaW5nT3JkZXIiOjEsIlRleHQiOiJbMTIsIDEzXSJ9XX0sIlRhZyI6IkNpdGF2aVBsYWNlaG9sZGVyIzM2ZTE0MmZkLTNjMmUtNGViNC05NjkzLTc1M2EyYWEwM2RhMyIsIlRleHQiOiJbMTIsIDEzXSIsIldBSVZlcnNpb24iOiI2LjE1LjIuMCJ9}</w:instrText>
          </w:r>
          <w:r w:rsidR="004E2653">
            <w:fldChar w:fldCharType="separate"/>
          </w:r>
          <w:r w:rsidR="00CB5FE7">
            <w:t>[12, 13]</w:t>
          </w:r>
          <w:r w:rsidR="004E2653">
            <w:fldChar w:fldCharType="end"/>
          </w:r>
        </w:sdtContent>
      </w:sdt>
      <w:r w:rsidR="004E2653">
        <w:t xml:space="preserve">, </w:t>
      </w:r>
      <w:r w:rsidR="00E610AF">
        <w:t xml:space="preserve">позволяющая </w:t>
      </w:r>
      <w:proofErr w:type="spellStart"/>
      <w:r w:rsidR="00E610AF">
        <w:t>расчитать</w:t>
      </w:r>
      <w:proofErr w:type="spellEnd"/>
      <w:r w:rsidR="004E2653">
        <w:t xml:space="preserve">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</w:t>
      </w:r>
      <w:proofErr w:type="spellStart"/>
      <w:r w:rsidR="004E2653">
        <w:t>ФПК</w:t>
      </w:r>
      <w:proofErr w:type="spellEnd"/>
      <w:r w:rsidR="004E2653">
        <w:t xml:space="preserve"> (мономера M, полимера P и нейтральной компоненты N) в ходе неоднородной </w:t>
      </w:r>
      <w:proofErr w:type="spellStart"/>
      <w:r w:rsidR="004E2653">
        <w:t>фотополимеризации</w:t>
      </w:r>
      <w:proofErr w:type="spellEnd"/>
      <w:r w:rsidR="00B67857">
        <w:t xml:space="preserve"> приводит к </w:t>
      </w:r>
      <w:r w:rsidR="004E2653">
        <w:t>пространственно</w:t>
      </w:r>
      <w:r w:rsidR="00B67857">
        <w:t>му</w:t>
      </w:r>
      <w:r w:rsidR="004E2653">
        <w:t xml:space="preserve"> </w:t>
      </w:r>
      <w:r w:rsidR="00B67857">
        <w:t xml:space="preserve">распределению </w:t>
      </w:r>
      <w:r w:rsidR="004E2653">
        <w:t>показателя преломления среды</w:t>
      </w:r>
      <w:r w:rsidR="00B67857">
        <w:t>. Этот процесс</w:t>
      </w:r>
      <w:r w:rsidR="004E2653" w:rsidRPr="00A613A9">
        <w:t xml:space="preserve"> </w:t>
      </w:r>
      <w:r w:rsidR="004E2653">
        <w:t>рассматривался в рамках модели, учитывающей радикальную полимеризацию и диффузионный массоперенос</w:t>
      </w:r>
      <w:r w:rsidR="004E2653" w:rsidRPr="00A613A9">
        <w:t>: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0"/>
        <w:gridCol w:w="8958"/>
        <w:gridCol w:w="1120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60586F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E74A90" w:rsidP="0060586F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E74A90" w:rsidP="0060586F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E74A90" w:rsidP="0060586F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E669BCD" w14:textId="77777777" w:rsidR="004E2653" w:rsidRPr="0097595D" w:rsidRDefault="00E74A90" w:rsidP="0060586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  <w:p w14:paraId="0C1D4E97" w14:textId="77777777" w:rsidR="0097595D" w:rsidRPr="0097595D" w:rsidRDefault="00E74A90" w:rsidP="0060586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39406AEB" w14:textId="77777777" w:rsidR="0097595D" w:rsidRPr="0097595D" w:rsidRDefault="0097595D" w:rsidP="0060586F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P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func>
                <m:funcPr>
                  <m:ctrlPr>
                    <w:rPr>
                      <w:rFonts w:ascii="Cambria Math" w:hAnsi="Cambria Math"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</w:p>
          <w:p w14:paraId="3D57C7F3" w14:textId="18BA2C41" w:rsidR="0097595D" w:rsidRPr="0097595D" w:rsidRDefault="0097595D" w:rsidP="0060586F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P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00" w:type="pct"/>
            <w:vAlign w:val="center"/>
          </w:tcPr>
          <w:p w14:paraId="6B9E84C6" w14:textId="70AD1384" w:rsidR="004E2653" w:rsidRDefault="004E2653" w:rsidP="0060586F">
            <w:pPr>
              <w:pStyle w:val="a2"/>
            </w:pPr>
            <w:bookmarkStart w:id="33" w:name="_Ref165932144"/>
            <w:bookmarkStart w:id="34" w:name="_Ref165932150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4</w:t>
            </w:r>
            <w:r w:rsidR="00E74A90">
              <w:rPr>
                <w:noProof/>
              </w:rPr>
              <w:fldChar w:fldCharType="end"/>
            </w:r>
            <w:bookmarkEnd w:id="33"/>
            <w:r>
              <w:t>)</w:t>
            </w:r>
            <w:bookmarkEnd w:id="34"/>
          </w:p>
        </w:tc>
      </w:tr>
    </w:tbl>
    <w:p w14:paraId="5068FC84" w14:textId="77777777" w:rsidR="004E2653" w:rsidRDefault="004E2653" w:rsidP="0060586F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66AC3B34" w14:textId="42AE6C23" w:rsidR="004E2653" w:rsidRPr="00CE5B64" w:rsidRDefault="004E2653" w:rsidP="0060586F">
      <w:pPr>
        <w:pStyle w:val="a2"/>
      </w:pPr>
      <m:oMath>
        <m:r>
          <w:rPr>
            <w:rFonts w:ascii="Cambria Math" w:hAnsi="Cambria Math"/>
          </w:rPr>
          <w:lastRenderedPageBreak/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  <w:r w:rsidR="0078466C">
        <w:t>,</w:t>
      </w:r>
    </w:p>
    <w:p w14:paraId="78681F44" w14:textId="38774246" w:rsidR="004E2653" w:rsidRDefault="004E2653" w:rsidP="0060586F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  <w:r w:rsidR="0078466C">
        <w:t>,</w:t>
      </w:r>
    </w:p>
    <w:p w14:paraId="4D846AB0" w14:textId="1EAA3CD0" w:rsidR="004E2653" w:rsidRPr="009007F9" w:rsidRDefault="00E74A90" w:rsidP="0060586F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 w:rsidR="004E2653" w:rsidRPr="009007F9">
        <w:t xml:space="preserve"> – </w:t>
      </w:r>
      <w:r w:rsidR="00E610AF" w:rsidRPr="009007F9">
        <w:t>распределение интенсивности</w:t>
      </w:r>
      <w:r w:rsidR="004E2653" w:rsidRPr="009007F9">
        <w:t xml:space="preserve"> света, в зависимости от времени в Вт/м</w:t>
      </w:r>
      <w:r w:rsidR="004E2653" w:rsidRPr="009007F9">
        <w:rPr>
          <w:vertAlign w:val="superscript"/>
        </w:rPr>
        <w:t>2</w:t>
      </w:r>
      <w:r w:rsidR="004E2653" w:rsidRPr="009007F9">
        <w:t xml:space="preserve">, </w:t>
      </w:r>
    </w:p>
    <w:p w14:paraId="26DE3658" w14:textId="05A29290" w:rsidR="004E2653" w:rsidRPr="009007F9" w:rsidRDefault="009007F9" w:rsidP="0060586F">
      <w:pPr>
        <w:pStyle w:val="a2"/>
      </w:pPr>
      <m:oMath>
        <m:r>
          <w:rPr>
            <w:rFonts w:ascii="Cambria Math" w:hAnsi="Cambria Math"/>
          </w:rPr>
          <m:t>L</m:t>
        </m:r>
      </m:oMath>
      <w:r w:rsidR="004E2653" w:rsidRPr="009007F9">
        <w:t xml:space="preserve"> – характерный масштаб в м</w:t>
      </w:r>
      <w:r w:rsidR="0078466C" w:rsidRPr="009007F9">
        <w:t>,</w:t>
      </w:r>
    </w:p>
    <w:p w14:paraId="35D78C76" w14:textId="5881672E" w:rsidR="004E2653" w:rsidRDefault="00E74A90" w:rsidP="0060586F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 w:rsidRPr="009007F9">
        <w:rPr>
          <w:bCs/>
        </w:rPr>
        <w:t>,</w:t>
      </w:r>
      <m:oMath>
        <m:r>
          <w:rPr>
            <w:rFonts w:ascii="Cambria Math" w:hAnsi="Cambria Math"/>
          </w:rPr>
          <m:t xml:space="preserve"> γ</m:t>
        </m:r>
      </m:oMath>
      <w:r w:rsidR="004E2653" w:rsidRPr="009007F9">
        <w:t xml:space="preserve"> - параметры, определяющие контраст композиции</w:t>
      </w:r>
      <w:r w:rsidR="0078466C" w:rsidRPr="009007F9">
        <w:t>,</w:t>
      </w:r>
    </w:p>
    <w:p w14:paraId="77603EAD" w14:textId="7FEE013C" w:rsidR="00767C33" w:rsidRPr="009007F9" w:rsidRDefault="00E74A90" w:rsidP="0060586F">
      <w:pPr>
        <w:pStyle w:val="a2"/>
      </w:pP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767C33" w:rsidRPr="009007F9">
        <w:t xml:space="preserve"> - массовая доля полимера, с которой начитается значительное влияние гель-эффекта,</w:t>
      </w:r>
    </w:p>
    <w:p w14:paraId="29346814" w14:textId="6BF6E09A" w:rsidR="004E2653" w:rsidRPr="009007F9" w:rsidRDefault="00E74A90" w:rsidP="0060586F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E2653" w:rsidRPr="009007F9">
        <w:rPr>
          <w:bCs/>
        </w:rPr>
        <w:t xml:space="preserve"> </w:t>
      </w:r>
      <w:r w:rsidR="004E2653" w:rsidRPr="009007F9">
        <w:t xml:space="preserve">– коэффициент </w:t>
      </w:r>
      <w:proofErr w:type="spellStart"/>
      <w:r w:rsidR="004E2653" w:rsidRPr="009007F9">
        <w:t>самодиффузии</w:t>
      </w:r>
      <w:proofErr w:type="spellEnd"/>
      <w:r w:rsidR="004E2653" w:rsidRPr="009007F9">
        <w:t xml:space="preserve"> мономера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8466C" w:rsidRPr="009007F9">
        <w:t>,</w:t>
      </w:r>
    </w:p>
    <w:p w14:paraId="6C053525" w14:textId="089196EA" w:rsidR="004E2653" w:rsidRPr="009007F9" w:rsidRDefault="00E74A90" w:rsidP="0060586F">
      <w:pPr>
        <w:pStyle w:val="a2"/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</m:oMath>
      <w:r w:rsidR="004E2653" w:rsidRPr="009007F9">
        <w:rPr>
          <w:iCs/>
        </w:rPr>
        <w:t xml:space="preserve"> - </w:t>
      </w:r>
      <w:r w:rsidR="004E2653" w:rsidRPr="009007F9">
        <w:t xml:space="preserve">коэффициент </w:t>
      </w:r>
      <w:proofErr w:type="spellStart"/>
      <w:r w:rsidR="004E2653" w:rsidRPr="009007F9">
        <w:t>взаимодиффузии</w:t>
      </w:r>
      <w:proofErr w:type="spellEnd"/>
      <w:r w:rsidR="004E2653" w:rsidRPr="009007F9">
        <w:t xml:space="preserve"> мономера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 w:rsidRPr="009007F9">
        <w:t xml:space="preserve"> </w:t>
      </w:r>
      <w:r w:rsidR="0097595D" w:rsidRPr="009007F9">
        <w:t>.</w:t>
      </w:r>
    </w:p>
    <w:p w14:paraId="4F15830D" w14:textId="1A441EC9" w:rsidR="004E2653" w:rsidRPr="0068282A" w:rsidRDefault="00865665" w:rsidP="0060586F">
      <w:pPr>
        <w:pStyle w:val="a2"/>
      </w:pPr>
      <w:r>
        <w:t>Р</w:t>
      </w:r>
      <w:r w:rsidR="004E2653">
        <w:t xml:space="preserve">еакция полимеризации обобщенно описывается уравнением </w:t>
      </w:r>
      <w:proofErr w:type="spellStart"/>
      <w:r w:rsidR="004E2653">
        <w:t>Аврами</w:t>
      </w:r>
      <w:proofErr w:type="spellEnd"/>
      <w:r w:rsidR="004E2653"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 w:rsidR="004E2653">
        <w:t xml:space="preserve">от </w:t>
      </w:r>
      <w:r w:rsidR="00D70601">
        <w:t>количества поглощенных фотонов</w:t>
      </w:r>
      <w:r w:rsidR="004E2653">
        <w:t xml:space="preserve"> </w:t>
      </w:r>
      <w:r w:rsidR="00EA4115">
        <w:t>–</w:t>
      </w:r>
      <w:r w:rsidR="004E2653">
        <w:t xml:space="preserve"> </w:t>
      </w:r>
      <m:oMath>
        <m:r>
          <w:rPr>
            <w:rFonts w:ascii="Cambria Math" w:hAnsi="Cambria Math"/>
          </w:rPr>
          <m:t>H</m:t>
        </m:r>
      </m:oMath>
      <w:r w:rsidR="00EA4115">
        <w:t xml:space="preserve"> </w:t>
      </w:r>
      <w:r w:rsidR="004E2653">
        <w:fldChar w:fldCharType="begin"/>
      </w:r>
      <w:r w:rsidR="004E2653">
        <w:instrText xml:space="preserve"> REF _Ref165932991 \h </w:instrText>
      </w:r>
      <w:r w:rsidR="004E2653">
        <w:fldChar w:fldCharType="separate"/>
      </w:r>
      <w:r w:rsidR="008D0318">
        <w:t>(</w:t>
      </w:r>
      <w:r w:rsidR="008D0318">
        <w:rPr>
          <w:noProof/>
        </w:rPr>
        <w:t>6</w:t>
      </w:r>
      <w:r w:rsidR="008D0318">
        <w:t>)</w:t>
      </w:r>
      <w:r w:rsidR="004E2653">
        <w:fldChar w:fldCharType="end"/>
      </w:r>
      <w:r w:rsidR="004E265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8855"/>
        <w:gridCol w:w="1326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60586F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60586F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60586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4F6C77FA" w:rsidR="004E2653" w:rsidRDefault="004E2653" w:rsidP="0060586F">
            <w:pPr>
              <w:pStyle w:val="a3"/>
            </w:pPr>
            <w:bookmarkStart w:id="35" w:name="_Ref165932810"/>
            <w:bookmarkStart w:id="36" w:name="_Ref165932991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6</w:t>
            </w:r>
            <w:r w:rsidR="00E74A90">
              <w:rPr>
                <w:noProof/>
              </w:rPr>
              <w:fldChar w:fldCharType="end"/>
            </w:r>
            <w:bookmarkStart w:id="37" w:name="_Ref165932985"/>
            <w:bookmarkEnd w:id="35"/>
            <w:r>
              <w:t>)</w:t>
            </w:r>
            <w:bookmarkEnd w:id="36"/>
            <w:bookmarkEnd w:id="37"/>
          </w:p>
        </w:tc>
      </w:tr>
    </w:tbl>
    <w:p w14:paraId="04BDF8CE" w14:textId="4AC383C3" w:rsidR="004E2653" w:rsidRDefault="00865665" w:rsidP="0060586F">
      <w:pPr>
        <w:pStyle w:val="a2"/>
      </w:pPr>
      <w:r>
        <w:t>Где,</w:t>
      </w:r>
      <w:r w:rsidR="004E265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>
        <w:t xml:space="preserve"> –</w:t>
      </w:r>
      <w:r w:rsidR="004E2653" w:rsidRPr="00CE5B64">
        <w:t xml:space="preserve"> </w:t>
      </w:r>
      <w:r w:rsidR="004E2653"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 w:rsidR="004E2653">
        <w:t xml:space="preserve"> (см. </w:t>
      </w:r>
      <w:r w:rsidR="004E2653">
        <w:fldChar w:fldCharType="begin"/>
      </w:r>
      <w:r w:rsidR="004E2653">
        <w:instrText xml:space="preserve"> REF _Ref165933580 \h </w:instrText>
      </w:r>
      <w:r w:rsidR="004E2653">
        <w:fldChar w:fldCharType="separate"/>
      </w:r>
      <w:r w:rsidR="008D0318">
        <w:t xml:space="preserve">Рисунок </w:t>
      </w:r>
      <w:r w:rsidR="008D0318">
        <w:rPr>
          <w:noProof/>
        </w:rPr>
        <w:t>5</w:t>
      </w:r>
      <w:r w:rsidR="004E2653">
        <w:fldChar w:fldCharType="end"/>
      </w:r>
      <w:r w:rsidR="004E2653">
        <w:t>):</w:t>
      </w:r>
    </w:p>
    <w:bookmarkStart w:id="38" w:name="_MON_1776644984"/>
    <w:bookmarkEnd w:id="38"/>
    <w:p w14:paraId="06FEB4F5" w14:textId="39B5F54F" w:rsidR="004E2653" w:rsidRDefault="006A74F0" w:rsidP="0060586F">
      <w:pPr>
        <w:pStyle w:val="a2"/>
      </w:pPr>
      <w:r w:rsidRPr="00B43905">
        <w:object w:dxaOrig="5245" w:dyaOrig="3440" w14:anchorId="628A034D">
          <v:shape id="_x0000_i1035" type="#_x0000_t75" style="width:307.35pt;height:202pt" o:ole="">
            <v:imagedata r:id="rId18" o:title=""/>
          </v:shape>
          <o:OLEObject Type="Embed" ProgID="Word.Picture.8" ShapeID="_x0000_i1035" DrawAspect="Content" ObjectID="_1778646849" r:id="rId19"/>
        </w:object>
      </w:r>
    </w:p>
    <w:p w14:paraId="7470C9DD" w14:textId="64111CCD" w:rsidR="004E2653" w:rsidRDefault="004E2653" w:rsidP="001771C7">
      <w:pPr>
        <w:pStyle w:val="af2"/>
      </w:pPr>
      <w:bookmarkStart w:id="39" w:name="_Ref165933580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5</w:t>
      </w:r>
      <w:r w:rsidR="00E74A90">
        <w:rPr>
          <w:noProof/>
        </w:rPr>
        <w:fldChar w:fldCharType="end"/>
      </w:r>
      <w:bookmarkEnd w:id="39"/>
      <w:r w:rsidR="0078466C">
        <w:t xml:space="preserve"> -</w:t>
      </w:r>
      <w:r>
        <w:t xml:space="preserve">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>для некоторых мономеров</w:t>
      </w:r>
      <w:r w:rsidR="0078466C">
        <w:t>.</w:t>
      </w:r>
    </w:p>
    <w:p w14:paraId="6767C4B4" w14:textId="77777777" w:rsidR="003704F2" w:rsidRPr="003704F2" w:rsidRDefault="003704F2" w:rsidP="003704F2">
      <w:pPr>
        <w:rPr>
          <w:lang w:eastAsia="ru-RU"/>
        </w:rPr>
      </w:pPr>
    </w:p>
    <w:p w14:paraId="25FD2053" w14:textId="1E7C9405" w:rsidR="004E2653" w:rsidRDefault="004E2653" w:rsidP="0060586F">
      <w:pPr>
        <w:pStyle w:val="a3"/>
      </w:pPr>
      <w:r>
        <w:t xml:space="preserve">Оригинальное моделирование проводилось при </w:t>
      </w:r>
      <w:r w:rsidR="001400C8" w:rsidRPr="001400C8">
        <w:t>гармонически модулированно</w:t>
      </w:r>
      <w:r w:rsidR="001400C8">
        <w:t>м</w:t>
      </w:r>
      <w:r w:rsidR="001400C8" w:rsidRPr="001400C8">
        <w:t xml:space="preserve"> пространственно</w:t>
      </w:r>
      <w:r w:rsidR="001400C8">
        <w:t>м</w:t>
      </w:r>
      <w:r w:rsidR="001400C8" w:rsidRPr="001400C8">
        <w:t xml:space="preserve"> распределени</w:t>
      </w:r>
      <w:r w:rsidR="001400C8">
        <w:t>и</w:t>
      </w:r>
      <w:r w:rsidR="001400C8" w:rsidRPr="001400C8">
        <w:t xml:space="preserve"> интенсивности </w:t>
      </w:r>
      <w:r>
        <w:t>света</w:t>
      </w:r>
      <w:r w:rsidR="0078466C">
        <w:t xml:space="preserve"> </w:t>
      </w:r>
      <w:r w:rsidR="0078466C">
        <w:fldChar w:fldCharType="begin"/>
      </w:r>
      <w:r w:rsidR="0078466C">
        <w:instrText xml:space="preserve"> REF _Ref167724857 \h </w:instrText>
      </w:r>
      <w:r w:rsidR="0078466C">
        <w:fldChar w:fldCharType="separate"/>
      </w:r>
      <w:r w:rsidR="008D0318">
        <w:t>(</w:t>
      </w:r>
      <w:r w:rsidR="008D0318">
        <w:rPr>
          <w:noProof/>
        </w:rPr>
        <w:t>7</w:t>
      </w:r>
      <w:r w:rsidR="008D0318">
        <w:t>)</w:t>
      </w:r>
      <w:r w:rsidR="0078466C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8855"/>
        <w:gridCol w:w="1326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60586F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60586F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58F5CA1A" w:rsidR="004E2653" w:rsidRDefault="004E2653" w:rsidP="0060586F">
            <w:pPr>
              <w:pStyle w:val="a3"/>
            </w:pPr>
            <w:bookmarkStart w:id="40" w:name="_Ref167724857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7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40"/>
          </w:p>
        </w:tc>
      </w:tr>
    </w:tbl>
    <w:p w14:paraId="4CDA60B1" w14:textId="4C0966E2" w:rsidR="0078466C" w:rsidRPr="0078466C" w:rsidRDefault="0078466C" w:rsidP="0060586F">
      <w:pPr>
        <w:pStyle w:val="a2"/>
        <w:rPr>
          <w:rFonts w:eastAsia="SimSun"/>
        </w:rPr>
      </w:pPr>
      <w:r w:rsidRPr="0078466C">
        <w:rPr>
          <w:rFonts w:eastAsia="SimSun"/>
        </w:rPr>
        <w:t>Где:</w:t>
      </w:r>
    </w:p>
    <w:p w14:paraId="598346C5" w14:textId="6ACC1151" w:rsidR="004E2653" w:rsidRPr="009007F9" w:rsidRDefault="009007F9" w:rsidP="0060586F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 w:rsidR="004E2653" w:rsidRPr="009007F9">
        <w:t xml:space="preserve"> – </w:t>
      </w:r>
      <w:r w:rsidR="000562D8">
        <w:t>период модуляции</w:t>
      </w:r>
      <w:r w:rsidR="004E2653" w:rsidRPr="009007F9">
        <w:t xml:space="preserve"> в м</w:t>
      </w:r>
      <w:r w:rsidR="0078466C" w:rsidRPr="009007F9">
        <w:t>,</w:t>
      </w:r>
    </w:p>
    <w:p w14:paraId="1C3EE9A8" w14:textId="1AF06031" w:rsidR="004E2653" w:rsidRDefault="009007F9" w:rsidP="0060586F">
      <w:pPr>
        <w:pStyle w:val="a2"/>
      </w:pP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  <w:lang w:val="en-US"/>
          </w:rPr>
          <m:t>I</m:t>
        </m:r>
      </m:oMath>
      <w:r w:rsidR="004E2653" w:rsidRPr="009007F9">
        <w:t xml:space="preserve"> –</w:t>
      </w:r>
      <w:r w:rsidR="001400C8">
        <w:t xml:space="preserve"> </w:t>
      </w:r>
      <w:r w:rsidR="004E2653">
        <w:t>глубина модуляции света</w:t>
      </w:r>
      <w:r w:rsidR="0078466C">
        <w:t>.</w:t>
      </w:r>
    </w:p>
    <w:p w14:paraId="0F7A382D" w14:textId="3227BD21" w:rsidR="00F65861" w:rsidRDefault="00F65861" w:rsidP="0060586F">
      <w:pPr>
        <w:pStyle w:val="a2"/>
      </w:pPr>
      <w:r>
        <w:t xml:space="preserve">Таблица </w:t>
      </w:r>
      <w:fldSimple w:instr=" SEQ Таблица \* ARABIC ">
        <w:r w:rsidR="008D0318">
          <w:rPr>
            <w:noProof/>
          </w:rPr>
          <w:t>4</w:t>
        </w:r>
      </w:fldSimple>
      <w:r>
        <w:t xml:space="preserve"> - 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5EA0073652C47B49C339E431D316EB0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zMVQwNTo0ODo1MyIsIlByb2plY3QiOnsiJHJlZiI6IjgifX0sIlVzZU51bWJlcmluZ1R5cGVPZlBhcmVudERvY3VtZW50IjpmYWxzZX1dLCJGb3JtYXR0ZWRUZXh0Ijp7IiRpZCI6IjE0IiwiQ291bnQiOjEsIlRleHRVbml0cyI6W3siJGlkIjoiMTUiLCJGb250U3R5bGUiOnsiJGlkIjoiMTYiLCJOZXV0cmFsIjp0cnVlfSwiUmVhZGluZ09yZGVyIjoxLCJUZXh0IjoiWzEzXSJ9XX0sIlRhZyI6IkNpdGF2aVBsYWNlaG9sZGVyIzIzNjc2NmU0LTAwNGEtNDViMS1hMGYwLTkyZTU5YmE2Njc1YiIsIlRleHQiOiJbMTNdIiwiV0FJVmVyc2lvbiI6IjYuMTUuMi4wIn0=}</w:instrText>
          </w:r>
          <w:r>
            <w:fldChar w:fldCharType="separate"/>
          </w:r>
          <w:r w:rsidR="00CB5FE7">
            <w:t>[13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F65861">
        <w:tc>
          <w:tcPr>
            <w:tcW w:w="4660" w:type="dxa"/>
          </w:tcPr>
          <w:p w14:paraId="0F138C50" w14:textId="77777777" w:rsidR="004E2653" w:rsidRPr="0055799F" w:rsidRDefault="004E2653" w:rsidP="0060586F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4696" w:type="dxa"/>
          </w:tcPr>
          <w:p w14:paraId="7BFA9B12" w14:textId="77777777" w:rsidR="004E2653" w:rsidRPr="005869C0" w:rsidRDefault="00E74A90" w:rsidP="0060586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F65861">
        <w:tc>
          <w:tcPr>
            <w:tcW w:w="4660" w:type="dxa"/>
          </w:tcPr>
          <w:p w14:paraId="45A10604" w14:textId="77777777" w:rsidR="004E2653" w:rsidRPr="0055799F" w:rsidRDefault="004E2653" w:rsidP="0060586F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4696" w:type="dxa"/>
          </w:tcPr>
          <w:p w14:paraId="4D7091A2" w14:textId="77777777" w:rsidR="004E2653" w:rsidRPr="00E4126D" w:rsidRDefault="00E74A90" w:rsidP="0060586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F65861">
        <w:tc>
          <w:tcPr>
            <w:tcW w:w="4660" w:type="dxa"/>
          </w:tcPr>
          <w:p w14:paraId="10D01C9D" w14:textId="77777777" w:rsidR="004E2653" w:rsidRPr="0055799F" w:rsidRDefault="00E74A90" w:rsidP="0060586F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4696" w:type="dxa"/>
          </w:tcPr>
          <w:p w14:paraId="1AE67FB0" w14:textId="77777777" w:rsidR="004E2653" w:rsidRPr="00E4126D" w:rsidRDefault="00E74A90" w:rsidP="0060586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F65861">
        <w:tc>
          <w:tcPr>
            <w:tcW w:w="4660" w:type="dxa"/>
          </w:tcPr>
          <w:p w14:paraId="5591BBFE" w14:textId="77777777" w:rsidR="004E2653" w:rsidRPr="005869C0" w:rsidRDefault="00E74A90" w:rsidP="0060586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52E5D84A" w14:textId="77777777" w:rsidR="004E2653" w:rsidRPr="00E4126D" w:rsidRDefault="00E74A90" w:rsidP="0060586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F65861">
        <w:tc>
          <w:tcPr>
            <w:tcW w:w="4660" w:type="dxa"/>
          </w:tcPr>
          <w:p w14:paraId="6E32E0D8" w14:textId="77777777" w:rsidR="004E2653" w:rsidRPr="00D14EAD" w:rsidRDefault="00E74A90" w:rsidP="0060586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30E8AEF0" w14:textId="77777777" w:rsidR="004E2653" w:rsidRPr="00E4126D" w:rsidRDefault="00E74A90" w:rsidP="0060586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F65861">
        <w:tc>
          <w:tcPr>
            <w:tcW w:w="4660" w:type="dxa"/>
          </w:tcPr>
          <w:p w14:paraId="39EB40C1" w14:textId="77777777" w:rsidR="004E2653" w:rsidRPr="00FB18D5" w:rsidRDefault="004E2653" w:rsidP="0060586F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4696" w:type="dxa"/>
          </w:tcPr>
          <w:p w14:paraId="111FF446" w14:textId="77777777" w:rsidR="004E2653" w:rsidRPr="005869C0" w:rsidRDefault="004E2653" w:rsidP="0060586F">
            <w:pPr>
              <w:pStyle w:val="a2"/>
            </w:pPr>
          </w:p>
        </w:tc>
      </w:tr>
      <w:tr w:rsidR="004E2653" w14:paraId="7A17CBD1" w14:textId="77777777" w:rsidTr="00F65861">
        <w:tc>
          <w:tcPr>
            <w:tcW w:w="4660" w:type="dxa"/>
          </w:tcPr>
          <w:p w14:paraId="7880BF41" w14:textId="77777777" w:rsidR="004E2653" w:rsidRPr="005869C0" w:rsidRDefault="004E2653" w:rsidP="0060586F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4696" w:type="dxa"/>
          </w:tcPr>
          <w:p w14:paraId="7E360982" w14:textId="77777777" w:rsidR="004E2653" w:rsidRPr="005869C0" w:rsidRDefault="004E2653" w:rsidP="0060586F">
            <w:pPr>
              <w:pStyle w:val="a2"/>
            </w:pPr>
          </w:p>
        </w:tc>
      </w:tr>
      <w:tr w:rsidR="004E2653" w14:paraId="6D3CD667" w14:textId="77777777" w:rsidTr="00F65861">
        <w:tc>
          <w:tcPr>
            <w:tcW w:w="4660" w:type="dxa"/>
          </w:tcPr>
          <w:p w14:paraId="7DF2FA0C" w14:textId="77777777" w:rsidR="004E2653" w:rsidRPr="00744703" w:rsidRDefault="00E74A90" w:rsidP="0060586F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696" w:type="dxa"/>
          </w:tcPr>
          <w:p w14:paraId="6D6F9891" w14:textId="77777777" w:rsidR="004E2653" w:rsidRPr="005869C0" w:rsidRDefault="004E2653" w:rsidP="0060586F">
            <w:pPr>
              <w:pStyle w:val="a2"/>
            </w:pPr>
          </w:p>
        </w:tc>
      </w:tr>
    </w:tbl>
    <w:p w14:paraId="58F1E9AE" w14:textId="77777777" w:rsidR="00B56262" w:rsidRDefault="00B56262" w:rsidP="0060586F">
      <w:pPr>
        <w:pStyle w:val="a3"/>
      </w:pPr>
      <w:bookmarkStart w:id="41" w:name="_Toc167708174"/>
    </w:p>
    <w:p w14:paraId="0AE96B3E" w14:textId="0924843E" w:rsidR="004E2653" w:rsidRDefault="004E2653" w:rsidP="0060586F">
      <w:pPr>
        <w:pStyle w:val="31"/>
      </w:pPr>
      <w:bookmarkStart w:id="42" w:name="_Toc167887025"/>
      <w:r>
        <w:lastRenderedPageBreak/>
        <w:t>Диффузионные процессы</w:t>
      </w:r>
      <w:bookmarkEnd w:id="41"/>
      <w:bookmarkEnd w:id="42"/>
    </w:p>
    <w:p w14:paraId="4C7205B8" w14:textId="7D78B6C4" w:rsidR="00322FE0" w:rsidRPr="00322FE0" w:rsidRDefault="00322FE0" w:rsidP="0060586F">
      <w:pPr>
        <w:pStyle w:val="a3"/>
      </w:pPr>
      <w:r>
        <w:t xml:space="preserve">Как показано выше, важно правильно оценивать величины констант </w:t>
      </w:r>
      <w:proofErr w:type="spellStart"/>
      <w:r>
        <w:t>взаимодиффузии</w:t>
      </w:r>
      <w:proofErr w:type="spellEnd"/>
      <w:r>
        <w:t xml:space="preserve">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</w:t>
      </w:r>
      <w:proofErr w:type="spellStart"/>
      <w:r>
        <w:t>самодиф</w:t>
      </w:r>
      <w:r w:rsidR="002E537C">
        <w:t>ф</w:t>
      </w:r>
      <w:r>
        <w:t>узии</w:t>
      </w:r>
      <w:proofErr w:type="spellEnd"/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60586F">
      <w:pPr>
        <w:pStyle w:val="42"/>
      </w:pPr>
      <w:bookmarkStart w:id="43" w:name="_Toc167708175"/>
      <w:bookmarkStart w:id="44" w:name="_Toc167887026"/>
      <w:r>
        <w:t>Диффузия</w:t>
      </w:r>
      <w:bookmarkEnd w:id="43"/>
      <w:bookmarkEnd w:id="44"/>
    </w:p>
    <w:p w14:paraId="4D44292E" w14:textId="6254CCB6" w:rsidR="004E2653" w:rsidRDefault="004E2653" w:rsidP="0060586F">
      <w:pPr>
        <w:pStyle w:val="a3"/>
      </w:pPr>
      <w:r>
        <w:t>Диффузия –</w:t>
      </w:r>
      <w:r w:rsidR="001400C8">
        <w:t xml:space="preserve"> </w:t>
      </w:r>
      <w:r w:rsidRPr="0082246B">
        <w:t xml:space="preserve">процесс установления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</w:t>
      </w:r>
      <w:r w:rsidR="001400C8">
        <w:t>одно</w:t>
      </w:r>
      <w:r>
        <w:t xml:space="preserve">мерном случае определяется </w:t>
      </w:r>
      <w:r w:rsidR="001400C8">
        <w:t xml:space="preserve">первым </w:t>
      </w:r>
      <w:r>
        <w:t xml:space="preserve">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NF0ifV19LCJUYWciOiJDaXRhdmlQbGFjZWhvbGRlciM3MDI2NTBkYi05NTk0LTRkMGYtYTJjNi0xOGUxZmZjZDA3YjUiLCJUZXh0IjoiWzE0XSIsIldBSVZlcnNpb24iOiI2LjE1LjIuMCJ9}</w:instrText>
          </w:r>
          <w:r>
            <w:fldChar w:fldCharType="separate"/>
          </w:r>
          <w:r w:rsidR="00CB5FE7">
            <w:t>[14]</w:t>
          </w:r>
          <w:r>
            <w:fldChar w:fldCharType="end"/>
          </w:r>
        </w:sdtContent>
      </w:sdt>
      <w:r>
        <w:t xml:space="preserve"> 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8D0318">
        <w:t>(</w:t>
      </w:r>
      <w:r w:rsidR="008D0318">
        <w:rPr>
          <w:noProof/>
        </w:rPr>
        <w:t>8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8855"/>
        <w:gridCol w:w="1326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60586F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60586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2A24C27D" w:rsidR="004E2653" w:rsidRDefault="004E2653" w:rsidP="0060586F">
            <w:pPr>
              <w:pStyle w:val="a3"/>
            </w:pPr>
            <w:bookmarkStart w:id="45" w:name="_Ref165983679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8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45"/>
          </w:p>
        </w:tc>
      </w:tr>
    </w:tbl>
    <w:p w14:paraId="42805AF0" w14:textId="49E6F289" w:rsidR="00997DF8" w:rsidRPr="00997DF8" w:rsidRDefault="00997DF8" w:rsidP="0060586F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58457469" w14:textId="3BF3410B" w:rsidR="004E2653" w:rsidRPr="007630C2" w:rsidRDefault="00E74A90" w:rsidP="0060586F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скалярного поля 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  <w:r w:rsidR="00997DF8">
        <w:t>,</w:t>
      </w:r>
    </w:p>
    <w:p w14:paraId="7B8FC286" w14:textId="77777777" w:rsidR="004E2653" w:rsidRDefault="004E2653" w:rsidP="0060586F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>, со з</w:t>
      </w:r>
      <w:proofErr w:type="spellStart"/>
      <w:r>
        <w:t>наком</w:t>
      </w:r>
      <w:proofErr w:type="spellEnd"/>
      <w:r>
        <w:t xml:space="preserve"> минус, так как поток вещества всегда направлен из области с большей концентрацией в область с меньшей. </w:t>
      </w:r>
    </w:p>
    <w:p w14:paraId="55267B79" w14:textId="7A00BDDA" w:rsidR="004E2653" w:rsidRDefault="004E2653" w:rsidP="0060586F">
      <w:pPr>
        <w:pStyle w:val="a3"/>
      </w:pPr>
      <w:r>
        <w:lastRenderedPageBreak/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  <m:r>
          <w:rPr>
            <w:rFonts w:ascii="Cambria Math" w:hAnsi="Cambria Math"/>
          </w:rPr>
          <m:t>,</m:t>
        </m:r>
      </m:oMath>
      <w:r>
        <w:t xml:space="preserve">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</w:t>
      </w:r>
      <w:r w:rsidR="00997DF8">
        <w:t xml:space="preserve"> </w:t>
      </w:r>
      <w:r w:rsidR="00997DF8">
        <w:fldChar w:fldCharType="begin"/>
      </w:r>
      <w:r w:rsidR="00997DF8">
        <w:instrText xml:space="preserve"> REF _Ref165983587 \h </w:instrText>
      </w:r>
      <w:r w:rsidR="00997DF8">
        <w:fldChar w:fldCharType="separate"/>
      </w:r>
      <w:r w:rsidR="008D0318">
        <w:t>(</w:t>
      </w:r>
      <w:r w:rsidR="008D0318">
        <w:rPr>
          <w:noProof/>
        </w:rPr>
        <w:t>9</w:t>
      </w:r>
      <w:r w:rsidR="008D0318">
        <w:t>)</w:t>
      </w:r>
      <w:r w:rsidR="00997DF8">
        <w:fldChar w:fldCharType="end"/>
      </w:r>
      <w:r>
        <w:t>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8951"/>
        <w:gridCol w:w="1415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60586F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E74A90" w:rsidP="0060586F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41244B30" w:rsidR="004E2653" w:rsidRDefault="004E2653" w:rsidP="0060586F">
            <w:pPr>
              <w:pStyle w:val="a3"/>
            </w:pPr>
            <w:bookmarkStart w:id="46" w:name="_Ref165983587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9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46"/>
          </w:p>
        </w:tc>
      </w:tr>
    </w:tbl>
    <w:p w14:paraId="6B22600E" w14:textId="77777777" w:rsidR="00C92FA2" w:rsidRDefault="00C92FA2" w:rsidP="0060586F">
      <w:pPr>
        <w:pStyle w:val="a2"/>
      </w:pPr>
      <w:bookmarkStart w:id="47" w:name="_Toc154578075"/>
    </w:p>
    <w:p w14:paraId="43228377" w14:textId="2EBB8677" w:rsidR="004E2653" w:rsidRDefault="004E2653" w:rsidP="0060586F">
      <w:pPr>
        <w:pStyle w:val="a2"/>
      </w:pPr>
      <w:r>
        <w:t xml:space="preserve">Получаем </w:t>
      </w:r>
      <w:r w:rsidR="001400C8">
        <w:t>второй</w:t>
      </w:r>
      <w:r>
        <w:t xml:space="preserve"> закон </w:t>
      </w:r>
      <w:proofErr w:type="spellStart"/>
      <w:r>
        <w:t>Фика</w:t>
      </w:r>
      <w:proofErr w:type="spellEnd"/>
      <w:r w:rsidRPr="002E01F3">
        <w:t xml:space="preserve"> </w:t>
      </w:r>
      <w:r>
        <w:t xml:space="preserve">для </w:t>
      </w:r>
      <w:r w:rsidR="001400C8">
        <w:t>трех</w:t>
      </w:r>
      <w:r>
        <w:t xml:space="preserve">мерного случая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8D0318">
        <w:t>(</w:t>
      </w:r>
      <w:r w:rsidR="008D0318">
        <w:rPr>
          <w:noProof/>
        </w:rPr>
        <w:t>10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8620"/>
        <w:gridCol w:w="169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60586F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E74A90" w:rsidP="0060586F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7D5B14A9" w:rsidR="004E2653" w:rsidRDefault="004E2653" w:rsidP="0060586F">
            <w:pPr>
              <w:pStyle w:val="a3"/>
            </w:pPr>
            <w:bookmarkStart w:id="48" w:name="_Ref165983726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10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48"/>
          </w:p>
        </w:tc>
      </w:tr>
    </w:tbl>
    <w:bookmarkEnd w:id="47"/>
    <w:p w14:paraId="24F5162F" w14:textId="620DE7B7" w:rsidR="004E2653" w:rsidRDefault="004E2653" w:rsidP="0060586F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</w:t>
      </w:r>
      <w:r w:rsidR="001400C8">
        <w:t xml:space="preserve">среднего </w:t>
      </w:r>
      <w:r w:rsidRPr="001954ED">
        <w:t xml:space="preserve">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</w:t>
      </w:r>
      <w:proofErr w:type="spellStart"/>
      <w:r w:rsidRPr="001954ED">
        <w:t>Смолуховского</w:t>
      </w:r>
      <w:proofErr w:type="spellEnd"/>
      <w:r>
        <w:t xml:space="preserve">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8D0318">
        <w:t>(</w:t>
      </w:r>
      <w:r w:rsidR="008D0318">
        <w:rPr>
          <w:noProof/>
        </w:rPr>
        <w:t>11</w:t>
      </w:r>
      <w:r w:rsidR="008D0318">
        <w:t>)</w:t>
      </w:r>
      <w:r>
        <w:fldChar w:fldCharType="end"/>
      </w:r>
      <w:r>
        <w:t xml:space="preserve">, для </w:t>
      </w:r>
      <w:r w:rsidR="00022356">
        <w:t>одно</w:t>
      </w:r>
      <w:r>
        <w:t xml:space="preserve">мерного случая. Используя ее, можно вычислить коэффициент диффузии с помощью молекулярного моделирования, однако </w:t>
      </w:r>
      <w:r w:rsidR="00022356" w:rsidRPr="00022356">
        <w:t xml:space="preserve">для вычислений это ресурсоёмкая </w:t>
      </w:r>
      <w:r>
        <w:t>задача</w:t>
      </w:r>
      <w:r w:rsidR="00022356">
        <w:t>, и расчет коэффициентов по формуле</w:t>
      </w:r>
      <w:r w:rsidR="000C6BDD">
        <w:t xml:space="preserve"> </w:t>
      </w:r>
      <w:r w:rsidR="000C6BDD">
        <w:fldChar w:fldCharType="begin"/>
      </w:r>
      <w:r w:rsidR="000C6BDD">
        <w:instrText xml:space="preserve"> REF _Ref165983947 \h </w:instrText>
      </w:r>
      <w:r w:rsidR="000C6BDD">
        <w:fldChar w:fldCharType="separate"/>
      </w:r>
      <w:r w:rsidR="000C6BDD">
        <w:t>(</w:t>
      </w:r>
      <w:r w:rsidR="000C6BDD">
        <w:rPr>
          <w:noProof/>
        </w:rPr>
        <w:t>11</w:t>
      </w:r>
      <w:r w:rsidR="000C6BDD">
        <w:t>)</w:t>
      </w:r>
      <w:r w:rsidR="000C6BDD">
        <w:fldChar w:fldCharType="end"/>
      </w:r>
      <w:r w:rsidR="000C6BDD">
        <w:t xml:space="preserve"> при каждой температуре в диапазоне от 15 до 30 </w:t>
      </w:r>
      <w:r w:rsidR="00492734" w:rsidRPr="00492734">
        <w:t>°C</w:t>
      </w:r>
      <w:r w:rsidR="000C6BDD">
        <w:t xml:space="preserve"> потребует много времени. </w:t>
      </w:r>
      <w:commentRangeStart w:id="49"/>
      <w:r w:rsidR="000C6BDD">
        <w:t>Однако</w:t>
      </w:r>
      <w:commentRangeEnd w:id="49"/>
      <w:r w:rsidR="000C6BDD">
        <w:rPr>
          <w:rStyle w:val="af6"/>
          <w:rFonts w:eastAsia="SimSun" w:cstheme="minorBidi"/>
          <w:color w:val="auto"/>
          <w:lang w:eastAsia="en-US"/>
        </w:rPr>
        <w:commentReference w:id="49"/>
      </w:r>
      <w:r w:rsidR="000C6BDD">
        <w:t xml:space="preserve"> можно произвести оценку зависимости коэффициента диффузии от температуры используя значения динамической вязкости мономеров и растворителя при разных температуры, о чем будет сказано далее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60586F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60586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4B3B90D9" w:rsidR="004E2653" w:rsidRDefault="004E2653" w:rsidP="0060586F">
            <w:pPr>
              <w:pStyle w:val="a3"/>
            </w:pPr>
            <w:bookmarkStart w:id="50" w:name="_Ref166447897"/>
            <w:bookmarkStart w:id="51" w:name="_Ref165983947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11</w:t>
            </w:r>
            <w:r w:rsidR="00E74A90">
              <w:rPr>
                <w:noProof/>
              </w:rPr>
              <w:fldChar w:fldCharType="end"/>
            </w:r>
            <w:bookmarkEnd w:id="50"/>
            <w:r>
              <w:t>)</w:t>
            </w:r>
            <w:bookmarkEnd w:id="51"/>
          </w:p>
        </w:tc>
      </w:tr>
    </w:tbl>
    <w:p w14:paraId="6DCBA9AB" w14:textId="77777777" w:rsidR="004E2653" w:rsidRDefault="004E2653" w:rsidP="0060586F">
      <w:pPr>
        <w:pStyle w:val="1"/>
      </w:pPr>
      <w:proofErr w:type="spellStart"/>
      <w:r>
        <w:t>Взаимодиффузия</w:t>
      </w:r>
      <w:proofErr w:type="spellEnd"/>
    </w:p>
    <w:p w14:paraId="393903FA" w14:textId="20580F8D" w:rsidR="004E2653" w:rsidRDefault="004E2653" w:rsidP="0060586F">
      <w:pPr>
        <w:pStyle w:val="a3"/>
      </w:pPr>
      <w:r>
        <w:t xml:space="preserve">При наличии градиента концентрации (или химического потенциала) в смеси и при отсутствии внешних сил происходит перемешивание </w:t>
      </w:r>
      <w:r w:rsidR="0069246C">
        <w:t xml:space="preserve">компонентов </w:t>
      </w:r>
      <w:r>
        <w:t>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>. Это</w:t>
      </w:r>
      <w:r w:rsidR="0069246C">
        <w:t xml:space="preserve"> </w:t>
      </w:r>
      <w:r w:rsidR="0069246C" w:rsidRPr="00BD7075">
        <w:lastRenderedPageBreak/>
        <w:t>неравновесный</w:t>
      </w:r>
      <w:r>
        <w:t xml:space="preserve"> процесс, так как </w:t>
      </w:r>
      <w:r w:rsidRPr="00BD7075">
        <w:t>увеличивает энтропию системы</w:t>
      </w:r>
      <w:r>
        <w:t>. Тогда</w:t>
      </w:r>
      <w:r w:rsidR="000C6BDD">
        <w:t xml:space="preserve"> первый</w:t>
      </w:r>
      <w:r>
        <w:t xml:space="preserve"> закон </w:t>
      </w:r>
      <w:proofErr w:type="spellStart"/>
      <w:r>
        <w:t>Фика</w:t>
      </w:r>
      <w:proofErr w:type="spellEnd"/>
      <w:r>
        <w:t xml:space="preserve"> для такого потока будет выражаться в виде </w:t>
      </w:r>
      <w:r w:rsidR="00997DF8">
        <w:fldChar w:fldCharType="begin"/>
      </w:r>
      <w:r w:rsidR="00997DF8">
        <w:instrText xml:space="preserve"> REF _Ref167724999 \h </w:instrText>
      </w:r>
      <w:r w:rsidR="00997DF8">
        <w:fldChar w:fldCharType="separate"/>
      </w:r>
      <w:r w:rsidR="008D0318">
        <w:t>(</w:t>
      </w:r>
      <w:r w:rsidR="008D0318">
        <w:rPr>
          <w:noProof/>
        </w:rPr>
        <w:t>12</w:t>
      </w:r>
      <w:r w:rsidR="008D0318">
        <w:t>)</w:t>
      </w:r>
      <w:r w:rsidR="00997DF8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60586F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E74A90" w:rsidP="0060586F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3A7C74F7" w:rsidR="004E2653" w:rsidRDefault="004E2653" w:rsidP="0060586F">
            <w:pPr>
              <w:pStyle w:val="a3"/>
            </w:pPr>
            <w:bookmarkStart w:id="52" w:name="_Ref167724999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12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52"/>
          </w:p>
        </w:tc>
      </w:tr>
    </w:tbl>
    <w:p w14:paraId="46052E42" w14:textId="01099CDA" w:rsidR="00997DF8" w:rsidRDefault="00997DF8" w:rsidP="0060586F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57E8FA0C" w14:textId="6F730264" w:rsidR="004E2653" w:rsidRDefault="00E74A90" w:rsidP="0060586F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>соответственно, относительно неподвижного наблюдателя</w:t>
      </w:r>
      <w:r w:rsidR="00997DF8">
        <w:rPr>
          <w:rFonts w:eastAsia="SimSun"/>
        </w:rPr>
        <w:t>,</w:t>
      </w:r>
    </w:p>
    <w:p w14:paraId="1FCD7D4C" w14:textId="2A2FAD17" w:rsidR="004E2653" w:rsidRDefault="00E74A90" w:rsidP="006058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  <w:r w:rsidR="00997DF8">
        <w:t>.</w:t>
      </w:r>
    </w:p>
    <w:p w14:paraId="294C8568" w14:textId="4F4DCFF3" w:rsidR="004E2653" w:rsidRDefault="004E2653" w:rsidP="0060586F">
      <w:pPr>
        <w:pStyle w:val="a3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</w:t>
      </w:r>
      <w:proofErr w:type="spellStart"/>
      <w:r>
        <w:t>онента</w:t>
      </w:r>
      <w:proofErr w:type="spellEnd"/>
      <w:r>
        <w:t xml:space="preserve">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данного компонента в явном виде, нежели коэффициент взаимной диффузии, однако зависит от взаимодействия компонентов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8D0318">
        <w:t>(</w:t>
      </w:r>
      <w:r w:rsidR="008D0318">
        <w:rPr>
          <w:noProof/>
        </w:rPr>
        <w:t>13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60586F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E74A90" w:rsidP="0060586F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E74A90" w:rsidP="0060586F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643ACD06" w:rsidR="004E2653" w:rsidRDefault="004E2653" w:rsidP="0060586F">
            <w:pPr>
              <w:pStyle w:val="a3"/>
            </w:pPr>
            <w:bookmarkStart w:id="53" w:name="_Ref166014911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13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53"/>
          </w:p>
        </w:tc>
      </w:tr>
    </w:tbl>
    <w:p w14:paraId="1292751B" w14:textId="767B7EBC" w:rsidR="004E2653" w:rsidRPr="00997DF8" w:rsidRDefault="00997DF8" w:rsidP="0060586F">
      <w:pPr>
        <w:pStyle w:val="a2"/>
        <w:rPr>
          <w:rFonts w:eastAsia="SimSun" w:cstheme="minorBidi"/>
          <w:szCs w:val="22"/>
        </w:rPr>
      </w:pPr>
      <w:r>
        <w:rPr>
          <w:rFonts w:eastAsia="SimSun" w:cstheme="minorBidi"/>
          <w:szCs w:val="22"/>
        </w:rPr>
        <w:t>Где</w:t>
      </w:r>
      <w:r w:rsidR="00B56262">
        <w:rPr>
          <w:rFonts w:eastAsia="SimSun" w:cstheme="minorBidi"/>
          <w:szCs w:val="22"/>
        </w:rPr>
        <w:t>,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rPr>
          <w:szCs w:val="22"/>
        </w:rPr>
        <w:t>.</w:t>
      </w:r>
    </w:p>
    <w:p w14:paraId="17A34289" w14:textId="7508BD1C" w:rsidR="004E2653" w:rsidRDefault="004E2653" w:rsidP="0060586F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 w:rsidR="00997DF8">
        <w:t xml:space="preserve">и </w:t>
      </w:r>
      <w:r>
        <w:rPr>
          <w:lang w:val="en-US"/>
        </w:rPr>
        <w:t>B</w:t>
      </w:r>
      <w:r w:rsidRPr="002E01F3">
        <w:t>)</w:t>
      </w:r>
      <w:r w:rsidR="00997DF8">
        <w:t xml:space="preserve"> </w:t>
      </w:r>
      <w:r w:rsidR="00997DF8">
        <w:fldChar w:fldCharType="begin"/>
      </w:r>
      <w:r w:rsidR="00997DF8">
        <w:instrText xml:space="preserve"> REF _Ref166015715 \h </w:instrText>
      </w:r>
      <w:r w:rsidR="00997DF8">
        <w:fldChar w:fldCharType="separate"/>
      </w:r>
      <w:r w:rsidR="008D0318">
        <w:t>(</w:t>
      </w:r>
      <w:r w:rsidR="008D0318">
        <w:rPr>
          <w:noProof/>
        </w:rPr>
        <w:t>14</w:t>
      </w:r>
      <w:r w:rsidR="008D0318">
        <w:t>)</w:t>
      </w:r>
      <w:r w:rsidR="00997DF8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60586F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E74A90" w:rsidP="0060586F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101C29FE" w:rsidR="004E2653" w:rsidRDefault="004E2653" w:rsidP="0060586F">
            <w:pPr>
              <w:pStyle w:val="a3"/>
            </w:pPr>
            <w:bookmarkStart w:id="54" w:name="_Ref166015715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14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54"/>
          </w:p>
        </w:tc>
      </w:tr>
    </w:tbl>
    <w:p w14:paraId="7828ADC1" w14:textId="4C14592D" w:rsidR="004E2653" w:rsidRPr="00CA0F96" w:rsidRDefault="00CA0F96" w:rsidP="0060586F">
      <w:pPr>
        <w:pStyle w:val="a2"/>
        <w:rPr>
          <w:rFonts w:eastAsia="SimSun" w:cstheme="minorBidi"/>
        </w:rPr>
      </w:pPr>
      <w:r>
        <w:rPr>
          <w:rFonts w:eastAsia="SimSun" w:cstheme="minorBidi"/>
        </w:rPr>
        <w:t>Где</w:t>
      </w:r>
      <w:r w:rsidR="00B56262">
        <w:rPr>
          <w:rFonts w:eastAsia="SimSun" w:cstheme="minorBidi"/>
        </w:rPr>
        <w:t>,</w:t>
      </w:r>
      <w:r>
        <w:rPr>
          <w:rFonts w:eastAsia="SimSun" w:cstheme="minorBidi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  <w:r>
        <w:t>.</w:t>
      </w:r>
    </w:p>
    <w:p w14:paraId="4B9EBA73" w14:textId="29E92674" w:rsidR="004E2653" w:rsidRDefault="004E2653" w:rsidP="0060586F">
      <w:pPr>
        <w:pStyle w:val="a3"/>
      </w:pPr>
      <w:r>
        <w:lastRenderedPageBreak/>
        <w:t xml:space="preserve">Таким образом собственные и парциальные коэффициенты диффузии связаны следующим соотношением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8D0318">
        <w:t>(</w:t>
      </w:r>
      <w:r w:rsidR="008D0318">
        <w:rPr>
          <w:noProof/>
        </w:rPr>
        <w:t>15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60586F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33D2500D" w:rsidR="004E2653" w:rsidRDefault="004E2653" w:rsidP="0060586F">
            <w:pPr>
              <w:pStyle w:val="a3"/>
            </w:pPr>
            <w:bookmarkStart w:id="55" w:name="_Ref166015866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15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55"/>
          </w:p>
        </w:tc>
      </w:tr>
    </w:tbl>
    <w:p w14:paraId="31A3E64C" w14:textId="54A4B853" w:rsidR="004E2653" w:rsidRDefault="004E2653" w:rsidP="0060586F">
      <w:pPr>
        <w:pStyle w:val="a3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 xml:space="preserve">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8D0318">
        <w:t>(</w:t>
      </w:r>
      <w:r w:rsidR="008D0318">
        <w:rPr>
          <w:noProof/>
        </w:rPr>
        <w:t>16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60586F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48F0ABC5" w:rsidR="004E2653" w:rsidRDefault="004E2653" w:rsidP="0060586F">
            <w:pPr>
              <w:pStyle w:val="a3"/>
            </w:pPr>
            <w:bookmarkStart w:id="56" w:name="_Ref166015897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16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56"/>
          </w:p>
        </w:tc>
      </w:tr>
    </w:tbl>
    <w:p w14:paraId="1BF5F646" w14:textId="3B3F1CBB" w:rsidR="004E2653" w:rsidRPr="007075FB" w:rsidRDefault="00CA0F96" w:rsidP="0060586F">
      <w:pPr>
        <w:pStyle w:val="a2"/>
      </w:pPr>
      <w:r>
        <w:rPr>
          <w:rFonts w:eastAsia="SimSun" w:cstheme="minorBidi"/>
        </w:rPr>
        <w:t>Где</w:t>
      </w:r>
      <w:r w:rsidR="00B56262">
        <w:rPr>
          <w:rFonts w:eastAsia="SimSun" w:cstheme="minorBidi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  <w:r>
        <w:t>.</w:t>
      </w:r>
    </w:p>
    <w:p w14:paraId="45F59161" w14:textId="77777777" w:rsidR="004E2653" w:rsidRPr="00915A42" w:rsidRDefault="004E2653" w:rsidP="0060586F">
      <w:pPr>
        <w:pStyle w:val="1"/>
      </w:pPr>
      <w:proofErr w:type="spellStart"/>
      <w:r>
        <w:t>Самодиффузия</w:t>
      </w:r>
      <w:proofErr w:type="spellEnd"/>
    </w:p>
    <w:p w14:paraId="78D707AF" w14:textId="2F98ECE2" w:rsidR="004E2653" w:rsidRDefault="004E2653" w:rsidP="0060586F">
      <w:pPr>
        <w:pStyle w:val="a3"/>
      </w:pPr>
      <w:r>
        <w:t xml:space="preserve">Если в системе только </w:t>
      </w:r>
      <w:r w:rsidR="0069246C">
        <w:t>одно</w:t>
      </w:r>
      <w:r>
        <w:t xml:space="preserve">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 xml:space="preserve">. Он характеризуется коэффициентами: </w:t>
      </w:r>
    </w:p>
    <w:p w14:paraId="6C4EAF6B" w14:textId="27D2ACA0" w:rsidR="004E2653" w:rsidRDefault="004E2653" w:rsidP="0060586F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 w:rsidR="00CA0F96">
        <w:t>,</w:t>
      </w:r>
    </w:p>
    <w:p w14:paraId="21AC9CFA" w14:textId="777FCE8F" w:rsidR="004E2653" w:rsidRDefault="004E2653" w:rsidP="0060586F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  <w:r w:rsidR="00CA0F96">
        <w:t>,</w:t>
      </w:r>
    </w:p>
    <w:p w14:paraId="760ED518" w14:textId="7D2431DE" w:rsidR="004E2653" w:rsidRDefault="004E2653" w:rsidP="0060586F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="00CA0F96">
        <w:t>.</w:t>
      </w:r>
    </w:p>
    <w:p w14:paraId="3211F55A" w14:textId="77777777" w:rsidR="004E2653" w:rsidRPr="00F31E32" w:rsidRDefault="004E2653" w:rsidP="0060586F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</w:t>
      </w:r>
      <w:proofErr w:type="spellStart"/>
      <w:r w:rsidRPr="00F31E32">
        <w:t>ЯМР</w:t>
      </w:r>
      <w:proofErr w:type="spellEnd"/>
      <w:r w:rsidRPr="00F31E32">
        <w:t xml:space="preserve">, где не требуются изотопные индикаторы. В так называемом эксперименте </w:t>
      </w:r>
      <w:proofErr w:type="spellStart"/>
      <w:r w:rsidRPr="00F31E32">
        <w:t>ЯМР</w:t>
      </w:r>
      <w:proofErr w:type="spellEnd"/>
      <w:r w:rsidRPr="00F31E32">
        <w:t xml:space="preserve"> со спиновым эхом </w:t>
      </w:r>
      <w:r w:rsidRPr="00F31E32">
        <w:lastRenderedPageBreak/>
        <w:t>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29CBED68" w:rsidR="004E2653" w:rsidRDefault="004E2653" w:rsidP="0060586F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</w:t>
      </w:r>
      <w:r w:rsidR="0069246C">
        <w:t>вторым</w:t>
      </w:r>
      <w:r>
        <w:t xml:space="preserve">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>для бинарной смеси)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156 \h </w:instrText>
      </w:r>
      <w:r w:rsidR="00CA0F96">
        <w:fldChar w:fldCharType="separate"/>
      </w:r>
      <w:r w:rsidR="008D0318">
        <w:t>(</w:t>
      </w:r>
      <w:r w:rsidR="008D0318">
        <w:rPr>
          <w:noProof/>
        </w:rPr>
        <w:t>17</w:t>
      </w:r>
      <w:r w:rsidR="008D0318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60586F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72C8062F" w:rsidR="004E2653" w:rsidRDefault="004E2653" w:rsidP="0060586F">
            <w:pPr>
              <w:pStyle w:val="a3"/>
            </w:pPr>
            <w:bookmarkStart w:id="57" w:name="_Ref167725156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17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57"/>
          </w:p>
        </w:tc>
      </w:tr>
    </w:tbl>
    <w:p w14:paraId="1EE108CD" w14:textId="77777777" w:rsidR="00CA0F96" w:rsidRDefault="00CA0F96" w:rsidP="0060586F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55B94CD5" w14:textId="14CDFF5A" w:rsidR="004E2653" w:rsidRDefault="00E74A90" w:rsidP="0060586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,</w:t>
      </w:r>
    </w:p>
    <w:p w14:paraId="40C5674A" w14:textId="3DC9DBDD" w:rsidR="004E2653" w:rsidRDefault="00E74A90" w:rsidP="0060586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.</w:t>
      </w:r>
    </w:p>
    <w:p w14:paraId="7018488A" w14:textId="77777777" w:rsidR="004E2653" w:rsidRPr="002A575C" w:rsidRDefault="004E2653" w:rsidP="0060586F">
      <w:pPr>
        <w:pStyle w:val="42"/>
      </w:pPr>
      <w:bookmarkStart w:id="58" w:name="_Toc167708176"/>
      <w:bookmarkStart w:id="59" w:name="_Toc167887027"/>
      <w:r>
        <w:t>Зависимость диффузии от температуры</w:t>
      </w:r>
      <w:bookmarkEnd w:id="58"/>
      <w:bookmarkEnd w:id="59"/>
    </w:p>
    <w:p w14:paraId="06EBDCC4" w14:textId="7DCBE3E1" w:rsidR="00CA0F96" w:rsidRDefault="004E2653" w:rsidP="0060586F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</w:t>
      </w:r>
      <w:r w:rsidR="00CA0F96">
        <w:fldChar w:fldCharType="begin"/>
      </w:r>
      <w:r w:rsidR="00CA0F96">
        <w:instrText xml:space="preserve"> REF _Ref154525359 \h </w:instrText>
      </w:r>
      <w:r w:rsidR="00CA0F96">
        <w:fldChar w:fldCharType="separate"/>
      </w:r>
      <w:r w:rsidR="008D0318">
        <w:t>(</w:t>
      </w:r>
      <w:r w:rsidR="008D0318">
        <w:rPr>
          <w:noProof/>
        </w:rPr>
        <w:t>18</w:t>
      </w:r>
      <w:r w:rsidR="008D0318">
        <w:t>)</w:t>
      </w:r>
      <w:r w:rsidR="00CA0F96">
        <w:fldChar w:fldCharType="end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"/>
        <w:gridCol w:w="8765"/>
        <w:gridCol w:w="1509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60586F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60586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05950FE9" w:rsidR="004E2653" w:rsidRDefault="004E2653" w:rsidP="0060586F">
            <w:pPr>
              <w:pStyle w:val="a3"/>
            </w:pPr>
            <w:bookmarkStart w:id="60" w:name="_Ref154525359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18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60"/>
          </w:p>
        </w:tc>
      </w:tr>
    </w:tbl>
    <w:p w14:paraId="7F4B3690" w14:textId="6299EA95" w:rsidR="00CA0F96" w:rsidRDefault="00CA0F96" w:rsidP="0060586F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77A524B5" w14:textId="45C94E2A" w:rsidR="004E2653" w:rsidRPr="00E923B5" w:rsidRDefault="004E2653" w:rsidP="0060586F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  <w:r w:rsidR="00CA0F96">
        <w:rPr>
          <w:rFonts w:eastAsia="SimSun"/>
        </w:rPr>
        <w:t>,</w:t>
      </w:r>
    </w:p>
    <w:p w14:paraId="157E3B74" w14:textId="66696B76" w:rsidR="004E2653" w:rsidRDefault="004E2653" w:rsidP="0060586F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204418">
        <w:t xml:space="preserve">энергия активации диффузии, </w:t>
      </w:r>
      <w:r>
        <w:t xml:space="preserve">эмпирическая характеристика, энергия активации перескока частицы с </w:t>
      </w:r>
      <w:r w:rsidR="00204418">
        <w:t>одного</w:t>
      </w:r>
      <w:r>
        <w:t xml:space="preserve"> места</w:t>
      </w:r>
      <w:r w:rsidR="00204418">
        <w:t xml:space="preserve"> в объеме жидкости</w:t>
      </w:r>
      <w:r>
        <w:t xml:space="preserve"> на другое</w:t>
      </w:r>
      <w:r w:rsidR="00CA0F96">
        <w:t>.</w:t>
      </w:r>
    </w:p>
    <w:p w14:paraId="26BB82D2" w14:textId="77777777" w:rsidR="004E2653" w:rsidRDefault="004E2653" w:rsidP="0060586F">
      <w:pPr>
        <w:pStyle w:val="42"/>
      </w:pPr>
      <w:bookmarkStart w:id="61" w:name="_Toc167708177"/>
      <w:bookmarkStart w:id="62" w:name="_Toc167887028"/>
      <w:r>
        <w:t>Вязкость</w:t>
      </w:r>
      <w:bookmarkEnd w:id="61"/>
      <w:bookmarkEnd w:id="62"/>
    </w:p>
    <w:p w14:paraId="7776B3BC" w14:textId="45DCA6F8" w:rsidR="004E231C" w:rsidRDefault="004E2653" w:rsidP="0060586F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</w:t>
      </w:r>
      <w:r>
        <w:rPr>
          <w:rFonts w:eastAsia="SimSun"/>
        </w:rPr>
        <w:lastRenderedPageBreak/>
        <w:t xml:space="preserve">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 xml:space="preserve">– вязкость. Это свойство текучих тел оказывать сопротивление при перемещении </w:t>
      </w:r>
      <w:r w:rsidR="00204418">
        <w:t>одной</w:t>
      </w:r>
      <w:r w:rsidRPr="00A14201">
        <w:t xml:space="preserve">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6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="00204418">
        <w:t>З</w:t>
      </w:r>
      <w:r w:rsidRPr="00A14201">
        <w:t>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248 \h </w:instrText>
      </w:r>
      <w:r w:rsidR="00CA0F96">
        <w:fldChar w:fldCharType="separate"/>
      </w:r>
      <w:r w:rsidR="008D0318">
        <w:t>(</w:t>
      </w:r>
      <w:r w:rsidR="008D0318">
        <w:rPr>
          <w:noProof/>
        </w:rPr>
        <w:t>19</w:t>
      </w:r>
      <w:r w:rsidR="008D0318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60586F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60586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5ACA0D68" w:rsidR="004E2653" w:rsidRDefault="004E2653" w:rsidP="0060586F">
            <w:pPr>
              <w:pStyle w:val="a3"/>
            </w:pPr>
            <w:bookmarkStart w:id="63" w:name="_Ref167725248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19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63"/>
          </w:p>
        </w:tc>
      </w:tr>
    </w:tbl>
    <w:p w14:paraId="4684D132" w14:textId="77777777" w:rsidR="00CA0F96" w:rsidRDefault="00CA0F96" w:rsidP="0060586F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527E1424" w14:textId="3894CC49" w:rsidR="004E2653" w:rsidRDefault="004E2653" w:rsidP="0060586F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  <w:r w:rsidR="00CA0F96">
        <w:t>Пуаз,</w:t>
      </w:r>
    </w:p>
    <w:p w14:paraId="49D79C3E" w14:textId="3F6DEFD6" w:rsidR="004E2653" w:rsidRDefault="004E2653" w:rsidP="0060586F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</w:t>
      </w:r>
      <w:proofErr w:type="spellStart"/>
      <w:r>
        <w:t>двиге</w:t>
      </w:r>
      <w:proofErr w:type="spellEnd"/>
      <w:r w:rsidR="00CA0F96">
        <w:t>,</w:t>
      </w:r>
    </w:p>
    <w:p w14:paraId="6F91D754" w14:textId="1FDA299C" w:rsidR="004E2653" w:rsidRDefault="00E74A90" w:rsidP="0060586F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  <w:r w:rsidR="00CA0F96">
        <w:t>.</w:t>
      </w:r>
    </w:p>
    <w:p w14:paraId="0F7B1852" w14:textId="77777777" w:rsidR="004E231C" w:rsidRDefault="004E231C" w:rsidP="0060586F">
      <w:pPr>
        <w:pStyle w:val="a2"/>
      </w:pPr>
    </w:p>
    <w:p w14:paraId="48FEA56E" w14:textId="77777777" w:rsidR="004E2653" w:rsidRDefault="004E2653" w:rsidP="0060586F">
      <w:pPr>
        <w:pStyle w:val="a3"/>
      </w:pPr>
      <w:r w:rsidRPr="00615955">
        <w:rPr>
          <w:noProof/>
        </w:rPr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oel="http://schemas.microsoft.com/office/2019/extlst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096FD35F" w:rsidR="004E2653" w:rsidRDefault="004E2653" w:rsidP="001771C7">
      <w:pPr>
        <w:pStyle w:val="af2"/>
      </w:pPr>
      <w:bookmarkStart w:id="64" w:name="_Ref166029130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6</w:t>
      </w:r>
      <w:r w:rsidR="00E74A90">
        <w:rPr>
          <w:noProof/>
        </w:rPr>
        <w:fldChar w:fldCharType="end"/>
      </w:r>
      <w:bookmarkEnd w:id="64"/>
      <w:r w:rsidR="00CA0F96">
        <w:t xml:space="preserve"> -</w:t>
      </w:r>
      <w:r>
        <w:t xml:space="preserve"> Вязкость в слое жидкости</w:t>
      </w:r>
      <w:r w:rsidR="00CA0F96">
        <w:t>.</w:t>
      </w:r>
    </w:p>
    <w:p w14:paraId="44A66BA4" w14:textId="77777777" w:rsidR="009A7FA0" w:rsidRPr="009A7FA0" w:rsidRDefault="009A7FA0" w:rsidP="009A7FA0">
      <w:pPr>
        <w:rPr>
          <w:lang w:eastAsia="ru-RU"/>
        </w:rPr>
      </w:pPr>
    </w:p>
    <w:p w14:paraId="3A31F825" w14:textId="34E0B142" w:rsidR="004E2653" w:rsidRDefault="004E2653" w:rsidP="0060586F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 w:rsidR="009A7FA0">
        <w:t xml:space="preserve"> </w:t>
      </w:r>
      <w:r w:rsidR="009A7FA0">
        <w:fldChar w:fldCharType="begin"/>
      </w:r>
      <w:r w:rsidR="009A7FA0">
        <w:instrText xml:space="preserve"> REF _Ref166458063 \h </w:instrText>
      </w:r>
      <w:r w:rsidR="009A7FA0">
        <w:fldChar w:fldCharType="separate"/>
      </w:r>
      <w:r w:rsidR="008D0318">
        <w:t>(</w:t>
      </w:r>
      <w:r w:rsidR="008D0318">
        <w:rPr>
          <w:noProof/>
        </w:rPr>
        <w:t>20</w:t>
      </w:r>
      <w:r w:rsidR="008D0318">
        <w:t>)</w:t>
      </w:r>
      <w:r w:rsidR="009A7FA0">
        <w:fldChar w:fldCharType="end"/>
      </w:r>
      <w:r w:rsidR="009A7FA0">
        <w:t>.</w:t>
      </w:r>
      <w:r>
        <w:rPr>
          <w:rStyle w:val="ad"/>
          <w:color w:val="767171" w:themeColor="background2" w:themeShade="80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60586F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60586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66922084" w:rsidR="004E2653" w:rsidRDefault="004E2653" w:rsidP="0060586F">
            <w:pPr>
              <w:pStyle w:val="a3"/>
            </w:pPr>
            <w:bookmarkStart w:id="65" w:name="_Ref166458063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20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65"/>
          </w:p>
        </w:tc>
      </w:tr>
    </w:tbl>
    <w:p w14:paraId="39E0F6AE" w14:textId="79B1B45B" w:rsidR="009A7FA0" w:rsidRPr="00B10B01" w:rsidRDefault="004E2653" w:rsidP="0060586F">
      <w:pPr>
        <w:pStyle w:val="a3"/>
      </w:pPr>
      <w:r>
        <w:lastRenderedPageBreak/>
        <w:t xml:space="preserve">Для молекул она неверна, так как в системе присутствуют межмолекулярные взаимодействия, и форма молекул не является шарообразной. </w:t>
      </w:r>
      <w:r w:rsidR="00204418">
        <w:t>Однако</w:t>
      </w:r>
      <w:r>
        <w:t xml:space="preserve"> можно принять</w:t>
      </w:r>
      <w:r w:rsidR="00204418">
        <w:t>, что</w:t>
      </w:r>
      <w:r>
        <w:t xml:space="preserve">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>, включающей все эти взаимодействия и поправку на не шарообразную форму молекул</w:t>
      </w:r>
      <w:r w:rsidR="009A7FA0">
        <w:t xml:space="preserve"> </w:t>
      </w:r>
      <w:r w:rsidR="009A7FA0">
        <w:fldChar w:fldCharType="begin"/>
      </w:r>
      <w:r w:rsidR="009A7FA0">
        <w:instrText xml:space="preserve"> REF _Ref166460947 \h </w:instrText>
      </w:r>
      <w:r w:rsidR="009A7FA0">
        <w:fldChar w:fldCharType="separate"/>
      </w:r>
      <w:r w:rsidR="008D0318">
        <w:t>(</w:t>
      </w:r>
      <w:r w:rsidR="008D0318">
        <w:rPr>
          <w:noProof/>
        </w:rPr>
        <w:t>21</w:t>
      </w:r>
      <w:r w:rsidR="008D0318">
        <w:t>)</w:t>
      </w:r>
      <w:r w:rsidR="009A7FA0">
        <w:fldChar w:fldCharType="end"/>
      </w:r>
      <w:r>
        <w:t>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оценить их значения </w:t>
      </w:r>
      <w:r w:rsidR="00204418">
        <w:t>во</w:t>
      </w:r>
      <w:r>
        <w:t xml:space="preserve"> всем диапазоне температур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8D0318">
        <w:t>(</w:t>
      </w:r>
      <w:r w:rsidR="008D0318">
        <w:rPr>
          <w:noProof/>
        </w:rPr>
        <w:t>22</w:t>
      </w:r>
      <w:r w:rsidR="008D0318">
        <w:t>)</w:t>
      </w:r>
      <w:r>
        <w:fldChar w:fldCharType="end"/>
      </w:r>
      <w:r>
        <w:t>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8"/>
        <w:gridCol w:w="8652"/>
        <w:gridCol w:w="1839"/>
      </w:tblGrid>
      <w:tr w:rsidR="004E2653" w14:paraId="3D87DE72" w14:textId="77777777" w:rsidTr="00B56262">
        <w:tc>
          <w:tcPr>
            <w:tcW w:w="374" w:type="pct"/>
          </w:tcPr>
          <w:p w14:paraId="0D7CD36D" w14:textId="77777777" w:rsidR="004E2653" w:rsidRDefault="004E2653" w:rsidP="0060586F">
            <w:pPr>
              <w:pStyle w:val="a3"/>
            </w:pPr>
          </w:p>
        </w:tc>
        <w:tc>
          <w:tcPr>
            <w:tcW w:w="3815" w:type="pct"/>
          </w:tcPr>
          <w:p w14:paraId="08C7AAD5" w14:textId="77777777" w:rsidR="004E2653" w:rsidRDefault="004E2653" w:rsidP="0060586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6EF163A0" w14:textId="2BE19456" w:rsidR="004E2653" w:rsidRDefault="004E2653" w:rsidP="0060586F">
            <w:pPr>
              <w:pStyle w:val="a3"/>
            </w:pPr>
            <w:bookmarkStart w:id="66" w:name="_Ref166460947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21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66"/>
          </w:p>
        </w:tc>
      </w:tr>
      <w:tr w:rsidR="004E2653" w14:paraId="3FE16F7E" w14:textId="77777777" w:rsidTr="00B56262">
        <w:tc>
          <w:tcPr>
            <w:tcW w:w="374" w:type="pct"/>
          </w:tcPr>
          <w:p w14:paraId="206D95DB" w14:textId="77777777" w:rsidR="004E2653" w:rsidRDefault="004E2653" w:rsidP="0060586F">
            <w:pPr>
              <w:pStyle w:val="a3"/>
            </w:pPr>
          </w:p>
        </w:tc>
        <w:tc>
          <w:tcPr>
            <w:tcW w:w="3815" w:type="pct"/>
          </w:tcPr>
          <w:p w14:paraId="271AAF41" w14:textId="77777777" w:rsidR="004E2653" w:rsidRDefault="00E74A90" w:rsidP="0060586F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45C20909" w14:textId="43A20296" w:rsidR="004E2653" w:rsidRDefault="004E2653" w:rsidP="0060586F">
            <w:pPr>
              <w:pStyle w:val="a3"/>
            </w:pPr>
            <w:bookmarkStart w:id="67" w:name="_Ref166030091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22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67"/>
          </w:p>
        </w:tc>
      </w:tr>
    </w:tbl>
    <w:p w14:paraId="48615080" w14:textId="77777777" w:rsidR="009A7FA0" w:rsidRDefault="009A7FA0" w:rsidP="0060586F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467F0AB7" w14:textId="585A26CD" w:rsidR="004E2653" w:rsidRPr="009A7FA0" w:rsidRDefault="00E74A90" w:rsidP="006058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,</w:t>
      </w:r>
    </w:p>
    <w:p w14:paraId="12CAF56F" w14:textId="158F5A52" w:rsidR="004E2653" w:rsidRPr="009A7FA0" w:rsidRDefault="00E74A90" w:rsidP="006058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.</w:t>
      </w:r>
    </w:p>
    <w:p w14:paraId="0F366CD5" w14:textId="03E87B86" w:rsidR="004E2653" w:rsidRDefault="004E2653" w:rsidP="0060586F">
      <w:pPr>
        <w:pStyle w:val="a3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8D0318">
        <w:t>(</w:t>
      </w:r>
      <w:r w:rsidR="008D0318">
        <w:rPr>
          <w:noProof/>
        </w:rPr>
        <w:t>23</w:t>
      </w:r>
      <w:r w:rsidR="008D0318">
        <w:t>)</w:t>
      </w:r>
      <w:r>
        <w:fldChar w:fldCharType="end"/>
      </w:r>
      <w:r w:rsidR="00B5626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60586F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60586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7D48C674" w:rsidR="004E2653" w:rsidRDefault="004E2653" w:rsidP="0060586F">
            <w:pPr>
              <w:pStyle w:val="a3"/>
            </w:pPr>
            <w:bookmarkStart w:id="68" w:name="_Ref166463246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23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68"/>
          </w:p>
        </w:tc>
      </w:tr>
    </w:tbl>
    <w:p w14:paraId="0C2FB349" w14:textId="25E4F822" w:rsidR="004E2653" w:rsidRPr="00D6729A" w:rsidRDefault="009A7FA0" w:rsidP="0060586F">
      <w:pPr>
        <w:pStyle w:val="a2"/>
      </w:pPr>
      <w:r>
        <w:rPr>
          <w:rFonts w:eastAsia="SimSun" w:cstheme="minorBidi"/>
        </w:rPr>
        <w:t>Где</w:t>
      </w:r>
      <w:r w:rsidR="00B56262">
        <w:rPr>
          <w:rFonts w:eastAsia="SimSun" w:cstheme="minorBidi"/>
        </w:rPr>
        <w:t>,</w:t>
      </w:r>
      <w:r>
        <w:rPr>
          <w:rFonts w:eastAsia="SimSun" w:cstheme="min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</w:t>
      </w:r>
      <w:r>
        <w:t>.</w:t>
      </w:r>
    </w:p>
    <w:p w14:paraId="3BD39C70" w14:textId="77777777" w:rsidR="008209BC" w:rsidRPr="008209BC" w:rsidRDefault="008209BC" w:rsidP="0060586F">
      <w:pPr>
        <w:pStyle w:val="a3"/>
      </w:pPr>
    </w:p>
    <w:p w14:paraId="43B57B16" w14:textId="035A2B4C" w:rsidR="00983B76" w:rsidRDefault="00025D16" w:rsidP="0060586F">
      <w:pPr>
        <w:pStyle w:val="20"/>
      </w:pPr>
      <w:bookmarkStart w:id="69" w:name="_Toc136296710"/>
      <w:bookmarkStart w:id="70" w:name="_Toc167708178"/>
      <w:bookmarkStart w:id="71" w:name="_Toc167887029"/>
      <w:r w:rsidRPr="00F75ED3">
        <w:lastRenderedPageBreak/>
        <w:t>Экспериментальная</w:t>
      </w:r>
      <w:r>
        <w:t xml:space="preserve"> часть</w:t>
      </w:r>
      <w:bookmarkEnd w:id="69"/>
      <w:bookmarkEnd w:id="70"/>
      <w:bookmarkEnd w:id="71"/>
    </w:p>
    <w:p w14:paraId="4D696B50" w14:textId="513BF722" w:rsidR="004674C4" w:rsidRDefault="004674C4" w:rsidP="0060586F">
      <w:pPr>
        <w:pStyle w:val="31"/>
      </w:pPr>
      <w:bookmarkStart w:id="72" w:name="_Toc167708179"/>
      <w:bookmarkStart w:id="73" w:name="_Toc167887030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72"/>
      <w:bookmarkEnd w:id="73"/>
    </w:p>
    <w:p w14:paraId="634D408A" w14:textId="3E928A7D" w:rsidR="00F835A9" w:rsidRDefault="00F835A9" w:rsidP="0060586F">
      <w:pPr>
        <w:pStyle w:val="42"/>
      </w:pPr>
      <w:bookmarkStart w:id="74" w:name="_Toc167708180"/>
      <w:bookmarkStart w:id="75" w:name="_Toc167887031"/>
      <w:r>
        <w:t>Метод моделирования</w:t>
      </w:r>
      <w:bookmarkEnd w:id="74"/>
      <w:bookmarkEnd w:id="75"/>
    </w:p>
    <w:p w14:paraId="4BF87E74" w14:textId="1A2B6982" w:rsidR="00F835A9" w:rsidRDefault="00F835A9" w:rsidP="0060586F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</w:t>
      </w:r>
      <w:r w:rsidR="009A7FA0">
        <w:t xml:space="preserve"> </w:t>
      </w:r>
      <w:r w:rsidR="009A7FA0">
        <w:fldChar w:fldCharType="begin"/>
      </w:r>
      <w:r w:rsidR="009A7FA0">
        <w:instrText xml:space="preserve"> REF _Ref166017628 \h </w:instrText>
      </w:r>
      <w:r w:rsidR="009A7FA0">
        <w:fldChar w:fldCharType="separate"/>
      </w:r>
      <w:r w:rsidR="008D0318">
        <w:t>(</w:t>
      </w:r>
      <w:r w:rsidR="008D0318">
        <w:rPr>
          <w:noProof/>
        </w:rPr>
        <w:t>24</w:t>
      </w:r>
      <w:r w:rsidR="008D0318">
        <w:t>)</w:t>
      </w:r>
      <w:r w:rsidR="009A7FA0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60586F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E74A90" w:rsidP="0060586F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48B55DE8" w:rsidR="00F835A9" w:rsidRDefault="00F835A9" w:rsidP="0060586F">
            <w:pPr>
              <w:pStyle w:val="a3"/>
            </w:pPr>
            <w:bookmarkStart w:id="76" w:name="_Ref166017628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24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76"/>
          </w:p>
        </w:tc>
      </w:tr>
    </w:tbl>
    <w:p w14:paraId="28EB407A" w14:textId="20CBEC11" w:rsidR="00F835A9" w:rsidRDefault="00F835A9" w:rsidP="0060586F">
      <w:pPr>
        <w:pStyle w:val="a3"/>
      </w:pPr>
      <w:r>
        <w:t xml:space="preserve">Для автоматического преобразования была использована программа </w:t>
      </w:r>
      <w:proofErr w:type="spellStart"/>
      <w:r>
        <w:rPr>
          <w:lang w:val="en-US"/>
        </w:rPr>
        <w:t>Kinet</w:t>
      </w:r>
      <w:proofErr w:type="spellEnd"/>
      <w:r w:rsidR="00204418">
        <w:t xml:space="preserve">, </w:t>
      </w:r>
      <w:r w:rsidR="00204418" w:rsidRPr="00204418">
        <w:t>интерфейс которой приведён на рисунке</w:t>
      </w:r>
      <w:r>
        <w:t xml:space="preserve">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4A2C047E" w14:textId="77777777" w:rsidR="00C92FA2" w:rsidRDefault="00C92FA2" w:rsidP="0060586F">
      <w:pPr>
        <w:pStyle w:val="a3"/>
      </w:pPr>
    </w:p>
    <w:p w14:paraId="552A3A45" w14:textId="51B065FB" w:rsidR="00AA3745" w:rsidRDefault="00F835A9" w:rsidP="0060586F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12728CEC" wp14:editId="6E8B1D2E">
                <wp:extent cx="5811698" cy="2983792"/>
                <wp:effectExtent l="0" t="0" r="0" b="762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2983792"/>
                          <a:chOff x="-284018" y="-326712"/>
                          <a:chExt cx="6007270" cy="3084787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C1CC3F" id="Группа 32" o:spid="_x0000_s1026" style="width:457.6pt;height:234.95pt;mso-position-horizontal-relative:char;mso-position-vertical-relative:line" coordorigin="-2840,-3267" coordsize="60072,30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VNt0geTk5JgL5+rqKj1DPmDxvLy8xJLFU6lUYsni&#10;eXh4iCWL5+3tLZaMkv5ZS0tLEyuW7cyZM3QBAAAAJRDTu1Ft0wWSLsrRo0ezsrJyAIvn5eUlliye&#10;SqUSSxbPw8NDLFk8b29vsWRUdHR0cnKyWLFsERERdAEAAAAlENO7UW3TBbiOAP9uXEcgB64jMKMk&#10;riMAAABQBjF+G0UXAEy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FF0AMI0uIAe6gBnRBQAAABRCjN9GtU0XiI2Njbhw&#10;Li4umZmZ2YDFkyZYsWTxVCqVWLJ47u7uYsnieXt7iyWjoqKikpOTxYplk/4FpgsAAAAogZjejWqb&#10;LiCOuEDHjx/Py8srACyel5eXWLJ4KpVKLFk8Dw8PsWTxvL29xZJRsbGx6enpYsWynTlzhi4AAACg&#10;BGJ6N6ptugDXEeDfjesI5MB1BGbEdQQAAAAKIcZvo+gCgGl0ATnQBcyILgAAAKAQYvw2ii4AmE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uRCwDDyAXGQC4wIXIBAACA&#10;mYjxu9fB5AJ6f/mzO7e7u/vWW2/9Blh7N27ciG7tLRaL6NaefgNEt/Zu3boVXa8f//jH+sUYJ+vt&#10;hz/8IbkAAADAHHh473cwucCL78mzzz773e9+93vA2tMEG93aWywW0a29q1evRrf2rl27Fl2vb37z&#10;m6+++mqcrLdvfOMb5AIAAABzENN7r4PJBd56661/vnPXr1/n7whwV+DvCMbA3xFMiL8jAAAAmImY&#10;3nsdWC4QS3eC/74A7hb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3IBYBh5AJjIBeYELkA&#10;AADATMT43YtcABhGLjAGcoEJkQsAAADMRIzfvQ4mF3j8PfnEJz5x/fr1G8DaWywW0a09HuoYfsuH&#10;eu3atbvld9ru7i65AAAAwBzE9N7rYHKBt99+W28x79TNmzf5vADuCnxeYAx8XmBCfF4AAABgJmJ6&#10;73UwuQB/R4B7G7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Ophc4Mn35JOf/KTGrVvA2lssFtGt&#10;PR7qGH7Lh3r9+vUbN27EyXq7du0auQAAAMAcxPTe62BygbfffltvMe+U3kDzeQHcFfi8wBj4vMCE&#10;+LwAAADATMT03utgcgH+jgD3NnKBMZALTIhcAAAAYCZi/O5FLgAMIxcYA7nAhMgFAAAAZiLG717k&#10;AsAw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YtcABhGLjAGcoEJkQsAAADMRIzfvQ4mF9Bb4Z/cua985Su//OUv9eWBNXfjxo3o&#10;1t5isYhu7e3u7ka39m7duhVdrx/96Ef/9E//FCfr7Qc/+AG5AAAAwBzE9N7rYHKBl9+TF154Qe9N&#10;fwisPU2w0a29xWIR3dq7evVqdGvv2rVr0fXSb8/XXnstTtbbN7/5TXIBAACAOYjpvdfB5AJvvfXW&#10;z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">
                <v:shape id="Рисунок 33" o:spid="_x0000_s1027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28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w10:anchorlock/>
              </v:group>
            </w:pict>
          </mc:Fallback>
        </mc:AlternateContent>
      </w:r>
    </w:p>
    <w:p w14:paraId="69EB5ACE" w14:textId="78F526AA" w:rsidR="004E231C" w:rsidRPr="00B56262" w:rsidRDefault="004E231C" w:rsidP="004E231C">
      <w:pPr>
        <w:pStyle w:val="af2"/>
        <w:rPr>
          <w:noProof/>
          <w:color w:val="000000" w:themeColor="text1"/>
        </w:rPr>
      </w:pPr>
      <w:bookmarkStart w:id="77" w:name="_Ref135390045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7</w:t>
      </w:r>
      <w:r w:rsidR="00E74A90">
        <w:rPr>
          <w:noProof/>
        </w:rPr>
        <w:fldChar w:fldCharType="end"/>
      </w:r>
      <w:bookmarkEnd w:id="77"/>
      <w:r>
        <w:t xml:space="preserve">. Интерфейс программы </w:t>
      </w:r>
      <w:proofErr w:type="spellStart"/>
      <w:r>
        <w:rPr>
          <w:lang w:val="en-US"/>
        </w:rPr>
        <w:t>Kinet</w:t>
      </w:r>
      <w:proofErr w:type="spellEnd"/>
      <w:r>
        <w:t>.</w:t>
      </w:r>
    </w:p>
    <w:p w14:paraId="77451C41" w14:textId="08FE7092" w:rsidR="009A7FA0" w:rsidRPr="00F835A9" w:rsidRDefault="00103D2C" w:rsidP="0060586F">
      <w:pPr>
        <w:pStyle w:val="a3"/>
      </w:pPr>
      <w:r>
        <w:t xml:space="preserve"> </w:t>
      </w:r>
    </w:p>
    <w:p w14:paraId="0A263D58" w14:textId="2640B3F8" w:rsidR="00F835A9" w:rsidRDefault="004674C4" w:rsidP="0060586F">
      <w:pPr>
        <w:pStyle w:val="a3"/>
      </w:pPr>
      <w:r>
        <w:t xml:space="preserve">Система </w:t>
      </w:r>
      <w:r w:rsidR="00AA3745">
        <w:t xml:space="preserve">таких дифференциальных уравнений </w:t>
      </w:r>
      <w:proofErr w:type="spellStart"/>
      <w:r w:rsidR="00AA3745">
        <w:t>не</w:t>
      </w:r>
      <w:r>
        <w:t>линейн</w:t>
      </w:r>
      <w:r w:rsidR="00AA3745">
        <w:t>а</w:t>
      </w:r>
      <w:proofErr w:type="spellEnd"/>
      <w:r w:rsidR="00AA3745">
        <w:t xml:space="preserve">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</w:t>
      </w:r>
      <w:r>
        <w:lastRenderedPageBreak/>
        <w:t xml:space="preserve">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</w:t>
      </w:r>
      <w:r w:rsidR="00204418">
        <w:t xml:space="preserve"> как</w:t>
      </w:r>
      <w:r>
        <w:t xml:space="preserve"> они не позволяют </w:t>
      </w:r>
      <w:r w:rsidR="00204418">
        <w:t>рас</w:t>
      </w:r>
      <w:r>
        <w:t xml:space="preserve">считать </w:t>
      </w:r>
      <w:r w:rsidR="00204418">
        <w:t xml:space="preserve">с необходимой точностью </w:t>
      </w:r>
      <w:r>
        <w:t xml:space="preserve">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. Итоговая система обыкновенных дифференциальных уравнений является автономной и нелинейной. Для </w:t>
      </w:r>
      <w:r w:rsidR="00204418">
        <w:t>двух</w:t>
      </w:r>
      <w:r>
        <w:t xml:space="preserve">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zFUMDU6NDg6NTMiLCJQcm9qZWN0Ijp7IiRyZWYiOiI4In19LCJVc2VOdW1iZXJpbmdUeXBlT2ZQYXJlbnREb2N1bWVudCI6ZmFsc2V9XSwiRm9ybWF0dGVkVGV4dCI6eyIkaWQiOiIxMCIsIkNvdW50IjoxLCJUZXh0VW5pdHMiOlt7IiRpZCI6IjExIiwiRm9udFN0eWxlIjp7IiRpZCI6IjEyIiwiTmV1dHJhbCI6dHJ1ZX0sIlJlYWRpbmdPcmRlciI6MSwiVGV4dCI6IlsxNV0ifV19LCJUYWciOiJDaXRhdmlQbGFjZWhvbGRlciM2NjgxMWE2My00MjVlLTQ2YzYtODA1YS04OWRkM2M2MTMwNjkiLCJUZXh0IjoiWzE1XSIsIldBSVZlcnNpb24iOiI2LjE1LjIuMCJ9}</w:instrText>
          </w:r>
          <w:r>
            <w:fldChar w:fldCharType="separate"/>
          </w:r>
          <w:r w:rsidR="00CB5FE7">
            <w:t>[15]</w:t>
          </w:r>
          <w:r>
            <w:fldChar w:fldCharType="end"/>
          </w:r>
        </w:sdtContent>
      </w:sdt>
      <w:r>
        <w:t>. Учитывая сложность системы уравнений для 11 переменных, наилучшее решение – использование численных методов</w:t>
      </w:r>
      <w:r w:rsidR="00204418">
        <w:t>,</w:t>
      </w:r>
      <w:r>
        <w:t xml:space="preserve"> подробное описание некоторых, наиболее простых из них, приведено, например</w:t>
      </w:r>
      <w:r w:rsidR="00204418">
        <w:t>,</w:t>
      </w:r>
      <w:r>
        <w:t xml:space="preserve">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zMVQwNTo0ODo1MyIsIlByb2plY3QiOnsiJHJlZiI6IjgifX0sIlVzZU51bWJlcmluZ1R5cGVPZlBhcmVudERvY3VtZW50IjpmYWxzZX1dLCJGb3JtYXR0ZWRUZXh0Ijp7IiRpZCI6IjEwIiwiQ291bnQiOjEsIlRleHRVbml0cyI6W3siJGlkIjoiMTEiLCJGb250U3R5bGUiOnsiJGlkIjoiMTIiLCJOZXV0cmFsIjp0cnVlfSwiUmVhZGluZ09yZGVyIjoxLCJUZXh0IjoiWzE2XSJ9XX0sIlRhZyI6IkNpdGF2aVBsYWNlaG9sZGVyI2QxMTJlNWIyLTQ3NjMtNDk0Yy04N2VkLTFjNGVmODQ5NWM4YyIsIlRleHQiOiJbMTZdIiwiV0FJVmVyc2lvbiI6IjYuMTUuMi4wIn0=}</w:instrText>
          </w:r>
          <w:r>
            <w:fldChar w:fldCharType="separate"/>
          </w:r>
          <w:r w:rsidR="00CB5FE7">
            <w:t>[16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6D5666EB" w:rsidR="00F835A9" w:rsidRDefault="00F835A9" w:rsidP="0060586F">
      <w:pPr>
        <w:pStyle w:val="a3"/>
      </w:pPr>
      <w:r>
        <w:t xml:space="preserve">В данной работе расчет системы дифференциальных уравнений производился с помощью языка программирования </w:t>
      </w:r>
      <w:commentRangeStart w:id="78"/>
      <w:r w:rsidR="00204418">
        <w:rPr>
          <w:lang w:val="en-US"/>
        </w:rPr>
        <w:t>P</w:t>
      </w:r>
      <w:r>
        <w:rPr>
          <w:lang w:val="en-US"/>
        </w:rPr>
        <w:t>ython</w:t>
      </w:r>
      <w:commentRangeEnd w:id="78"/>
      <w:r w:rsidR="008F6356">
        <w:rPr>
          <w:rStyle w:val="af6"/>
          <w:rFonts w:eastAsia="SimSun" w:cstheme="minorBidi"/>
          <w:color w:val="auto"/>
          <w:lang w:eastAsia="en-US"/>
        </w:rPr>
        <w:commentReference w:id="78"/>
      </w:r>
      <w:r w:rsidRPr="00A4663B">
        <w:t xml:space="preserve">. </w:t>
      </w:r>
      <w:r>
        <w:t xml:space="preserve">Для расчета использовался метод </w:t>
      </w:r>
      <w:proofErr w:type="spellStart"/>
      <w:r>
        <w:t>BDF</w:t>
      </w:r>
      <w:proofErr w:type="spellEnd"/>
      <w:r w:rsidR="008F6356">
        <w:t xml:space="preserve"> (см Приложение 1)</w:t>
      </w:r>
      <w:r>
        <w:t xml:space="preserve">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</w:t>
      </w:r>
      <w:r w:rsidR="008F6356" w:rsidRPr="00CF37D1">
        <w:t>позвол</w:t>
      </w:r>
      <w:r w:rsidR="008F6356">
        <w:t>яет</w:t>
      </w:r>
      <w:r>
        <w:t xml:space="preserve"> быстро и точно решать жесткие системы</w:t>
      </w:r>
      <w:r w:rsidR="008F6356">
        <w:t xml:space="preserve"> дифференциальных уравнений</w:t>
      </w:r>
      <w:r>
        <w:t xml:space="preserve">. </w:t>
      </w:r>
      <w:r w:rsidR="008F6356">
        <w:t>А</w:t>
      </w:r>
      <w:r>
        <w:t xml:space="preserve">лгоритм распознает </w:t>
      </w:r>
      <w:r w:rsidR="008F6356" w:rsidRPr="008F6356">
        <w:t xml:space="preserve">возникновение ошибки </w:t>
      </w:r>
      <w:r>
        <w:t>и автоматически переключается на явный метод Рунге-Кутты с меньшим шагом по времени.</w:t>
      </w:r>
    </w:p>
    <w:p w14:paraId="71737CC8" w14:textId="5CF4D302" w:rsidR="00F835A9" w:rsidRDefault="00F835A9" w:rsidP="0060586F">
      <w:pPr>
        <w:pStyle w:val="42"/>
      </w:pPr>
      <w:bookmarkStart w:id="79" w:name="_Toc167708181"/>
      <w:bookmarkStart w:id="80" w:name="_Toc167887032"/>
      <w:r>
        <w:t>Редукция системы</w:t>
      </w:r>
      <w:bookmarkEnd w:id="79"/>
      <w:bookmarkEnd w:id="80"/>
    </w:p>
    <w:p w14:paraId="17D2E256" w14:textId="61B65AE6" w:rsidR="00AA3745" w:rsidRDefault="008F6356" w:rsidP="0060586F">
      <w:pPr>
        <w:pStyle w:val="a3"/>
        <w:rPr>
          <w:noProof/>
        </w:rPr>
      </w:pPr>
      <w:r>
        <w:rPr>
          <w:noProof/>
        </w:rPr>
        <w:t>С</w:t>
      </w:r>
      <w:r w:rsidR="00AA3745">
        <w:rPr>
          <w:noProof/>
        </w:rPr>
        <w:t xml:space="preserve">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="00AA3745" w:rsidRPr="007C62EF">
        <w:t>распределени</w:t>
      </w:r>
      <w:r w:rsidR="00AA3745">
        <w:t>я концентрации</w:t>
      </w:r>
      <w:r w:rsidR="00AA3745"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="00AA3745" w:rsidRPr="00A33384">
        <w:t>настолько</w:t>
      </w:r>
      <w:r w:rsidR="00AA3745"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="00AA3745" w:rsidRPr="00FC3DF4">
        <w:rPr>
          <w:noProof/>
        </w:rPr>
        <w:t xml:space="preserve"> </w:t>
      </w:r>
      <w:r w:rsidR="00AA3745">
        <w:rPr>
          <w:noProof/>
        </w:rPr>
        <w:t xml:space="preserve"> </w:t>
      </w:r>
    </w:p>
    <w:p w14:paraId="374FE911" w14:textId="6022E814" w:rsidR="00AA3745" w:rsidRDefault="00AA3745" w:rsidP="0060586F">
      <w:pPr>
        <w:pStyle w:val="a3"/>
        <w:rPr>
          <w:noProof/>
        </w:rPr>
      </w:pPr>
      <w:r>
        <w:rPr>
          <w:noProof/>
        </w:rPr>
        <w:lastRenderedPageBreak/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 xml:space="preserve">, </w:t>
      </w:r>
      <w:r w:rsidR="008F6356">
        <w:rPr>
          <w:noProof/>
        </w:rPr>
        <w:t>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60586F">
      <w:pPr>
        <w:pStyle w:val="42"/>
        <w:rPr>
          <w:noProof/>
        </w:rPr>
      </w:pPr>
      <w:bookmarkStart w:id="81" w:name="_Toc167708182"/>
      <w:bookmarkStart w:id="82" w:name="_Toc167887033"/>
      <w:r>
        <w:rPr>
          <w:noProof/>
        </w:rPr>
        <w:t>Экспериментальная проверка значений констант скоростей</w:t>
      </w:r>
      <w:bookmarkEnd w:id="81"/>
      <w:bookmarkEnd w:id="82"/>
    </w:p>
    <w:p w14:paraId="122A540A" w14:textId="087513D1" w:rsidR="00155AD0" w:rsidRDefault="00155AD0" w:rsidP="0060586F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</w:t>
      </w:r>
      <w:proofErr w:type="spellStart"/>
      <w:r>
        <w:t>фотополимеризующихся</w:t>
      </w:r>
      <w:proofErr w:type="spellEnd"/>
      <w:r>
        <w:t xml:space="preserve"> композиций составов</w:t>
      </w:r>
      <w:r w:rsidR="008F6356">
        <w:t>:</w:t>
      </w:r>
      <w:r>
        <w:t xml:space="preserve"> </w:t>
      </w:r>
      <w:proofErr w:type="spellStart"/>
      <w:r>
        <w:t>ПЭТА</w:t>
      </w:r>
      <w:proofErr w:type="spellEnd"/>
      <w:r w:rsidR="008F6356">
        <w:t xml:space="preserve"> - бутанол-1</w:t>
      </w:r>
      <w:r>
        <w:t xml:space="preserve">, </w:t>
      </w:r>
      <w:proofErr w:type="spellStart"/>
      <w:r>
        <w:t>ДМЭГ</w:t>
      </w:r>
      <w:proofErr w:type="spellEnd"/>
      <w:r w:rsidR="008F6356">
        <w:t xml:space="preserve"> - бутанол-1</w:t>
      </w:r>
      <w:r>
        <w:t>, ОКМ-2</w:t>
      </w:r>
      <w:r w:rsidR="008F6356">
        <w:t xml:space="preserve"> - бутанол-1</w:t>
      </w:r>
      <w:r>
        <w:t xml:space="preserve"> 20% спирта по массе. </w:t>
      </w:r>
      <w:r w:rsidRPr="00155AD0">
        <w:t xml:space="preserve">Кинетику </w:t>
      </w:r>
      <w:proofErr w:type="spellStart"/>
      <w:r w:rsidRPr="00155AD0">
        <w:t>фотополимеризации</w:t>
      </w:r>
      <w:proofErr w:type="spellEnd"/>
      <w:r w:rsidRPr="00155AD0">
        <w:t xml:space="preserve"> </w:t>
      </w:r>
      <w:r w:rsidR="009C7B5B">
        <w:t>мономеров снимали</w:t>
      </w:r>
      <w:r w:rsidRPr="00155AD0">
        <w:t xml:space="preserve"> методом </w:t>
      </w:r>
      <w:proofErr w:type="spellStart"/>
      <w:r w:rsidRPr="00155AD0">
        <w:t>FTIR</w:t>
      </w:r>
      <w:proofErr w:type="spellEnd"/>
      <w:r w:rsidRPr="00155AD0">
        <w:t>-</w:t>
      </w:r>
      <w:commentRangeStart w:id="83"/>
      <w:r w:rsidRPr="00155AD0">
        <w:t>спектроскопии</w:t>
      </w:r>
      <w:commentRangeEnd w:id="83"/>
      <w:r w:rsidR="008F6356">
        <w:rPr>
          <w:rStyle w:val="af6"/>
          <w:rFonts w:eastAsia="SimSun" w:cstheme="minorBidi"/>
          <w:color w:val="auto"/>
          <w:lang w:eastAsia="en-US"/>
        </w:rPr>
        <w:commentReference w:id="83"/>
      </w:r>
      <w:r w:rsidRPr="00155AD0">
        <w:t xml:space="preserve">. </w:t>
      </w:r>
      <w:proofErr w:type="spellStart"/>
      <w:r w:rsidRPr="00155AD0">
        <w:t>ФПК</w:t>
      </w:r>
      <w:proofErr w:type="spellEnd"/>
      <w:r w:rsidRPr="00155AD0">
        <w:t xml:space="preserve">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>(C = 0.0036 моль/л и 0.036 моль/л) и амина (C = 0.18 моль/л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</w:t>
      </w:r>
      <w:proofErr w:type="spellStart"/>
      <w:r w:rsidRPr="00155AD0">
        <w:t>Simex</w:t>
      </w:r>
      <w:proofErr w:type="spellEnd"/>
      <w:r w:rsidRPr="00155AD0">
        <w:t xml:space="preserve">, Россия) и блока </w:t>
      </w:r>
      <w:proofErr w:type="spellStart"/>
      <w:r w:rsidRPr="00155AD0">
        <w:t>НПВО</w:t>
      </w:r>
      <w:proofErr w:type="spellEnd"/>
      <w:r w:rsidRPr="00155AD0">
        <w:t xml:space="preserve">-А с алмазным элементом. Для </w:t>
      </w:r>
      <w:proofErr w:type="spellStart"/>
      <w:r w:rsidRPr="00155AD0">
        <w:t>фотополимеризации</w:t>
      </w:r>
      <w:proofErr w:type="spellEnd"/>
      <w:r w:rsidRPr="00155AD0">
        <w:t xml:space="preserve"> использовалась светодиодная система с λ</w:t>
      </w:r>
      <w:r w:rsidR="007A6C1D">
        <w:t xml:space="preserve"> </w:t>
      </w:r>
      <w:r w:rsidRPr="00155AD0">
        <w:t xml:space="preserve">= 385 и 410 </w:t>
      </w:r>
      <w:proofErr w:type="spellStart"/>
      <w:r w:rsidRPr="00155AD0">
        <w:t>нм</w:t>
      </w:r>
      <w:proofErr w:type="spellEnd"/>
      <w:r w:rsidRPr="00155AD0">
        <w:t xml:space="preserve"> с регулируемым диапазоном мощности облучения 0-48.6 мВт/см2 в месте расположения </w:t>
      </w:r>
      <w:proofErr w:type="spellStart"/>
      <w:r w:rsidRPr="00155AD0">
        <w:t>ФПК</w:t>
      </w:r>
      <w:proofErr w:type="spellEnd"/>
      <w:r w:rsidRPr="00155AD0">
        <w:t>. Конверси</w:t>
      </w:r>
      <w:r w:rsidR="00160789">
        <w:t>ю</w:t>
      </w:r>
      <w:r w:rsidRPr="00155AD0">
        <w:t xml:space="preserve"> </w:t>
      </w:r>
      <w:proofErr w:type="spellStart"/>
      <w:r w:rsidR="008F2F1D">
        <w:t>ПЭТА</w:t>
      </w:r>
      <w:proofErr w:type="spellEnd"/>
      <w:r w:rsidRPr="00155AD0">
        <w:t xml:space="preserve"> рассчитывали по изменению интенсивности полосы поглощения </w:t>
      </w:r>
      <w:proofErr w:type="spellStart"/>
      <w:r w:rsidRPr="00155AD0">
        <w:t>акрилатных</w:t>
      </w:r>
      <w:proofErr w:type="spellEnd"/>
      <w:r w:rsidRPr="00155AD0">
        <w:t xml:space="preserve">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</w:t>
      </w:r>
      <w:r w:rsidRPr="00155AD0">
        <w:lastRenderedPageBreak/>
        <w:t xml:space="preserve">интенсивности полосы, отвечающей колебаниям </w:t>
      </w:r>
      <w:r w:rsidR="002C62AC" w:rsidRPr="002C62AC">
        <w:t>сложноэфирной группы</w:t>
      </w:r>
      <w:r w:rsidRPr="002C62AC">
        <w:t xml:space="preserve"> 1720 см</w:t>
      </w:r>
      <w:r w:rsidRPr="002C62AC">
        <w:rPr>
          <w:vertAlign w:val="superscript"/>
        </w:rPr>
        <w:t>-1</w:t>
      </w:r>
      <w:r w:rsidRPr="002C62AC">
        <w:t>. Каж</w:t>
      </w:r>
      <w:r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12B6DD78" w:rsidR="00B55FD9" w:rsidRPr="00155AD0" w:rsidRDefault="00B55FD9" w:rsidP="0060586F">
      <w:pPr>
        <w:pStyle w:val="a3"/>
      </w:pPr>
      <w:r>
        <w:t xml:space="preserve">Значения констант скоростей находилось </w:t>
      </w:r>
      <w:r w:rsidR="008F2F1D">
        <w:t xml:space="preserve">методом наименьших </w:t>
      </w:r>
      <w:commentRangeStart w:id="84"/>
      <w:r w:rsidR="008F2F1D">
        <w:t>квадратов</w:t>
      </w:r>
      <w:commentRangeEnd w:id="84"/>
      <w:r w:rsidR="008F2F1D">
        <w:rPr>
          <w:rStyle w:val="af6"/>
          <w:rFonts w:eastAsia="SimSun" w:cstheme="minorBidi"/>
          <w:color w:val="auto"/>
          <w:lang w:eastAsia="en-US"/>
        </w:rPr>
        <w:commentReference w:id="84"/>
      </w:r>
      <w:r>
        <w:t xml:space="preserve">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60586F">
      <w:pPr>
        <w:pStyle w:val="31"/>
      </w:pPr>
      <w:bookmarkStart w:id="85" w:name="_Toc167708183"/>
      <w:bookmarkStart w:id="86" w:name="_Toc167887034"/>
      <w:r>
        <w:t xml:space="preserve">Оценка коэффициентов </w:t>
      </w:r>
      <w:proofErr w:type="spellStart"/>
      <w:r w:rsidR="00957552">
        <w:t>самодиффузии</w:t>
      </w:r>
      <w:bookmarkEnd w:id="85"/>
      <w:bookmarkEnd w:id="86"/>
      <w:proofErr w:type="spellEnd"/>
    </w:p>
    <w:p w14:paraId="009220FB" w14:textId="4648DAD7" w:rsidR="003E3078" w:rsidRDefault="003E3078" w:rsidP="0060586F">
      <w:pPr>
        <w:pStyle w:val="42"/>
      </w:pPr>
      <w:bookmarkStart w:id="87" w:name="_Toc167708184"/>
      <w:bookmarkStart w:id="88" w:name="_Toc167887035"/>
      <w:r>
        <w:t>Молекулярная динамика</w:t>
      </w:r>
      <w:bookmarkEnd w:id="87"/>
      <w:bookmarkEnd w:id="88"/>
    </w:p>
    <w:p w14:paraId="1D852DAD" w14:textId="55353E37" w:rsidR="00983B76" w:rsidRDefault="00187311" w:rsidP="0060586F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</w:t>
      </w:r>
      <w:r w:rsidR="008F2F1D">
        <w:t xml:space="preserve"> </w:t>
      </w:r>
      <w:r w:rsidR="00983B76" w:rsidRPr="00374047">
        <w:t xml:space="preserve">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C3840">
        <w:t>)</w:t>
      </w:r>
      <w:r w:rsidR="00983B76" w:rsidRPr="00374047">
        <w:t>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42F0BA5A" w:rsidR="00983B76" w:rsidRPr="00DA7020" w:rsidRDefault="00983B76" w:rsidP="0060586F">
      <w:pPr>
        <w:pStyle w:val="a3"/>
      </w:pPr>
      <w:r w:rsidRPr="00DA7020">
        <w:lastRenderedPageBreak/>
        <w:t xml:space="preserve">Основная идея </w:t>
      </w:r>
      <w:r w:rsidR="008F2F1D">
        <w:t>молекулярной динамики</w:t>
      </w:r>
      <w:r w:rsidRPr="00DA7020">
        <w:t xml:space="preserve"> заключается в том, что макроскопические свойства системы могут быть объяснены через анализ </w:t>
      </w:r>
      <w:r w:rsidR="008F2F1D">
        <w:t>движения</w:t>
      </w:r>
      <w:r w:rsidRPr="00DA7020">
        <w:t xml:space="preserve">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60586F">
      <w:pPr>
        <w:pStyle w:val="a3"/>
        <w:numPr>
          <w:ilvl w:val="0"/>
          <w:numId w:val="25"/>
        </w:numPr>
      </w:pPr>
      <w:r w:rsidRPr="00CD7ED0"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0586F">
      <w:pPr>
        <w:pStyle w:val="a3"/>
        <w:numPr>
          <w:ilvl w:val="0"/>
          <w:numId w:val="25"/>
        </w:numPr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0586F">
      <w:pPr>
        <w:pStyle w:val="a3"/>
        <w:numPr>
          <w:ilvl w:val="0"/>
          <w:numId w:val="25"/>
        </w:numPr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0586F">
      <w:pPr>
        <w:pStyle w:val="a3"/>
        <w:numPr>
          <w:ilvl w:val="0"/>
          <w:numId w:val="25"/>
        </w:numPr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6B7FB94B" w14:textId="77777777" w:rsidR="008F2F1D" w:rsidRDefault="00A41419" w:rsidP="0060586F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8D0318">
        <w:t>(</w:t>
      </w:r>
      <w:r w:rsidR="008D0318">
        <w:rPr>
          <w:noProof/>
        </w:rPr>
        <w:t>11</w:t>
      </w:r>
      <w:r>
        <w:fldChar w:fldCharType="end"/>
      </w:r>
      <w:r>
        <w:t xml:space="preserve">)). </w:t>
      </w:r>
    </w:p>
    <w:p w14:paraId="4CBFC727" w14:textId="67345BAC" w:rsidR="009661DD" w:rsidRDefault="00A41419" w:rsidP="0060586F">
      <w:pPr>
        <w:pStyle w:val="a3"/>
      </w:pPr>
      <w:r>
        <w:t>Для этого использ</w:t>
      </w:r>
      <w:r w:rsidR="008F2F1D">
        <w:t>овался программный пакет молекулярной динамики</w:t>
      </w:r>
      <w:r>
        <w:t xml:space="preserve"> </w:t>
      </w:r>
      <w:proofErr w:type="spellStart"/>
      <w:r w:rsidR="008F2F1D">
        <w:rPr>
          <w:lang w:val="en-US"/>
        </w:rPr>
        <w:t>GROMACS</w:t>
      </w:r>
      <w:proofErr w:type="spellEnd"/>
      <w:r w:rsidR="008F2F1D">
        <w:t xml:space="preserve"> и его </w:t>
      </w:r>
      <w:r>
        <w:t>встроенная утилита</w:t>
      </w:r>
      <w:r w:rsidR="008F2F1D">
        <w:t xml:space="preserve"> </w:t>
      </w:r>
      <w:r>
        <w:t xml:space="preserve">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8D0318">
        <w:t xml:space="preserve">Рисунок </w:t>
      </w:r>
      <w:r w:rsidR="008D0318">
        <w:rPr>
          <w:noProof/>
        </w:rPr>
        <w:t>8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>представлена типичная кривая среднеквадратичного смещения</w:t>
      </w:r>
      <w:r w:rsidR="00F62B34">
        <w:t xml:space="preserve"> от времени</w:t>
      </w:r>
      <w:r>
        <w:t xml:space="preserve">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8D0318">
        <w:t>(</w:t>
      </w:r>
      <w:r w:rsidR="008D0318">
        <w:rPr>
          <w:noProof/>
        </w:rPr>
        <w:t>25</w:t>
      </w:r>
      <w:r w:rsidR="008D0318">
        <w:t>)</w:t>
      </w:r>
      <w:r w:rsidR="00734C52">
        <w:fldChar w:fldCharType="end"/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</w:t>
      </w:r>
      <w:r w:rsidR="00F62B34">
        <w:t>трех</w:t>
      </w:r>
      <w:r w:rsidR="00835C63">
        <w:t>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60586F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60586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65085317" w:rsidR="00734C52" w:rsidRDefault="00734C52" w:rsidP="0060586F">
            <w:pPr>
              <w:pStyle w:val="a3"/>
            </w:pPr>
            <w:bookmarkStart w:id="89" w:name="_Ref166456447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25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89"/>
          </w:p>
        </w:tc>
      </w:tr>
    </w:tbl>
    <w:p w14:paraId="651B0377" w14:textId="77777777" w:rsidR="00935588" w:rsidRDefault="00935588" w:rsidP="0060586F">
      <w:pPr>
        <w:pStyle w:val="a3"/>
      </w:pPr>
      <w:r w:rsidRPr="00935588">
        <w:rPr>
          <w:noProof/>
        </w:rPr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391D47D1" w:rsidR="001B5A6B" w:rsidRPr="00B56262" w:rsidRDefault="00935588" w:rsidP="001771C7">
      <w:pPr>
        <w:pStyle w:val="af2"/>
      </w:pPr>
      <w:bookmarkStart w:id="90" w:name="_Ref166456190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8</w:t>
      </w:r>
      <w:r w:rsidR="00E74A90">
        <w:rPr>
          <w:noProof/>
        </w:rPr>
        <w:fldChar w:fldCharType="end"/>
      </w:r>
      <w:bookmarkEnd w:id="90"/>
      <w:r w:rsidR="00B56262">
        <w:rPr>
          <w:noProof/>
        </w:rPr>
        <w:t xml:space="preserve"> -</w:t>
      </w:r>
      <w:r>
        <w:t xml:space="preserve"> Вид типичной кривой </w:t>
      </w:r>
      <w:r>
        <w:rPr>
          <w:lang w:val="en-US"/>
        </w:rPr>
        <w:t>MSD</w:t>
      </w:r>
    </w:p>
    <w:p w14:paraId="7B242D38" w14:textId="77777777" w:rsidR="0073469A" w:rsidRPr="00B56262" w:rsidRDefault="0073469A" w:rsidP="0073469A">
      <w:pPr>
        <w:rPr>
          <w:lang w:eastAsia="ru-RU"/>
        </w:rPr>
      </w:pPr>
    </w:p>
    <w:p w14:paraId="28C8A19B" w14:textId="2CF516DA" w:rsidR="008748D5" w:rsidRDefault="008748D5" w:rsidP="0060586F">
      <w:pPr>
        <w:pStyle w:val="42"/>
      </w:pPr>
      <w:bookmarkStart w:id="91" w:name="_Toc167708185"/>
      <w:bookmarkStart w:id="92" w:name="_Toc167887036"/>
      <w:r>
        <w:t>Нахождение вязкостей чистых мономеров</w:t>
      </w:r>
      <w:bookmarkEnd w:id="91"/>
      <w:bookmarkEnd w:id="92"/>
    </w:p>
    <w:p w14:paraId="25B8FB5B" w14:textId="72912BA7" w:rsidR="008748D5" w:rsidRDefault="008748D5" w:rsidP="0060586F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8D0318">
        <w:t>(</w:t>
      </w:r>
      <w:r w:rsidR="008D0318">
        <w:rPr>
          <w:noProof/>
        </w:rPr>
        <w:t>31</w:t>
      </w:r>
      <w:r w:rsidR="008D0318">
        <w:t>)</w:t>
      </w:r>
      <w:r>
        <w:fldChar w:fldCharType="end"/>
      </w:r>
      <w:r>
        <w:t xml:space="preserve">, для этого требуется знать </w:t>
      </w:r>
      <w:r w:rsidR="00F62B34">
        <w:t>значения</w:t>
      </w:r>
      <w:r>
        <w:t xml:space="preserve">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proofErr w:type="spellStart"/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proofErr w:type="spellEnd"/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</w:t>
      </w:r>
      <w:commentRangeStart w:id="93"/>
      <w:proofErr w:type="spellStart"/>
      <w:r>
        <w:t>OCR</w:t>
      </w:r>
      <w:commentRangeEnd w:id="93"/>
      <w:proofErr w:type="spellEnd"/>
      <w:r w:rsidR="00F62B34">
        <w:rPr>
          <w:rStyle w:val="af6"/>
          <w:rFonts w:eastAsia="SimSun" w:cstheme="minorBidi"/>
          <w:color w:val="auto"/>
          <w:lang w:eastAsia="en-US"/>
        </w:rPr>
        <w:commentReference w:id="93"/>
      </w:r>
      <w:r>
        <w:t xml:space="preserve">, программа распознавала полученные участки и проверяла корректность полученных значений. </w:t>
      </w:r>
      <w:r w:rsidR="007700FA">
        <w:t>После этого</w:t>
      </w:r>
      <w:r>
        <w:t xml:space="preserve"> данные </w:t>
      </w:r>
      <w:r w:rsidR="007700FA">
        <w:t>были</w:t>
      </w:r>
      <w:r>
        <w:t xml:space="preserve"> обработ</w:t>
      </w:r>
      <w:r w:rsidR="007700FA">
        <w:t xml:space="preserve">аны: исключены выбросы, </w:t>
      </w:r>
      <w:r w:rsidR="00492734">
        <w:t>найдены средние значения вязкостей при каждой температуре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60586F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60586F">
      <w:pPr>
        <w:pStyle w:val="a2"/>
      </w:pPr>
      <w:r>
        <w:lastRenderedPageBreak/>
        <w:t xml:space="preserve">Мономеры: </w:t>
      </w:r>
      <w:proofErr w:type="spellStart"/>
      <w:r>
        <w:rPr>
          <w:lang w:val="en-US"/>
        </w:rPr>
        <w:t>OCM</w:t>
      </w:r>
      <w:proofErr w:type="spellEnd"/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proofErr w:type="spellStart"/>
      <w:r>
        <w:rPr>
          <w:lang w:val="en-US"/>
        </w:rPr>
        <w:t>DMAG</w:t>
      </w:r>
      <w:proofErr w:type="spellEnd"/>
    </w:p>
    <w:p w14:paraId="3BFCEAD9" w14:textId="77777777" w:rsidR="008748D5" w:rsidRDefault="008748D5" w:rsidP="0060586F">
      <w:pPr>
        <w:pStyle w:val="a2"/>
      </w:pPr>
      <w:r>
        <w:t>Растворитель – бутанол-1</w:t>
      </w:r>
    </w:p>
    <w:p w14:paraId="70CA4A31" w14:textId="77777777" w:rsidR="008748D5" w:rsidRDefault="008748D5" w:rsidP="0060586F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60586F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5434173B" w:rsidR="008748D5" w:rsidRDefault="008748D5" w:rsidP="0060586F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</w:t>
      </w:r>
      <w:r w:rsidR="00492734">
        <w:t xml:space="preserve">с малым температурным </w:t>
      </w:r>
      <w:r>
        <w:t>шаго</w:t>
      </w:r>
      <w:r w:rsidR="00492734">
        <w:t>м</w:t>
      </w:r>
      <w:r>
        <w:t xml:space="preserve"> около 1-2 </w:t>
      </w:r>
      <w:r w:rsidR="00492734" w:rsidRPr="00492734">
        <w:t>°C</w:t>
      </w:r>
      <w:r>
        <w:t xml:space="preserve"> был проведен, чтобы достаточно точно оценить зависимости и величину погрешностей при проведении эксперимента.  Остальные же опыты с </w:t>
      </w:r>
      <w:proofErr w:type="spellStart"/>
      <w:r>
        <w:t>PETA</w:t>
      </w:r>
      <w:proofErr w:type="spellEnd"/>
      <w:r w:rsidRPr="004554DB">
        <w:t xml:space="preserve">, </w:t>
      </w:r>
      <w:proofErr w:type="spellStart"/>
      <w:r>
        <w:t>DMAG</w:t>
      </w:r>
      <w:proofErr w:type="spellEnd"/>
      <w:r>
        <w:t xml:space="preserve"> проведены с шагом 5%</w:t>
      </w:r>
      <w:r w:rsidR="00492734">
        <w:t xml:space="preserve"> по массе бутанола и по 5 </w:t>
      </w:r>
      <w:r w:rsidR="00492734" w:rsidRPr="00492734">
        <w:t>°C</w:t>
      </w:r>
      <w:r w:rsidR="00492734">
        <w:t xml:space="preserve"> в температурном интервале</w:t>
      </w:r>
      <w:r>
        <w:t xml:space="preserve">. </w:t>
      </w:r>
    </w:p>
    <w:p w14:paraId="2FA185BF" w14:textId="058942BA" w:rsidR="008748D5" w:rsidRDefault="008748D5" w:rsidP="0060586F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 xml:space="preserve">. Плотность смеси находилась </w:t>
      </w:r>
      <w:r w:rsidR="00492734">
        <w:t>с помощью пикнометра</w:t>
      </w:r>
      <w:r>
        <w:t>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8D0318">
        <w:t xml:space="preserve">Таблица </w:t>
      </w:r>
      <w:r w:rsidR="008D0318">
        <w:rPr>
          <w:noProof/>
        </w:rPr>
        <w:t>5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15B27968" w:rsidR="008748D5" w:rsidRPr="00D60C21" w:rsidRDefault="008748D5" w:rsidP="001771C7">
            <w:pPr>
              <w:pStyle w:val="af2"/>
            </w:pPr>
            <w:bookmarkStart w:id="94" w:name="_Ref166460848"/>
            <w:r>
              <w:t xml:space="preserve">Таблица </w:t>
            </w:r>
            <w:r w:rsidR="00E74A90">
              <w:fldChar w:fldCharType="begin"/>
            </w:r>
            <w:r w:rsidR="00E74A90">
              <w:instrText xml:space="preserve"> SEQ Таблица \* ARABIC </w:instrText>
            </w:r>
            <w:r w:rsidR="00E74A90">
              <w:fldChar w:fldCharType="separate"/>
            </w:r>
            <w:r w:rsidR="008D0318">
              <w:rPr>
                <w:noProof/>
              </w:rPr>
              <w:t>5</w:t>
            </w:r>
            <w:r w:rsidR="00E74A90">
              <w:rPr>
                <w:noProof/>
              </w:rPr>
              <w:fldChar w:fldCharType="end"/>
            </w:r>
            <w:bookmarkEnd w:id="94"/>
            <w:r w:rsidR="0073469A">
              <w:t xml:space="preserve"> -</w:t>
            </w:r>
            <w:r>
              <w:t xml:space="preserve">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 w:rsidR="0073469A">
              <w:t xml:space="preserve">, </w:t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 w:rsidR="0073469A">
              <w:t xml:space="preserve">, </w:t>
            </w:r>
            <w:proofErr w:type="spellStart"/>
            <w:r w:rsidRPr="00D60C21">
              <w:t>Viscosity_</w:t>
            </w:r>
            <w:proofErr w:type="gramStart"/>
            <w:r w:rsidRPr="00D60C21">
              <w:t>verbose</w:t>
            </w:r>
            <w:proofErr w:type="spellEnd"/>
            <w:r w:rsidRPr="00D60C21">
              <w:t>,</w:t>
            </w:r>
            <w:r w:rsidR="0073469A">
              <w:t>,</w:t>
            </w:r>
            <w:proofErr w:type="gramEnd"/>
            <w:r w:rsidR="0073469A"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 w:rsidR="0073469A">
              <w:t xml:space="preserve">, </w:t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  <w:proofErr w:type="spellEnd"/>
          </w:p>
        </w:tc>
      </w:tr>
    </w:tbl>
    <w:p w14:paraId="2D229F0B" w14:textId="77777777" w:rsidR="008748D5" w:rsidRDefault="008748D5" w:rsidP="0060586F">
      <w:pPr>
        <w:pStyle w:val="a2"/>
      </w:pPr>
    </w:p>
    <w:p w14:paraId="243C441C" w14:textId="08E2D3B9" w:rsidR="008748D5" w:rsidRDefault="008748D5" w:rsidP="0060586F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 xml:space="preserve">Чтобы учесть начальные колебания этих величин вследствие неравномерного нагрева системы в начальный момент </w:t>
      </w:r>
      <w:r>
        <w:lastRenderedPageBreak/>
        <w:t>времени, калибровки прибора и других факторов, для некоторых экспериментов удалялись</w:t>
      </w:r>
      <w:r w:rsidR="008B53C8">
        <w:t xml:space="preserve"> данные за</w:t>
      </w:r>
      <w:r>
        <w:t xml:space="preserve"> первые 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8D0318">
        <w:t xml:space="preserve">Рисунок </w:t>
      </w:r>
      <w:r w:rsidR="008D0318">
        <w:rPr>
          <w:noProof/>
        </w:rPr>
        <w:t>9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554437AD" w:rsidR="008748D5" w:rsidRDefault="008748D5" w:rsidP="001771C7">
      <w:pPr>
        <w:pStyle w:val="af2"/>
      </w:pPr>
      <w:bookmarkStart w:id="95" w:name="_Ref166460864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9</w:t>
      </w:r>
      <w:r w:rsidR="00E74A90">
        <w:rPr>
          <w:noProof/>
        </w:rPr>
        <w:fldChar w:fldCharType="end"/>
      </w:r>
      <w:bookmarkEnd w:id="95"/>
      <w:r w:rsidR="0073469A">
        <w:rPr>
          <w:noProof/>
        </w:rPr>
        <w:t xml:space="preserve"> -</w:t>
      </w:r>
      <w:r>
        <w:t xml:space="preserve"> Временная развертка эксперимента. Синим цветом отмечена температура, красным – вязкость</w:t>
      </w:r>
    </w:p>
    <w:p w14:paraId="37485D87" w14:textId="6B9397E4" w:rsidR="0073469A" w:rsidRDefault="0073469A" w:rsidP="0073469A">
      <w:pPr>
        <w:rPr>
          <w:lang w:eastAsia="ru-RU"/>
        </w:rPr>
      </w:pPr>
    </w:p>
    <w:p w14:paraId="183706EF" w14:textId="1211B11B" w:rsidR="0073469A" w:rsidRDefault="0073469A" w:rsidP="0073469A">
      <w:pPr>
        <w:rPr>
          <w:lang w:eastAsia="ru-RU"/>
        </w:rPr>
      </w:pPr>
    </w:p>
    <w:p w14:paraId="4BC407B7" w14:textId="3A68C615" w:rsidR="0073469A" w:rsidRDefault="0073469A" w:rsidP="0073469A">
      <w:pPr>
        <w:rPr>
          <w:lang w:eastAsia="ru-RU"/>
        </w:rPr>
      </w:pPr>
    </w:p>
    <w:p w14:paraId="6083DBDC" w14:textId="3D9664A8" w:rsidR="0073469A" w:rsidRDefault="0073469A" w:rsidP="0073469A">
      <w:pPr>
        <w:rPr>
          <w:lang w:eastAsia="ru-RU"/>
        </w:rPr>
      </w:pPr>
    </w:p>
    <w:p w14:paraId="4DA063C9" w14:textId="1D20FF4C" w:rsidR="0073469A" w:rsidRDefault="0073469A" w:rsidP="0073469A">
      <w:pPr>
        <w:rPr>
          <w:lang w:eastAsia="ru-RU"/>
        </w:rPr>
      </w:pPr>
    </w:p>
    <w:p w14:paraId="15EEC1F5" w14:textId="03938217" w:rsidR="0073469A" w:rsidRDefault="0073469A" w:rsidP="0073469A">
      <w:pPr>
        <w:rPr>
          <w:lang w:eastAsia="ru-RU"/>
        </w:rPr>
      </w:pPr>
    </w:p>
    <w:p w14:paraId="4CF254AB" w14:textId="07A6F353" w:rsidR="0073469A" w:rsidRDefault="0073469A" w:rsidP="0073469A">
      <w:pPr>
        <w:rPr>
          <w:lang w:eastAsia="ru-RU"/>
        </w:rPr>
      </w:pPr>
    </w:p>
    <w:p w14:paraId="2AD16A68" w14:textId="3EEBD48C" w:rsidR="0073469A" w:rsidRDefault="0073469A" w:rsidP="0073469A">
      <w:pPr>
        <w:rPr>
          <w:lang w:eastAsia="ru-RU"/>
        </w:rPr>
      </w:pPr>
    </w:p>
    <w:p w14:paraId="76050D39" w14:textId="3CD892F4" w:rsidR="008748D5" w:rsidRPr="00EE32E7" w:rsidRDefault="008748D5" w:rsidP="0060586F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8D0318">
        <w:t xml:space="preserve">Рисунок </w:t>
      </w:r>
      <w:r w:rsidR="008D0318">
        <w:rPr>
          <w:noProof/>
        </w:rPr>
        <w:t>10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1C4304AD" w:rsidR="008748D5" w:rsidRDefault="008748D5" w:rsidP="001771C7">
      <w:pPr>
        <w:pStyle w:val="af2"/>
      </w:pPr>
      <w:bookmarkStart w:id="96" w:name="_Ref166460876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10</w:t>
      </w:r>
      <w:r w:rsidR="00E74A90">
        <w:rPr>
          <w:noProof/>
        </w:rPr>
        <w:fldChar w:fldCharType="end"/>
      </w:r>
      <w:bookmarkEnd w:id="96"/>
      <w:r w:rsidR="0073469A">
        <w:t xml:space="preserve"> -</w:t>
      </w:r>
      <w:r>
        <w:t xml:space="preserve"> График вязкости от температуры для 1 эксперимента</w:t>
      </w:r>
    </w:p>
    <w:p w14:paraId="20D18F03" w14:textId="77777777" w:rsidR="0073469A" w:rsidRPr="0073469A" w:rsidRDefault="0073469A" w:rsidP="0073469A">
      <w:pPr>
        <w:rPr>
          <w:lang w:eastAsia="ru-RU"/>
        </w:rPr>
      </w:pPr>
    </w:p>
    <w:p w14:paraId="188C2EA8" w14:textId="3B45C443" w:rsidR="008748D5" w:rsidRDefault="008748D5" w:rsidP="0060586F">
      <w:pPr>
        <w:pStyle w:val="a3"/>
      </w:pPr>
      <w:r>
        <w:t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</w:t>
      </w:r>
      <w:r w:rsidR="008B53C8">
        <w:t>и</w:t>
      </w:r>
      <w:r>
        <w:t xml:space="preserve"> показывают средн</w:t>
      </w:r>
      <w:r w:rsidR="008B53C8">
        <w:t>ее арифметическое</w:t>
      </w:r>
      <w:r>
        <w:t xml:space="preserve"> и медиану значений вязкости</w:t>
      </w:r>
      <w:r w:rsidR="008B53C8">
        <w:t xml:space="preserve"> </w:t>
      </w:r>
      <w:r>
        <w:t xml:space="preserve">при разных температурах, </w:t>
      </w:r>
      <w:r w:rsidRPr="003616F4">
        <w:t>соответственно</w:t>
      </w:r>
      <w:r>
        <w:t>. Как видно из графика данные даже после отбраковки выбросов имеют шум с сил</w:t>
      </w:r>
      <w:r w:rsidR="008B53C8">
        <w:t>ьной</w:t>
      </w:r>
      <w:r>
        <w:t xml:space="preserve">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.</w:t>
      </w:r>
      <w:r w:rsidR="0073469A">
        <w:t xml:space="preserve"> </w:t>
      </w: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 xml:space="preserve">спользовался </w:t>
      </w:r>
      <w:proofErr w:type="spellStart"/>
      <w:r>
        <w:t>I</w:t>
      </w:r>
      <w:commentRangeStart w:id="97"/>
      <w:r>
        <w:t>QR</w:t>
      </w:r>
      <w:commentRangeEnd w:id="97"/>
      <w:proofErr w:type="spellEnd"/>
      <w:r w:rsidR="008B53C8">
        <w:rPr>
          <w:rStyle w:val="af6"/>
          <w:rFonts w:eastAsia="SimSun" w:cstheme="minorBidi"/>
          <w:color w:val="auto"/>
          <w:lang w:eastAsia="en-US"/>
        </w:rPr>
        <w:commentReference w:id="97"/>
      </w:r>
      <w:r>
        <w:t xml:space="preserve">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8D0318">
        <w:t xml:space="preserve">Рисунок </w:t>
      </w:r>
      <w:r w:rsidR="008D0318">
        <w:rPr>
          <w:noProof/>
        </w:rPr>
        <w:t>11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lastRenderedPageBreak/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4B0005BE" w:rsidR="008748D5" w:rsidRDefault="008748D5" w:rsidP="001771C7">
      <w:pPr>
        <w:pStyle w:val="af2"/>
      </w:pPr>
      <w:bookmarkStart w:id="98" w:name="_Ref166460898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11</w:t>
      </w:r>
      <w:r w:rsidR="00E74A90">
        <w:rPr>
          <w:noProof/>
        </w:rPr>
        <w:fldChar w:fldCharType="end"/>
      </w:r>
      <w:bookmarkEnd w:id="98"/>
      <w:r w:rsidR="0073469A">
        <w:t xml:space="preserve"> -</w:t>
      </w:r>
      <w:r>
        <w:t xml:space="preserve"> Отфильтрованные данные</w:t>
      </w:r>
    </w:p>
    <w:p w14:paraId="09D1F0CD" w14:textId="77777777" w:rsidR="0073469A" w:rsidRPr="0073469A" w:rsidRDefault="0073469A" w:rsidP="0073469A">
      <w:pPr>
        <w:rPr>
          <w:lang w:eastAsia="ru-RU"/>
        </w:rPr>
      </w:pPr>
    </w:p>
    <w:p w14:paraId="06B55FC5" w14:textId="5E0A747F" w:rsidR="008748D5" w:rsidRDefault="008748D5" w:rsidP="0060586F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</w:t>
      </w:r>
      <w:proofErr w:type="spellStart"/>
      <w:r>
        <w:t>МНК</w:t>
      </w:r>
      <w:proofErr w:type="spellEnd"/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8D0318">
        <w:t>(</w:t>
      </w:r>
      <w:r w:rsidR="008D0318">
        <w:rPr>
          <w:noProof/>
        </w:rPr>
        <w:t>23</w:t>
      </w:r>
      <w:r w:rsidR="008D0318">
        <w:t>)</w:t>
      </w:r>
      <w:r w:rsidR="005C2873">
        <w:fldChar w:fldCharType="end"/>
      </w:r>
      <w:r w:rsidR="00D6729A">
        <w:t>.</w:t>
      </w:r>
      <w:r>
        <w:t xml:space="preserve"> </w:t>
      </w:r>
    </w:p>
    <w:p w14:paraId="159B4AB9" w14:textId="77777777" w:rsidR="0001450E" w:rsidRPr="0001450E" w:rsidRDefault="0001450E" w:rsidP="0060586F">
      <w:pPr>
        <w:pStyle w:val="a3"/>
      </w:pPr>
    </w:p>
    <w:p w14:paraId="6DEC4CBB" w14:textId="77777777" w:rsidR="003F6AC6" w:rsidRPr="003F6AC6" w:rsidRDefault="003F6AC6" w:rsidP="0060586F">
      <w:pPr>
        <w:pStyle w:val="20"/>
        <w:rPr>
          <w:lang w:val="en-US"/>
        </w:rPr>
      </w:pPr>
      <w:bookmarkStart w:id="99" w:name="_Toc167708186"/>
      <w:bookmarkStart w:id="100" w:name="_Toc167887037"/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99"/>
      <w:bookmarkEnd w:id="100"/>
    </w:p>
    <w:p w14:paraId="13538BBC" w14:textId="2B1776C9" w:rsidR="00121867" w:rsidRDefault="000A731B" w:rsidP="0060586F">
      <w:pPr>
        <w:pStyle w:val="31"/>
      </w:pPr>
      <w:bookmarkStart w:id="101" w:name="_Toc167708187"/>
      <w:bookmarkStart w:id="102" w:name="_Toc167887038"/>
      <w:r w:rsidRPr="00A45120">
        <w:t>Моделирование</w:t>
      </w:r>
      <w:r>
        <w:t xml:space="preserve"> кинетики</w:t>
      </w:r>
      <w:bookmarkEnd w:id="101"/>
      <w:bookmarkEnd w:id="102"/>
    </w:p>
    <w:p w14:paraId="151A4EB1" w14:textId="07854CB5" w:rsidR="008D4FAF" w:rsidRDefault="008D4FAF" w:rsidP="0060586F">
      <w:pPr>
        <w:pStyle w:val="42"/>
      </w:pPr>
      <w:bookmarkStart w:id="103" w:name="_Toc167708188"/>
      <w:bookmarkStart w:id="104" w:name="_Toc167887039"/>
      <w:r w:rsidRPr="00A45120">
        <w:t>Редукция</w:t>
      </w:r>
      <w:r>
        <w:t xml:space="preserve"> систем</w:t>
      </w:r>
      <w:bookmarkEnd w:id="103"/>
      <w:bookmarkEnd w:id="104"/>
    </w:p>
    <w:p w14:paraId="1FDC692A" w14:textId="34012CA2" w:rsidR="0001450E" w:rsidRPr="0001450E" w:rsidRDefault="0001450E" w:rsidP="0060586F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60586F">
      <w:pPr>
        <w:pStyle w:val="1"/>
        <w:numPr>
          <w:ilvl w:val="0"/>
          <w:numId w:val="23"/>
        </w:numPr>
      </w:pPr>
      <w:proofErr w:type="spellStart"/>
      <w:r w:rsidRPr="00A45120">
        <w:t>Фотоинициирование</w:t>
      </w:r>
      <w:proofErr w:type="spellEnd"/>
    </w:p>
    <w:p w14:paraId="4D1AB6AA" w14:textId="6F74C2C6" w:rsidR="00B624E9" w:rsidRDefault="0001450E" w:rsidP="0060586F">
      <w:pPr>
        <w:pStyle w:val="a3"/>
      </w:pPr>
      <w:r>
        <w:t xml:space="preserve">На первом этапе </w:t>
      </w:r>
      <w:r w:rsidR="00333124">
        <w:t>редукции</w:t>
      </w:r>
      <w:r>
        <w:t xml:space="preserve"> подверглась </w:t>
      </w:r>
      <w:r w:rsidR="00333124">
        <w:t>система</w:t>
      </w:r>
      <w:r w:rsidR="003045FD">
        <w:t xml:space="preserve"> реакций </w:t>
      </w:r>
      <w:proofErr w:type="spellStart"/>
      <w:r w:rsidR="003045FD">
        <w:t>фотоиницирования</w:t>
      </w:r>
      <w:proofErr w:type="spellEnd"/>
      <w:r w:rsidR="00D84FC6">
        <w:t xml:space="preserve">, так </w:t>
      </w:r>
      <w:r w:rsidR="00160789">
        <w:t>она самая</w:t>
      </w:r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8D0318">
        <w:t xml:space="preserve">Рисунок </w:t>
      </w:r>
      <w:r w:rsidR="008D0318">
        <w:rPr>
          <w:noProof/>
        </w:rPr>
        <w:t>12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60586F">
      <w:pPr>
        <w:pStyle w:val="a3"/>
      </w:pPr>
      <w:r>
        <w:rPr>
          <w:noProof/>
        </w:rPr>
        <w:drawing>
          <wp:inline distT="0" distB="0" distL="0" distR="0" wp14:anchorId="384C3710" wp14:editId="002C3A61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39B3A1E1" w:rsidR="00B624E9" w:rsidRDefault="00B624E9" w:rsidP="001771C7">
      <w:pPr>
        <w:pStyle w:val="af2"/>
      </w:pPr>
      <w:bookmarkStart w:id="105" w:name="_Ref166421400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12</w:t>
      </w:r>
      <w:r w:rsidR="00E74A90">
        <w:rPr>
          <w:noProof/>
        </w:rPr>
        <w:fldChar w:fldCharType="end"/>
      </w:r>
      <w:bookmarkEnd w:id="105"/>
      <w:r w:rsidR="00162A7F">
        <w:t xml:space="preserve"> -</w:t>
      </w:r>
      <w:r>
        <w:t xml:space="preserve"> Пример кинетических кривых промежуточных компонентов при типичных значениях констант </w:t>
      </w:r>
      <w:r w:rsidR="00516BBD">
        <w:t>скоростей</w:t>
      </w:r>
      <w:r w:rsidR="00333124">
        <w:t>, по</w:t>
      </w:r>
    </w:p>
    <w:p w14:paraId="529FA6F1" w14:textId="77777777" w:rsidR="00162A7F" w:rsidRPr="00162A7F" w:rsidRDefault="00162A7F" w:rsidP="00162A7F">
      <w:pPr>
        <w:rPr>
          <w:lang w:eastAsia="ru-RU"/>
        </w:rPr>
      </w:pPr>
    </w:p>
    <w:p w14:paraId="27DC060B" w14:textId="5243F187" w:rsidR="008029F9" w:rsidRDefault="008029F9" w:rsidP="0060586F">
      <w:pPr>
        <w:pStyle w:val="a3"/>
      </w:pPr>
      <w:r>
        <w:lastRenderedPageBreak/>
        <w:t xml:space="preserve">По причинам, приведенным для каждой реакции в </w:t>
      </w:r>
      <w:r w:rsidRPr="008029F9">
        <w:t xml:space="preserve">пунктах </w:t>
      </w:r>
      <w:r>
        <w:t xml:space="preserve">1. </w:t>
      </w:r>
      <w:proofErr w:type="spellStart"/>
      <w:r>
        <w:t>Фотоинициирование</w:t>
      </w:r>
      <w:proofErr w:type="spellEnd"/>
      <w:r>
        <w:t xml:space="preserve">, было проведено упрощение общей схемы </w:t>
      </w:r>
      <w:proofErr w:type="spellStart"/>
      <w:r>
        <w:t>фотополимеризации</w:t>
      </w:r>
      <w:proofErr w:type="spellEnd"/>
      <w:r>
        <w:t>:</w:t>
      </w:r>
    </w:p>
    <w:p w14:paraId="3EE09243" w14:textId="36891958" w:rsidR="008029F9" w:rsidRPr="008029F9" w:rsidRDefault="008029F9" w:rsidP="0060586F">
      <w:pPr>
        <w:pStyle w:val="a3"/>
        <w:numPr>
          <w:ilvl w:val="0"/>
          <w:numId w:val="38"/>
        </w:numPr>
      </w:pPr>
      <w:r>
        <w:t>с</w:t>
      </w:r>
      <w:r w:rsidRPr="008029F9">
        <w:t>окращение цепочки фотовосстановления амина</w:t>
      </w:r>
      <w:r>
        <w:t>,</w:t>
      </w:r>
    </w:p>
    <w:p w14:paraId="4857EC01" w14:textId="266642CA" w:rsidR="008029F9" w:rsidRPr="008029F9" w:rsidRDefault="008029F9" w:rsidP="0060586F">
      <w:pPr>
        <w:pStyle w:val="a3"/>
        <w:numPr>
          <w:ilvl w:val="0"/>
          <w:numId w:val="38"/>
        </w:numPr>
      </w:pPr>
      <w:r>
        <w:t>и</w:t>
      </w:r>
      <w:r w:rsidRPr="008029F9">
        <w:t>сключение реакции тушения триплетного о-хинона пирокатехином</w:t>
      </w:r>
      <w:r>
        <w:t>,</w:t>
      </w:r>
    </w:p>
    <w:p w14:paraId="7005D021" w14:textId="3C1D0A63" w:rsidR="008029F9" w:rsidRPr="008029F9" w:rsidRDefault="008029F9" w:rsidP="0060586F">
      <w:pPr>
        <w:pStyle w:val="a3"/>
        <w:numPr>
          <w:ilvl w:val="0"/>
          <w:numId w:val="38"/>
        </w:numPr>
      </w:pPr>
      <w:r>
        <w:t>и</w:t>
      </w:r>
      <w:r w:rsidRPr="008029F9">
        <w:t xml:space="preserve">сключение реакции распада </w:t>
      </w:r>
      <w:proofErr w:type="spellStart"/>
      <w:r w:rsidRPr="008029F9">
        <w:t>фенолэфира</w:t>
      </w:r>
      <w:proofErr w:type="spellEnd"/>
      <w:r>
        <w:t>,</w:t>
      </w:r>
    </w:p>
    <w:p w14:paraId="2A0E862A" w14:textId="41244AFC" w:rsidR="008029F9" w:rsidRPr="008029F9" w:rsidRDefault="008029F9" w:rsidP="0060586F">
      <w:pPr>
        <w:pStyle w:val="a3"/>
        <w:numPr>
          <w:ilvl w:val="0"/>
          <w:numId w:val="38"/>
        </w:numPr>
      </w:pPr>
      <w:r>
        <w:t>и</w:t>
      </w:r>
      <w:r w:rsidRPr="008029F9">
        <w:t>сключение реакции между хиноном и пирокатехином</w:t>
      </w:r>
      <w:r>
        <w:t>,</w:t>
      </w:r>
    </w:p>
    <w:p w14:paraId="0A3DBC9F" w14:textId="6AC0726F" w:rsidR="008029F9" w:rsidRPr="008029F9" w:rsidRDefault="008029F9" w:rsidP="0060586F">
      <w:pPr>
        <w:pStyle w:val="a3"/>
        <w:numPr>
          <w:ilvl w:val="0"/>
          <w:numId w:val="38"/>
        </w:numPr>
      </w:pPr>
      <w:r>
        <w:t>и</w:t>
      </w:r>
      <w:r w:rsidRPr="008029F9">
        <w:t xml:space="preserve">сключение реакции </w:t>
      </w:r>
      <w:proofErr w:type="spellStart"/>
      <w:r w:rsidRPr="008029F9">
        <w:t>фотодекарбонилирования</w:t>
      </w:r>
      <w:proofErr w:type="spellEnd"/>
      <w:r w:rsidRPr="008029F9">
        <w:t xml:space="preserve"> хинона</w:t>
      </w:r>
      <w:r w:rsidR="00C008F7">
        <w:t>.</w:t>
      </w:r>
    </w:p>
    <w:p w14:paraId="56935500" w14:textId="279D74F9" w:rsidR="003045FD" w:rsidRPr="004D2F06" w:rsidRDefault="008029F9" w:rsidP="0060586F">
      <w:pPr>
        <w:pStyle w:val="a3"/>
      </w:pPr>
      <w:r>
        <w:t>К</w:t>
      </w:r>
      <w:r w:rsidR="003045FD">
        <w:t xml:space="preserve">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 w:rsidR="003045FD">
        <w:t xml:space="preserve"> (см. </w:t>
      </w:r>
      <w:r w:rsidR="003045FD">
        <w:fldChar w:fldCharType="begin"/>
      </w:r>
      <w:r w:rsidR="003045FD">
        <w:instrText xml:space="preserve"> REF _Ref165752319 \h </w:instrText>
      </w:r>
      <w:r w:rsidR="003045FD">
        <w:fldChar w:fldCharType="separate"/>
      </w:r>
      <w:r w:rsidR="008D0318">
        <w:t xml:space="preserve">Схема </w:t>
      </w:r>
      <w:r w:rsidR="008D0318">
        <w:rPr>
          <w:noProof/>
        </w:rPr>
        <w:t>16</w:t>
      </w:r>
      <w:r w:rsidR="003045FD">
        <w:fldChar w:fldCharType="end"/>
      </w:r>
      <w:r w:rsidR="003045FD"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r w:rsidR="007B1D96">
        <w:t xml:space="preserve">реакции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</w:t>
      </w:r>
      <w:r w:rsidR="003A4B3C">
        <w:rPr>
          <w:iCs/>
        </w:rPr>
        <w:t>.</w:t>
      </w:r>
      <w:r w:rsidR="00DB0A27">
        <w:rPr>
          <w:iCs/>
        </w:rPr>
        <w:t xml:space="preserve"> </w:t>
      </w:r>
      <w:r w:rsidR="005F2977">
        <w:rPr>
          <w:iCs/>
        </w:rPr>
        <w:t>Т</w:t>
      </w:r>
      <w:r w:rsidR="00DB0A27">
        <w:rPr>
          <w:iCs/>
        </w:rPr>
        <w:t xml:space="preserve">очность </w:t>
      </w:r>
      <w:r w:rsidR="005F2977">
        <w:rPr>
          <w:iCs/>
        </w:rPr>
        <w:t>редукции</w:t>
      </w:r>
      <w:r w:rsidR="00DB0A27">
        <w:rPr>
          <w:iCs/>
        </w:rPr>
        <w:t xml:space="preserve"> </w:t>
      </w:r>
      <w:r w:rsidR="005F2977">
        <w:rPr>
          <w:iCs/>
        </w:rPr>
        <w:t xml:space="preserve">оценивалась как разность концентраций компонента, рассчитанная по полной и редуцированной схеме, нормированная на среднее значение концентрации этого компонента во всем временном интервале. Точность составляет порядка </w:t>
      </w:r>
      <w:r w:rsidR="00160789">
        <w:rPr>
          <w:iCs/>
        </w:rPr>
        <w:t>5%</w:t>
      </w:r>
      <w:r w:rsidR="00DB0A27">
        <w:rPr>
          <w:iCs/>
        </w:rPr>
        <w:t xml:space="preserve"> в среднем</w:t>
      </w:r>
      <w:r w:rsidR="004D2F06">
        <w:rPr>
          <w:iCs/>
        </w:rPr>
        <w:t>:</w:t>
      </w:r>
    </w:p>
    <w:p w14:paraId="4EB36BE2" w14:textId="018DF332" w:rsidR="00DB0A27" w:rsidRDefault="004D2F06" w:rsidP="0060586F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CB5FE7" w:rsidRPr="007F4DBA" w:rsidRDefault="00CB5FE7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B77DA9" id="_x0000_t202" coordsize="21600,21600" o:spt="202" path="m,l,21600r21600,l21600,xe">
                <v:stroke joinstyle="miter"/>
                <v:path gradientshapeok="t" o:connecttype="rect"/>
              </v:shapetype>
              <v:shape id="Надпись 63" o:spid="_x0000_s1026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" filled="f" stroked="f" strokeweight=".5pt">
                <v:textbox>
                  <w:txbxContent>
                    <w:p w14:paraId="1682B4D2" w14:textId="77777777" w:rsidR="00CB5FE7" w:rsidRPr="007F4DBA" w:rsidRDefault="00CB5FE7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CB5FE7" w:rsidRPr="007F4DBA" w:rsidRDefault="00CB5FE7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27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" filled="f" stroked="f" strokeweight=".5pt">
                <v:textbox>
                  <w:txbxContent>
                    <w:p w14:paraId="20562E66" w14:textId="77777777" w:rsidR="00CB5FE7" w:rsidRPr="007F4DBA" w:rsidRDefault="00CB5FE7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CB5FE7" w:rsidRPr="007F4DBA" w:rsidRDefault="00CB5FE7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28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" filled="f" stroked="f" strokeweight=".5pt">
                <v:textbox>
                  <w:txbxContent>
                    <w:p w14:paraId="4A6554EC" w14:textId="77777777" w:rsidR="00CB5FE7" w:rsidRPr="007F4DBA" w:rsidRDefault="00CB5FE7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20AF4D11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0C3A8C1F" w:rsidR="00603512" w:rsidRDefault="00DB0A27" w:rsidP="001771C7">
      <w:pPr>
        <w:pStyle w:val="af2"/>
      </w:pPr>
      <w:r>
        <w:lastRenderedPageBreak/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13</w:t>
      </w:r>
      <w:r w:rsidR="00E74A90">
        <w:rPr>
          <w:noProof/>
        </w:rPr>
        <w:fldChar w:fldCharType="end"/>
      </w:r>
      <w:r w:rsidR="00162A7F">
        <w:rPr>
          <w:noProof/>
        </w:rPr>
        <w:t xml:space="preserve"> -</w:t>
      </w:r>
      <w:r>
        <w:t xml:space="preserve">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3C6A8029" w14:textId="77777777" w:rsidR="00162A7F" w:rsidRPr="00162A7F" w:rsidRDefault="00162A7F" w:rsidP="00162A7F">
      <w:pPr>
        <w:rPr>
          <w:lang w:eastAsia="ru-RU"/>
        </w:rPr>
      </w:pPr>
    </w:p>
    <w:p w14:paraId="4D15B87E" w14:textId="68F0AA84" w:rsidR="00C616F1" w:rsidRDefault="00C616F1" w:rsidP="0060586F">
      <w:pPr>
        <w:pStyle w:val="1"/>
      </w:pPr>
      <w:r>
        <w:t>Полимеризация</w:t>
      </w:r>
    </w:p>
    <w:p w14:paraId="5172FEBA" w14:textId="1595FFB2" w:rsidR="00603512" w:rsidRDefault="00603512" w:rsidP="0060586F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</w:t>
      </w:r>
      <w:r w:rsidR="005F2977">
        <w:t>,</w:t>
      </w:r>
      <w:r>
        <w:t xml:space="preserve"> что в процессе полимеризации учувствуют мономеры ОКМ-2, </w:t>
      </w:r>
      <w:proofErr w:type="spellStart"/>
      <w:r>
        <w:t>ПЭТА</w:t>
      </w:r>
      <w:proofErr w:type="spellEnd"/>
      <w:r>
        <w:t xml:space="preserve">, </w:t>
      </w:r>
      <w:proofErr w:type="spellStart"/>
      <w:r>
        <w:t>ДМЭГ</w:t>
      </w:r>
      <w:proofErr w:type="spellEnd"/>
      <w:r>
        <w:t xml:space="preserve"> с добавлением бутанола и очень малых количеств хинона,</w:t>
      </w:r>
      <w:r w:rsidR="000B6BA7" w:rsidRPr="000B6BA7">
        <w:t xml:space="preserve"> </w:t>
      </w:r>
      <w:r w:rsidR="000B6BA7">
        <w:t>в соответствии с пунктом 2. Полимеризация</w:t>
      </w:r>
      <w:r>
        <w:t xml:space="preserve"> </w:t>
      </w:r>
      <w:r w:rsidR="005943F9">
        <w:t>были</w:t>
      </w:r>
      <w:r>
        <w:t xml:space="preserve"> </w:t>
      </w:r>
      <w:r w:rsidR="000B6BA7">
        <w:t>объединены похожие</w:t>
      </w:r>
      <w:r>
        <w:t xml:space="preserve"> </w:t>
      </w:r>
      <w:r w:rsidR="00C008F7">
        <w:t>реакции</w:t>
      </w:r>
      <w:r>
        <w:t>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60586F">
      <w:pPr>
        <w:pStyle w:val="a3"/>
      </w:pPr>
      <w:r>
        <w:rPr>
          <w:noProof/>
        </w:rPr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329D6E93" w:rsidR="0016460D" w:rsidRDefault="007454AA" w:rsidP="001771C7">
      <w:pPr>
        <w:pStyle w:val="af2"/>
      </w:pPr>
      <w:r>
        <w:t xml:space="preserve">Схема </w:t>
      </w:r>
      <w:r w:rsidR="00E74A90">
        <w:fldChar w:fldCharType="begin"/>
      </w:r>
      <w:r w:rsidR="00E74A90">
        <w:instrText xml:space="preserve"> SEQ Схема \* ARABIC </w:instrText>
      </w:r>
      <w:r w:rsidR="00E74A90">
        <w:fldChar w:fldCharType="separate"/>
      </w:r>
      <w:r w:rsidR="008D0318">
        <w:rPr>
          <w:noProof/>
        </w:rPr>
        <w:t>26</w:t>
      </w:r>
      <w:r w:rsidR="00E74A90">
        <w:rPr>
          <w:noProof/>
        </w:rPr>
        <w:fldChar w:fldCharType="end"/>
      </w:r>
      <w:r w:rsidR="00162A7F">
        <w:rPr>
          <w:noProof/>
        </w:rPr>
        <w:t xml:space="preserve"> -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DD742AE" w14:textId="77777777" w:rsidR="00B56262" w:rsidRPr="00162A7F" w:rsidRDefault="00B56262" w:rsidP="00162A7F">
      <w:pPr>
        <w:rPr>
          <w:lang w:eastAsia="ru-RU"/>
        </w:rPr>
      </w:pPr>
    </w:p>
    <w:p w14:paraId="61084A39" w14:textId="30A4433B" w:rsidR="00162A7F" w:rsidRDefault="0016460D" w:rsidP="0060586F">
      <w:pPr>
        <w:pStyle w:val="a3"/>
      </w:pPr>
      <w:r>
        <w:t xml:space="preserve">При этом ошибка между редуцированной и полной системой составляет менее </w:t>
      </w:r>
      <w:r w:rsidR="002B7AC8">
        <w:t>1%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8D0318">
        <w:t xml:space="preserve">Рисунок </w:t>
      </w:r>
      <w:r w:rsidR="008D0318">
        <w:rPr>
          <w:noProof/>
        </w:rPr>
        <w:t>14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60586F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CB5FE7" w:rsidRPr="007F4DBA" w:rsidRDefault="00CB5FE7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29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" filled="f" stroked="f" strokeweight=".5pt">
                <v:textbox>
                  <w:txbxContent>
                    <w:p w14:paraId="4B59607C" w14:textId="77777777" w:rsidR="00CB5FE7" w:rsidRPr="007F4DBA" w:rsidRDefault="00CB5FE7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CB5FE7" w:rsidRPr="007F4DBA" w:rsidRDefault="00CB5FE7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30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" filled="f" stroked="f" strokeweight=".5pt">
                <v:textbox>
                  <w:txbxContent>
                    <w:p w14:paraId="26784FFF" w14:textId="77777777" w:rsidR="00CB5FE7" w:rsidRPr="007F4DBA" w:rsidRDefault="00CB5FE7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CB5FE7" w:rsidRPr="007F4DBA" w:rsidRDefault="00CB5FE7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31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" filled="f" stroked="f" strokeweight=".5pt">
                <v:textbox>
                  <w:txbxContent>
                    <w:p w14:paraId="0F65CC5F" w14:textId="77777777" w:rsidR="00CB5FE7" w:rsidRPr="007F4DBA" w:rsidRDefault="00CB5FE7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57D85C87" w:rsidR="00603512" w:rsidRDefault="00EA04CB" w:rsidP="001771C7">
      <w:pPr>
        <w:pStyle w:val="af2"/>
      </w:pPr>
      <w:bookmarkStart w:id="106" w:name="_Ref166434073"/>
      <w:r>
        <w:lastRenderedPageBreak/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14</w:t>
      </w:r>
      <w:r w:rsidR="00E74A90">
        <w:rPr>
          <w:noProof/>
        </w:rPr>
        <w:fldChar w:fldCharType="end"/>
      </w:r>
      <w:bookmarkEnd w:id="106"/>
      <w:r w:rsidR="00162A7F">
        <w:t xml:space="preserve"> -</w:t>
      </w:r>
      <w:r w:rsidRPr="00EA04CB">
        <w:t xml:space="preserve">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5112F575" w14:textId="77777777" w:rsidR="00B56262" w:rsidRPr="00B56262" w:rsidRDefault="00B56262" w:rsidP="00B56262">
      <w:pPr>
        <w:rPr>
          <w:lang w:eastAsia="ru-RU"/>
        </w:rPr>
      </w:pPr>
    </w:p>
    <w:p w14:paraId="21580AEC" w14:textId="1AB5CD52" w:rsidR="00155AD0" w:rsidRDefault="00155AD0" w:rsidP="0060586F">
      <w:pPr>
        <w:pStyle w:val="42"/>
      </w:pPr>
      <w:bookmarkStart w:id="107" w:name="_Toc167708189"/>
      <w:bookmarkStart w:id="108" w:name="_Toc167887040"/>
      <w:r>
        <w:t>Экспериментальная проверка редуцированной схемы</w:t>
      </w:r>
      <w:bookmarkEnd w:id="107"/>
      <w:bookmarkEnd w:id="108"/>
    </w:p>
    <w:p w14:paraId="637BB5EE" w14:textId="13B15D5C" w:rsidR="00DB1533" w:rsidRPr="00A936F8" w:rsidRDefault="00A936F8" w:rsidP="0060586F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 xml:space="preserve"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</w:t>
      </w:r>
      <w:r w:rsidR="00D02BD0">
        <w:t xml:space="preserve">Эффективная константа активации хин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  <m:r>
          <w:rPr>
            <w:rFonts w:ascii="Cambria Math" w:hAnsi="Cambria Math"/>
          </w:rPr>
          <m:t>=0.0072</m:t>
        </m:r>
      </m:oMath>
      <w:r w:rsidR="00357AB0">
        <w:t>. Значения начальных концентраций мономера и бутанола вычислено исходя из того, что бутанола-1 20% по массе: ОКМ-2 – 2.8 М, бутанол</w:t>
      </w:r>
      <w:r w:rsidR="00F93BE2">
        <w:t>-1</w:t>
      </w:r>
      <w:r w:rsidR="00357AB0">
        <w:t xml:space="preserve"> - 4 М; </w:t>
      </w:r>
      <w:proofErr w:type="spellStart"/>
      <w:r w:rsidR="00357AB0">
        <w:t>ДМЭГ</w:t>
      </w:r>
      <w:proofErr w:type="spellEnd"/>
      <w:r w:rsidR="00357AB0">
        <w:t xml:space="preserve"> – 4.1 М, бутанол-1 - 2.7 М; </w:t>
      </w:r>
      <w:proofErr w:type="spellStart"/>
      <w:r w:rsidR="00357AB0">
        <w:t>ПЭТА</w:t>
      </w:r>
      <w:proofErr w:type="spellEnd"/>
      <w:r w:rsidR="00F93BE2">
        <w:t xml:space="preserve"> -</w:t>
      </w:r>
      <w:r w:rsidR="00357AB0">
        <w:t xml:space="preserve"> 3 М</w:t>
      </w:r>
      <w:r w:rsidR="00F93BE2">
        <w:t>, бутанол-1 – 3 М.</w:t>
      </w:r>
    </w:p>
    <w:p w14:paraId="5C509388" w14:textId="59A7F969" w:rsidR="00A03AF8" w:rsidRDefault="00155AD0" w:rsidP="0060586F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</w:t>
      </w:r>
      <w:r w:rsidR="00234B2E">
        <w:t xml:space="preserve">(см. </w:t>
      </w:r>
      <w:r w:rsidR="00234B2E">
        <w:fldChar w:fldCharType="begin"/>
      </w:r>
      <w:r w:rsidR="00234B2E">
        <w:instrText xml:space="preserve"> REF _Ref167190505 \h </w:instrText>
      </w:r>
      <w:r w:rsidR="00234B2E">
        <w:fldChar w:fldCharType="separate"/>
      </w:r>
      <w:r w:rsidR="008D0318">
        <w:t xml:space="preserve">Рисунок </w:t>
      </w:r>
      <w:r w:rsidR="008D0318">
        <w:rPr>
          <w:noProof/>
        </w:rPr>
        <w:t>15</w:t>
      </w:r>
      <w:r w:rsidR="00234B2E">
        <w:fldChar w:fldCharType="end"/>
      </w:r>
      <w:r w:rsidR="00234B2E">
        <w:t xml:space="preserve">) </w:t>
      </w:r>
      <w:r w:rsidR="00A936F8">
        <w:t>при</w:t>
      </w:r>
      <w:r w:rsidR="00A03AF8">
        <w:t>:</w:t>
      </w:r>
    </w:p>
    <w:p w14:paraId="3E5B5053" w14:textId="3C1C74A0" w:rsidR="00A03AF8" w:rsidRDefault="00A03AF8" w:rsidP="00A03AF8">
      <w:pPr>
        <w:pStyle w:val="af2"/>
      </w:pPr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6</w:t>
      </w:r>
      <w:r w:rsidR="00E74A90"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Значения констант скоростей для системы </w:t>
      </w:r>
      <w:r w:rsidR="00234B2E" w:rsidRPr="00F076F6">
        <w:t>ОКМ-2 -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5594"/>
        <w:gridCol w:w="5594"/>
      </w:tblGrid>
      <w:tr w:rsidR="00A03AF8" w14:paraId="1C86CF1A" w14:textId="77777777" w:rsidTr="003F2C8A">
        <w:tc>
          <w:tcPr>
            <w:tcW w:w="5594" w:type="dxa"/>
          </w:tcPr>
          <w:p w14:paraId="50255605" w14:textId="77777777" w:rsidR="00A03AF8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361DDCD" w14:textId="799F4104" w:rsidR="00A03AF8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400</m:t>
                </m:r>
              </m:oMath>
            </m:oMathPara>
          </w:p>
        </w:tc>
      </w:tr>
      <w:tr w:rsidR="00A03AF8" w14:paraId="297EF343" w14:textId="77777777" w:rsidTr="003F2C8A">
        <w:tc>
          <w:tcPr>
            <w:tcW w:w="5594" w:type="dxa"/>
          </w:tcPr>
          <w:p w14:paraId="7AC3D2D0" w14:textId="77777777" w:rsidR="00A03AF8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57B6282" w14:textId="57CAFF74" w:rsidR="00A03AF8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8</m:t>
                </m:r>
              </m:oMath>
            </m:oMathPara>
          </w:p>
        </w:tc>
      </w:tr>
      <w:tr w:rsidR="00A03AF8" w14:paraId="6021BA49" w14:textId="77777777" w:rsidTr="003F2C8A">
        <w:tc>
          <w:tcPr>
            <w:tcW w:w="5594" w:type="dxa"/>
          </w:tcPr>
          <w:p w14:paraId="0647299C" w14:textId="5782D976" w:rsidR="00A03AF8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313F819" w14:textId="77777777" w:rsidR="00A03AF8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03AF8" w14:paraId="07D5398F" w14:textId="77777777" w:rsidTr="003F2C8A">
        <w:tc>
          <w:tcPr>
            <w:tcW w:w="5594" w:type="dxa"/>
          </w:tcPr>
          <w:p w14:paraId="08F46F3F" w14:textId="77777777" w:rsidR="00A03AF8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45C6681" w14:textId="7DA8162F" w:rsidR="00A03AF8" w:rsidRPr="004B00CB" w:rsidRDefault="00E74A90" w:rsidP="0060586F">
            <w:pPr>
              <w:pStyle w:val="a3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6300</m:t>
                </m:r>
              </m:oMath>
            </m:oMathPara>
          </w:p>
        </w:tc>
      </w:tr>
      <w:tr w:rsidR="00A03AF8" w14:paraId="029AE29B" w14:textId="77777777" w:rsidTr="003F2C8A">
        <w:tc>
          <w:tcPr>
            <w:tcW w:w="5594" w:type="dxa"/>
          </w:tcPr>
          <w:p w14:paraId="1A0DDC7F" w14:textId="77777777" w:rsidR="00A03AF8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0D0BACC" w14:textId="77777777" w:rsidR="00A03AF8" w:rsidRPr="004B00CB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7</m:t>
                </m:r>
              </m:oMath>
            </m:oMathPara>
          </w:p>
        </w:tc>
      </w:tr>
      <w:tr w:rsidR="00A03AF8" w14:paraId="7914C654" w14:textId="77777777" w:rsidTr="003F2C8A">
        <w:tc>
          <w:tcPr>
            <w:tcW w:w="5594" w:type="dxa"/>
          </w:tcPr>
          <w:p w14:paraId="0AF3F428" w14:textId="77777777" w:rsidR="00A03AF8" w:rsidRPr="00A66405" w:rsidRDefault="00E74A90" w:rsidP="0060586F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BEA5D94" w14:textId="77777777" w:rsidR="00A03AF8" w:rsidRPr="00A66405" w:rsidRDefault="00A03AF8" w:rsidP="0060586F">
            <w:pPr>
              <w:pStyle w:val="a3"/>
            </w:pPr>
          </w:p>
        </w:tc>
      </w:tr>
    </w:tbl>
    <w:p w14:paraId="0E8924F4" w14:textId="77777777" w:rsidR="00A03AF8" w:rsidRDefault="00A03AF8" w:rsidP="0060586F">
      <w:pPr>
        <w:pStyle w:val="a3"/>
      </w:pPr>
    </w:p>
    <w:p w14:paraId="77B104A5" w14:textId="77777777" w:rsidR="004A5B23" w:rsidRDefault="00A936F8" w:rsidP="0060586F">
      <w:pPr>
        <w:pStyle w:val="a3"/>
      </w:pPr>
      <w:r>
        <w:rPr>
          <w:noProof/>
        </w:rPr>
        <w:lastRenderedPageBreak/>
        <w:drawing>
          <wp:inline distT="0" distB="0" distL="0" distR="0" wp14:anchorId="6C0E93C4" wp14:editId="1DBE65AF">
            <wp:extent cx="5873251" cy="20186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897371" cy="2026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58AA0" w14:textId="661D0E67" w:rsidR="00A936F8" w:rsidRDefault="004A5B23" w:rsidP="001771C7">
      <w:pPr>
        <w:pStyle w:val="af2"/>
      </w:pPr>
      <w:bookmarkStart w:id="109" w:name="_Ref167190505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15</w:t>
      </w:r>
      <w:r w:rsidR="00E74A90">
        <w:rPr>
          <w:noProof/>
        </w:rPr>
        <w:fldChar w:fldCharType="end"/>
      </w:r>
      <w:bookmarkEnd w:id="109"/>
      <w:r w:rsidR="00EF31C4">
        <w:rPr>
          <w:noProof/>
        </w:rPr>
        <w:t xml:space="preserve"> -</w:t>
      </w:r>
      <w:r w:rsidRPr="00F076F6">
        <w:t xml:space="preserve"> Расчетная и экспериментальная кривые конверсии от времени для композиции ОКМ-2 - бутанол-1 20% по массе</w:t>
      </w:r>
    </w:p>
    <w:p w14:paraId="26269B24" w14:textId="77777777" w:rsidR="00E8781A" w:rsidRPr="00E8781A" w:rsidRDefault="00E8781A" w:rsidP="00E8781A">
      <w:pPr>
        <w:rPr>
          <w:lang w:eastAsia="ru-RU"/>
        </w:rPr>
      </w:pPr>
    </w:p>
    <w:p w14:paraId="4314FB63" w14:textId="7C2B1A94" w:rsidR="004B00CB" w:rsidRDefault="00F12DE4" w:rsidP="0060586F">
      <w:pPr>
        <w:pStyle w:val="a3"/>
      </w:pPr>
      <w:r>
        <w:t xml:space="preserve">Для композиции </w:t>
      </w:r>
      <w:proofErr w:type="spellStart"/>
      <w:r>
        <w:t>ДМЭГ</w:t>
      </w:r>
      <w:proofErr w:type="spellEnd"/>
      <w:r>
        <w:t xml:space="preserve"> – бутанол-1 расчетные и экспериментальные данные совпадают при</w:t>
      </w:r>
      <w:r w:rsidR="004B00CB">
        <w:t>:</w:t>
      </w:r>
    </w:p>
    <w:p w14:paraId="62E4FF1E" w14:textId="03430D03" w:rsidR="004B00CB" w:rsidRDefault="004B00CB" w:rsidP="004B00CB">
      <w:pPr>
        <w:pStyle w:val="af2"/>
      </w:pPr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7</w:t>
      </w:r>
      <w:r w:rsidR="00E74A90"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Значения констант скоростей для системы </w:t>
      </w:r>
      <w:proofErr w:type="spellStart"/>
      <w:r>
        <w:t>ДМЭГ</w:t>
      </w:r>
      <w:proofErr w:type="spellEnd"/>
      <w:r>
        <w:t xml:space="preserve">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5594"/>
        <w:gridCol w:w="5594"/>
      </w:tblGrid>
      <w:tr w:rsidR="004B00CB" w14:paraId="45B1D5B1" w14:textId="77777777" w:rsidTr="003F2C8A">
        <w:tc>
          <w:tcPr>
            <w:tcW w:w="5594" w:type="dxa"/>
          </w:tcPr>
          <w:p w14:paraId="061BFF90" w14:textId="77777777" w:rsidR="004B00CB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B27ECBC" w14:textId="43083B13" w:rsidR="004B00CB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4B00CB" w14:paraId="15F82335" w14:textId="77777777" w:rsidTr="003F2C8A">
        <w:tc>
          <w:tcPr>
            <w:tcW w:w="5594" w:type="dxa"/>
          </w:tcPr>
          <w:p w14:paraId="525FC8A2" w14:textId="77777777" w:rsidR="004B00CB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3FA0C6D1" w14:textId="77777777" w:rsidR="004B00CB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4B00CB" w14:paraId="2442560E" w14:textId="77777777" w:rsidTr="003F2C8A">
        <w:tc>
          <w:tcPr>
            <w:tcW w:w="5594" w:type="dxa"/>
          </w:tcPr>
          <w:p w14:paraId="6B6B7594" w14:textId="77777777" w:rsidR="004B00CB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48A99FE" w14:textId="77777777" w:rsidR="004B00CB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4B00CB" w14:paraId="1053B00E" w14:textId="77777777" w:rsidTr="003F2C8A">
        <w:tc>
          <w:tcPr>
            <w:tcW w:w="5594" w:type="dxa"/>
          </w:tcPr>
          <w:p w14:paraId="1FEC1414" w14:textId="77777777" w:rsidR="004B00CB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3ECB178F" w14:textId="481F1FA8" w:rsidR="004B00CB" w:rsidRPr="004B00CB" w:rsidRDefault="00E74A90" w:rsidP="0060586F">
            <w:pPr>
              <w:pStyle w:val="a3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5</m:t>
                </m:r>
              </m:oMath>
            </m:oMathPara>
          </w:p>
        </w:tc>
      </w:tr>
      <w:tr w:rsidR="004B00CB" w14:paraId="6B3EAD95" w14:textId="77777777" w:rsidTr="003F2C8A">
        <w:tc>
          <w:tcPr>
            <w:tcW w:w="5594" w:type="dxa"/>
          </w:tcPr>
          <w:p w14:paraId="7595BA29" w14:textId="77777777" w:rsidR="004B00CB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0C13B620" w14:textId="7561A0F3" w:rsidR="004B00CB" w:rsidRPr="004B00CB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7</m:t>
                </m:r>
              </m:oMath>
            </m:oMathPara>
          </w:p>
        </w:tc>
      </w:tr>
      <w:tr w:rsidR="004B00CB" w14:paraId="632B4975" w14:textId="77777777" w:rsidTr="003F2C8A">
        <w:tc>
          <w:tcPr>
            <w:tcW w:w="5594" w:type="dxa"/>
          </w:tcPr>
          <w:p w14:paraId="5E9623AA" w14:textId="77777777" w:rsidR="004B00CB" w:rsidRPr="00A66405" w:rsidRDefault="00E74A90" w:rsidP="0060586F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0E31862" w14:textId="77777777" w:rsidR="004B00CB" w:rsidRPr="00A66405" w:rsidRDefault="004B00CB" w:rsidP="0060586F">
            <w:pPr>
              <w:pStyle w:val="a3"/>
            </w:pPr>
          </w:p>
        </w:tc>
      </w:tr>
    </w:tbl>
    <w:p w14:paraId="1CA78D50" w14:textId="0D90D846" w:rsidR="004B00CB" w:rsidRDefault="004B00CB" w:rsidP="0060586F">
      <w:pPr>
        <w:pStyle w:val="a3"/>
      </w:pPr>
    </w:p>
    <w:p w14:paraId="08C59F05" w14:textId="77777777" w:rsidR="00A03AF8" w:rsidRDefault="00A03AF8" w:rsidP="0060586F">
      <w:pPr>
        <w:pStyle w:val="a3"/>
      </w:pPr>
    </w:p>
    <w:p w14:paraId="794483C7" w14:textId="77777777" w:rsidR="00A03AF8" w:rsidRDefault="00A03AF8" w:rsidP="0060586F">
      <w:pPr>
        <w:pStyle w:val="a3"/>
      </w:pPr>
      <w:r>
        <w:rPr>
          <w:noProof/>
        </w:rPr>
        <w:drawing>
          <wp:inline distT="0" distB="0" distL="0" distR="0" wp14:anchorId="5A7EFFC9" wp14:editId="5527AA78">
            <wp:extent cx="5607511" cy="1925568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511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05663" w14:textId="27E6E380" w:rsidR="00A03AF8" w:rsidRDefault="00A03AF8" w:rsidP="00A03AF8">
      <w:pPr>
        <w:pStyle w:val="af2"/>
      </w:pPr>
      <w:bookmarkStart w:id="110" w:name="_Ref167190636"/>
      <w:r w:rsidRPr="00E8781A"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16</w:t>
      </w:r>
      <w:r w:rsidR="00E74A90">
        <w:rPr>
          <w:noProof/>
        </w:rPr>
        <w:fldChar w:fldCharType="end"/>
      </w:r>
      <w:bookmarkEnd w:id="110"/>
      <w:r>
        <w:t xml:space="preserve"> -</w:t>
      </w:r>
      <w:r w:rsidRPr="00E8781A">
        <w:t xml:space="preserve"> Расчетная и экспериментальная кривые конверсии от времени для композиции </w:t>
      </w:r>
      <w:proofErr w:type="spellStart"/>
      <w:r w:rsidRPr="00E8781A">
        <w:t>ДМЭГ</w:t>
      </w:r>
      <w:proofErr w:type="spellEnd"/>
      <w:r w:rsidRPr="00E8781A">
        <w:t xml:space="preserve"> - бутанол-1 20% по массе</w:t>
      </w:r>
    </w:p>
    <w:p w14:paraId="2AE0485B" w14:textId="77777777" w:rsidR="00A03AF8" w:rsidRDefault="00A03AF8" w:rsidP="0060586F">
      <w:pPr>
        <w:pStyle w:val="a3"/>
      </w:pPr>
    </w:p>
    <w:p w14:paraId="751A89B1" w14:textId="33B036EC" w:rsidR="00EF31C4" w:rsidRPr="00EF31C4" w:rsidRDefault="00F12DE4" w:rsidP="0060586F">
      <w:pPr>
        <w:pStyle w:val="a2"/>
      </w:pPr>
      <w:r>
        <w:lastRenderedPageBreak/>
        <w:t xml:space="preserve">Такое низкое значение константы скорости роста 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20 </m:t>
        </m:r>
      </m:oMath>
      <w:r>
        <w:t>можно объяснить строением молекулы мономера ДМЭГ</w:t>
      </w:r>
      <w:r w:rsidR="009225C9">
        <w:t>, который образует прочные водородные связи и с другими молекулами мономера и растворителем. Из-за малой вязкости (рассмотрено ниже) растворенный кислород быстрее реагирует с радикалами роста полимерной цепи, что объясняет большую константу скорости ингибирования</w:t>
      </w:r>
      <w:r>
        <w:t>:</w:t>
      </w:r>
    </w:p>
    <w:p w14:paraId="2D0EE27A" w14:textId="629A1761" w:rsidR="00234B2E" w:rsidRDefault="000A762C" w:rsidP="0060586F">
      <w:pPr>
        <w:pStyle w:val="a3"/>
      </w:pPr>
      <w:r>
        <w:t xml:space="preserve">Для композиции </w:t>
      </w:r>
      <w:proofErr w:type="spellStart"/>
      <w:r w:rsidR="006018B5">
        <w:t>ПЭТА</w:t>
      </w:r>
      <w:proofErr w:type="spellEnd"/>
      <w:r>
        <w:t xml:space="preserve"> – бутанол-1 расчетные и экспериментальные данные совпадают (см.</w:t>
      </w:r>
      <w:r w:rsidR="006018B5">
        <w:t xml:space="preserve"> 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8D0318">
        <w:t xml:space="preserve">Рисунок </w:t>
      </w:r>
      <w:r w:rsidR="008D0318">
        <w:rPr>
          <w:noProof/>
        </w:rPr>
        <w:t>17</w:t>
      </w:r>
      <w:r w:rsidR="006018B5">
        <w:fldChar w:fldCharType="end"/>
      </w:r>
      <w:r>
        <w:t>)</w:t>
      </w:r>
      <w:r w:rsidR="00220D86">
        <w:t xml:space="preserve"> при</w:t>
      </w:r>
      <w:r w:rsidR="00234B2E">
        <w:t>:</w:t>
      </w:r>
    </w:p>
    <w:p w14:paraId="46F639DA" w14:textId="22FA7F6E" w:rsidR="00234B2E" w:rsidRDefault="00234B2E" w:rsidP="00234B2E">
      <w:pPr>
        <w:pStyle w:val="af2"/>
      </w:pPr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8</w:t>
      </w:r>
      <w:r w:rsidR="00E74A90"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Значения констант скоростей для системы </w:t>
      </w:r>
      <w:proofErr w:type="spellStart"/>
      <w:r w:rsidR="00220D86">
        <w:t>ПЭТА</w:t>
      </w:r>
      <w:proofErr w:type="spellEnd"/>
      <w:r w:rsidR="00220D86">
        <w:t xml:space="preserve">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5594"/>
        <w:gridCol w:w="5594"/>
      </w:tblGrid>
      <w:tr w:rsidR="00234B2E" w14:paraId="0601C9DC" w14:textId="77777777" w:rsidTr="003F2C8A">
        <w:tc>
          <w:tcPr>
            <w:tcW w:w="5594" w:type="dxa"/>
          </w:tcPr>
          <w:p w14:paraId="6F164DF6" w14:textId="77777777" w:rsidR="00234B2E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5B9DA8A" w14:textId="1C016C13" w:rsidR="00234B2E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9900</m:t>
                </m:r>
              </m:oMath>
            </m:oMathPara>
          </w:p>
        </w:tc>
      </w:tr>
      <w:tr w:rsidR="00234B2E" w14:paraId="7CEDD072" w14:textId="77777777" w:rsidTr="003F2C8A">
        <w:tc>
          <w:tcPr>
            <w:tcW w:w="5594" w:type="dxa"/>
          </w:tcPr>
          <w:p w14:paraId="0DA9BBB7" w14:textId="77777777" w:rsidR="00234B2E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3931733" w14:textId="78EFDA50" w:rsidR="00234B2E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3</m:t>
                </m:r>
              </m:oMath>
            </m:oMathPara>
          </w:p>
        </w:tc>
      </w:tr>
      <w:tr w:rsidR="00234B2E" w14:paraId="20A7822E" w14:textId="77777777" w:rsidTr="003F2C8A">
        <w:tc>
          <w:tcPr>
            <w:tcW w:w="5594" w:type="dxa"/>
          </w:tcPr>
          <w:p w14:paraId="4A62AC36" w14:textId="34C7D4B3" w:rsidR="00234B2E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467564C4" w14:textId="77777777" w:rsidR="00234B2E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234B2E" w14:paraId="457B276A" w14:textId="77777777" w:rsidTr="003F2C8A">
        <w:tc>
          <w:tcPr>
            <w:tcW w:w="5594" w:type="dxa"/>
          </w:tcPr>
          <w:p w14:paraId="5539E36B" w14:textId="77777777" w:rsidR="00234B2E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8D66F5E" w14:textId="5E3A864F" w:rsidR="00234B2E" w:rsidRPr="004B00CB" w:rsidRDefault="00E74A90" w:rsidP="0060586F">
            <w:pPr>
              <w:pStyle w:val="a3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000</m:t>
                </m:r>
              </m:oMath>
            </m:oMathPara>
          </w:p>
        </w:tc>
      </w:tr>
      <w:tr w:rsidR="00234B2E" w14:paraId="52BEE7EC" w14:textId="77777777" w:rsidTr="003F2C8A">
        <w:tc>
          <w:tcPr>
            <w:tcW w:w="5594" w:type="dxa"/>
          </w:tcPr>
          <w:p w14:paraId="20A3E52D" w14:textId="77777777" w:rsidR="00234B2E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A9BB6C1" w14:textId="77777777" w:rsidR="00234B2E" w:rsidRPr="004B00CB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7</m:t>
                </m:r>
              </m:oMath>
            </m:oMathPara>
          </w:p>
        </w:tc>
      </w:tr>
      <w:tr w:rsidR="00234B2E" w14:paraId="16E6EA1E" w14:textId="77777777" w:rsidTr="003F2C8A">
        <w:tc>
          <w:tcPr>
            <w:tcW w:w="5594" w:type="dxa"/>
          </w:tcPr>
          <w:p w14:paraId="00D43276" w14:textId="77777777" w:rsidR="00234B2E" w:rsidRPr="00A66405" w:rsidRDefault="00E74A90" w:rsidP="0060586F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67A097A8" w14:textId="77777777" w:rsidR="00234B2E" w:rsidRPr="00A66405" w:rsidRDefault="00234B2E" w:rsidP="0060586F">
            <w:pPr>
              <w:pStyle w:val="a3"/>
            </w:pPr>
          </w:p>
        </w:tc>
      </w:tr>
    </w:tbl>
    <w:p w14:paraId="0FEC4316" w14:textId="77777777" w:rsidR="00234B2E" w:rsidRDefault="00234B2E" w:rsidP="0060586F">
      <w:pPr>
        <w:pStyle w:val="a3"/>
      </w:pPr>
    </w:p>
    <w:p w14:paraId="3E264C12" w14:textId="77777777" w:rsidR="006018B5" w:rsidRDefault="000A762C" w:rsidP="0060586F">
      <w:pPr>
        <w:pStyle w:val="a3"/>
      </w:pPr>
      <w:r>
        <w:rPr>
          <w:noProof/>
        </w:rPr>
        <w:drawing>
          <wp:inline distT="0" distB="0" distL="0" distR="0" wp14:anchorId="4124D28C" wp14:editId="33572811">
            <wp:extent cx="5535544" cy="1883678"/>
            <wp:effectExtent l="0" t="0" r="8255" b="254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544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00CDA5BE" w:rsidR="000A762C" w:rsidRDefault="006018B5" w:rsidP="001771C7">
      <w:pPr>
        <w:pStyle w:val="af2"/>
      </w:pPr>
      <w:bookmarkStart w:id="111" w:name="_Ref167190866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17</w:t>
      </w:r>
      <w:r w:rsidR="00E74A90">
        <w:rPr>
          <w:noProof/>
        </w:rPr>
        <w:fldChar w:fldCharType="end"/>
      </w:r>
      <w:bookmarkEnd w:id="111"/>
      <w:r w:rsidR="00EF31C4">
        <w:rPr>
          <w:noProof/>
        </w:rPr>
        <w:t xml:space="preserve"> -</w:t>
      </w:r>
      <w:r>
        <w:t xml:space="preserve"> </w:t>
      </w:r>
      <w:r w:rsidRPr="00E614F7">
        <w:t xml:space="preserve">Расчетная и экспериментальная кривые конверсии от времени для композиции </w:t>
      </w:r>
      <w:proofErr w:type="spellStart"/>
      <w:r>
        <w:t>ПЭТА</w:t>
      </w:r>
      <w:proofErr w:type="spellEnd"/>
      <w:r w:rsidRPr="00E614F7">
        <w:t xml:space="preserve"> - бутанол-1 20% по массе</w:t>
      </w:r>
    </w:p>
    <w:p w14:paraId="77D0FEF8" w14:textId="63FEB028" w:rsidR="00EF31C4" w:rsidRDefault="00EF31C4" w:rsidP="00EF31C4">
      <w:pPr>
        <w:rPr>
          <w:lang w:eastAsia="ru-RU"/>
        </w:rPr>
      </w:pPr>
    </w:p>
    <w:p w14:paraId="3CB8D15D" w14:textId="4A931189" w:rsidR="00220D86" w:rsidRPr="00EF31C4" w:rsidRDefault="00220D86" w:rsidP="0060586F">
      <w:pPr>
        <w:pStyle w:val="a2"/>
      </w:pPr>
      <w:r>
        <w:t xml:space="preserve">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, при этом в молекуле ПЭТА содержится 3 </w:t>
      </w:r>
      <w:r>
        <w:lastRenderedPageBreak/>
        <w:t>двойных связи, которые стерически не нагружены, что существенно увеличивает скорость роста полимерной цепи.</w:t>
      </w:r>
    </w:p>
    <w:p w14:paraId="40C04D61" w14:textId="426766AD" w:rsidR="00E2038C" w:rsidRDefault="00E2038C" w:rsidP="0060586F">
      <w:pPr>
        <w:pStyle w:val="42"/>
      </w:pPr>
      <w:bookmarkStart w:id="112" w:name="_Toc167708190"/>
      <w:bookmarkStart w:id="113" w:name="_Toc167887041"/>
      <w:r>
        <w:t>Зависимость концентраций реагирующих веществ от значения констант скоростей</w:t>
      </w:r>
      <w:bookmarkEnd w:id="112"/>
      <w:bookmarkEnd w:id="113"/>
    </w:p>
    <w:p w14:paraId="34CAB4E6" w14:textId="460E58D4" w:rsidR="009F5D5D" w:rsidRDefault="009F5D5D" w:rsidP="0060586F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  <w:r w:rsidR="0074202D" w:rsidRPr="0074202D">
        <w:t xml:space="preserve"> </w:t>
      </w:r>
      <w:r w:rsidR="0074202D">
        <w:t xml:space="preserve">Для сравнения были </w:t>
      </w:r>
      <w:r w:rsidR="00692F72">
        <w:t>использованы</w:t>
      </w:r>
      <w:r w:rsidR="0074202D">
        <w:t xml:space="preserve"> следующие значения констант скоростей:</w:t>
      </w:r>
    </w:p>
    <w:p w14:paraId="0B25116E" w14:textId="629F6231" w:rsidR="0074202D" w:rsidRDefault="0074202D" w:rsidP="0060586F">
      <w:pPr>
        <w:pStyle w:val="a3"/>
      </w:pPr>
    </w:p>
    <w:p w14:paraId="1786D6F5" w14:textId="2AF130B9" w:rsidR="0074202D" w:rsidRDefault="0074202D" w:rsidP="0060586F">
      <w:pPr>
        <w:pStyle w:val="a3"/>
      </w:pPr>
    </w:p>
    <w:p w14:paraId="01E6FA22" w14:textId="647C79B5" w:rsidR="0074202D" w:rsidRDefault="0074202D" w:rsidP="0060586F">
      <w:pPr>
        <w:pStyle w:val="a3"/>
      </w:pPr>
    </w:p>
    <w:p w14:paraId="1655FAE2" w14:textId="77777777" w:rsidR="0074202D" w:rsidRDefault="0074202D" w:rsidP="0060586F">
      <w:pPr>
        <w:pStyle w:val="a3"/>
      </w:pPr>
    </w:p>
    <w:p w14:paraId="281A52FF" w14:textId="24F2ACC5" w:rsidR="0074202D" w:rsidRDefault="0074202D" w:rsidP="0074202D">
      <w:pPr>
        <w:pStyle w:val="af2"/>
      </w:pPr>
      <w:bookmarkStart w:id="114" w:name="_Ref167190463"/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9</w:t>
      </w:r>
      <w:r w:rsidR="00E74A90">
        <w:rPr>
          <w:noProof/>
        </w:rPr>
        <w:fldChar w:fldCharType="end"/>
      </w:r>
      <w:bookmarkEnd w:id="114"/>
      <w:r>
        <w:rPr>
          <w:noProof/>
        </w:rPr>
        <w:t xml:space="preserve"> -</w:t>
      </w:r>
      <w:r>
        <w:t xml:space="preserve"> Значения констант скоростей, используемых при расчетах кинетических кривых по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5594"/>
        <w:gridCol w:w="5594"/>
      </w:tblGrid>
      <w:tr w:rsidR="0074202D" w14:paraId="07A9103E" w14:textId="77777777" w:rsidTr="003F2C8A">
        <w:tc>
          <w:tcPr>
            <w:tcW w:w="5594" w:type="dxa"/>
          </w:tcPr>
          <w:p w14:paraId="14EED6A8" w14:textId="77777777" w:rsidR="0074202D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29ADB297" w14:textId="0F6DBC49" w:rsidR="0074202D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74202D" w14:paraId="337A7BB9" w14:textId="77777777" w:rsidTr="003F2C8A">
        <w:tc>
          <w:tcPr>
            <w:tcW w:w="5594" w:type="dxa"/>
          </w:tcPr>
          <w:p w14:paraId="7BE0D5A3" w14:textId="77777777" w:rsidR="0074202D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B70DA7A" w14:textId="5A71357D" w:rsidR="0074202D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74202D" w14:paraId="6EC7BD80" w14:textId="77777777" w:rsidTr="003F2C8A">
        <w:tc>
          <w:tcPr>
            <w:tcW w:w="5594" w:type="dxa"/>
          </w:tcPr>
          <w:p w14:paraId="7CE9365B" w14:textId="7C311BE1" w:rsidR="0074202D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9D72C35" w14:textId="1571FDEE" w:rsidR="0074202D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3</m:t>
                </m:r>
              </m:oMath>
            </m:oMathPara>
          </w:p>
        </w:tc>
      </w:tr>
      <w:tr w:rsidR="0074202D" w14:paraId="264484EF" w14:textId="77777777" w:rsidTr="003F2C8A">
        <w:tc>
          <w:tcPr>
            <w:tcW w:w="5594" w:type="dxa"/>
          </w:tcPr>
          <w:p w14:paraId="7FBDC5F1" w14:textId="77777777" w:rsidR="0074202D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E5FA4DD" w14:textId="2DA23AC0" w:rsidR="0074202D" w:rsidRPr="00452571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5</m:t>
                </m:r>
              </m:oMath>
            </m:oMathPara>
          </w:p>
        </w:tc>
      </w:tr>
      <w:tr w:rsidR="0074202D" w14:paraId="64BEE4C2" w14:textId="77777777" w:rsidTr="003F2C8A">
        <w:tc>
          <w:tcPr>
            <w:tcW w:w="5594" w:type="dxa"/>
          </w:tcPr>
          <w:p w14:paraId="2DAC85B7" w14:textId="77777777" w:rsidR="0074202D" w:rsidRPr="00A66405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E927C7F" w14:textId="00B59FCA" w:rsidR="0074202D" w:rsidRPr="00452571" w:rsidRDefault="00E74A90" w:rsidP="0060586F">
            <w:pPr>
              <w:pStyle w:val="a3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7</m:t>
                </m:r>
              </m:oMath>
            </m:oMathPara>
          </w:p>
        </w:tc>
      </w:tr>
      <w:tr w:rsidR="0074202D" w14:paraId="3F36A88B" w14:textId="77777777" w:rsidTr="003F2C8A">
        <w:tc>
          <w:tcPr>
            <w:tcW w:w="5594" w:type="dxa"/>
          </w:tcPr>
          <w:p w14:paraId="0A5AD167" w14:textId="77777777" w:rsidR="0074202D" w:rsidRPr="00A66405" w:rsidRDefault="00E74A90" w:rsidP="0060586F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5920179C" w14:textId="77777777" w:rsidR="0074202D" w:rsidRPr="00A66405" w:rsidRDefault="0074202D" w:rsidP="0060586F">
            <w:pPr>
              <w:pStyle w:val="a3"/>
            </w:pPr>
          </w:p>
        </w:tc>
      </w:tr>
    </w:tbl>
    <w:p w14:paraId="318961FB" w14:textId="77777777" w:rsidR="003F2C8A" w:rsidRPr="00526438" w:rsidRDefault="003F2C8A" w:rsidP="003F2C8A">
      <w:pPr>
        <w:rPr>
          <w:lang w:eastAsia="ru-RU"/>
        </w:rPr>
      </w:pPr>
    </w:p>
    <w:p w14:paraId="7E80B42B" w14:textId="705841E7" w:rsidR="003F2C8A" w:rsidRDefault="003F2C8A" w:rsidP="0060586F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FB4845">
        <w:t xml:space="preserve"> </w:t>
      </w:r>
    </w:p>
    <w:p w14:paraId="04E525C5" w14:textId="192167BA" w:rsidR="00167066" w:rsidRPr="00167066" w:rsidRDefault="00167066" w:rsidP="0060586F">
      <w:pPr>
        <w:pStyle w:val="a3"/>
      </w:pPr>
      <w:r>
        <w:t xml:space="preserve">Основной реакцией, с которой начинается процесс </w:t>
      </w:r>
      <w:proofErr w:type="spellStart"/>
      <w:r>
        <w:t>фотополимеризации</w:t>
      </w:r>
      <w:proofErr w:type="spellEnd"/>
      <w:r>
        <w:t xml:space="preserve">, является активация хинона. От интенсивности светового потока и строения </w:t>
      </w:r>
      <w:proofErr w:type="spellStart"/>
      <w:r>
        <w:t>фотоинициатора</w:t>
      </w:r>
      <w:proofErr w:type="spellEnd"/>
      <w:r>
        <w:t xml:space="preserve"> сильно зависит весь последующий процесс полимеризации, и, следовательно, вид кривой конверсии мономера от времени. При увеличении интенсивности светового облучения в 10 раз время индукционного периода </w:t>
      </w:r>
      <w:r>
        <w:lastRenderedPageBreak/>
        <w:t xml:space="preserve">сокращается с </w:t>
      </w:r>
      <w:r w:rsidR="003B5135">
        <w:t xml:space="preserve">225 сек до 27 сек (см. </w:t>
      </w:r>
      <w:r w:rsidR="003B5135">
        <w:fldChar w:fldCharType="begin"/>
      </w:r>
      <w:r w:rsidR="003B5135">
        <w:instrText xml:space="preserve"> REF _Ref167802991 \h </w:instrText>
      </w:r>
      <w:r w:rsidR="003B5135">
        <w:fldChar w:fldCharType="separate"/>
      </w:r>
      <w:r w:rsidR="008D0318">
        <w:t xml:space="preserve">Рисунок </w:t>
      </w:r>
      <w:r w:rsidR="008D0318">
        <w:rPr>
          <w:noProof/>
        </w:rPr>
        <w:t>18</w:t>
      </w:r>
      <w:r w:rsidR="003B5135">
        <w:fldChar w:fldCharType="end"/>
      </w:r>
      <w:r w:rsidR="003B5135">
        <w:t>), однако дальнейший рост конверсии замедляется, так концентрация хинона резко падает.</w:t>
      </w:r>
    </w:p>
    <w:p w14:paraId="086A7C0E" w14:textId="77777777" w:rsidR="00167066" w:rsidRDefault="00167066" w:rsidP="0060586F">
      <w:pPr>
        <w:pStyle w:val="a3"/>
      </w:pPr>
      <w:r>
        <w:rPr>
          <w:noProof/>
        </w:rPr>
        <w:drawing>
          <wp:inline distT="0" distB="0" distL="0" distR="0" wp14:anchorId="470A8439" wp14:editId="1DB8136D">
            <wp:extent cx="5941060" cy="3766185"/>
            <wp:effectExtent l="0" t="0" r="254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3E83" w14:textId="7BCF917A" w:rsidR="009766A4" w:rsidRDefault="00167066" w:rsidP="00167066">
      <w:pPr>
        <w:pStyle w:val="af2"/>
        <w:jc w:val="both"/>
      </w:pPr>
      <w:bookmarkStart w:id="115" w:name="_Ref167802991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18</w:t>
      </w:r>
      <w:r w:rsidR="00E74A90">
        <w:rPr>
          <w:noProof/>
        </w:rPr>
        <w:fldChar w:fldCharType="end"/>
      </w:r>
      <w:bookmarkEnd w:id="115"/>
      <w:r w:rsidRPr="00167066">
        <w:t xml:space="preserve"> -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 xml:space="preserve">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в 10 меньше</w:t>
      </w:r>
    </w:p>
    <w:p w14:paraId="5EEE7358" w14:textId="77777777" w:rsidR="003B5135" w:rsidRPr="003B5135" w:rsidRDefault="003B5135" w:rsidP="003B5135">
      <w:pPr>
        <w:rPr>
          <w:lang w:eastAsia="ru-RU"/>
        </w:rPr>
      </w:pPr>
    </w:p>
    <w:p w14:paraId="5543A21E" w14:textId="5C90CF84" w:rsidR="009766A4" w:rsidRPr="009766A4" w:rsidRDefault="009766A4" w:rsidP="0060586F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2A8CDB98" w14:textId="08BAD10E" w:rsidR="003F2C8A" w:rsidRDefault="003F2C8A" w:rsidP="0060586F">
      <w:pPr>
        <w:pStyle w:val="a3"/>
        <w:rPr>
          <w:iCs/>
        </w:rPr>
      </w:pPr>
      <w:r>
        <w:t xml:space="preserve">Учитывая, что процесс фотовосстановления лимитируется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 xml:space="preserve">, при таких </w:t>
      </w:r>
      <w:r w:rsidRPr="00FB4845">
        <w:t>небольших</w:t>
      </w:r>
      <w:r>
        <w:t xml:space="preserve"> концентрациях о-хинона не наблюдается сильной зависимости скорости полимеризации от константы фотовосстановления (см. </w:t>
      </w:r>
      <w:r>
        <w:fldChar w:fldCharType="begin"/>
      </w:r>
      <w:r>
        <w:instrText xml:space="preserve"> REF _Ref167363629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19</w:t>
      </w:r>
      <w:r>
        <w:fldChar w:fldCharType="end"/>
      </w:r>
      <w:r>
        <w:t xml:space="preserve">), так как эта реакция проходит очень быстро и в системе существуют другие реакции,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78D1275D" w14:textId="77777777" w:rsidR="003F2C8A" w:rsidRDefault="003F2C8A" w:rsidP="0060586F">
      <w:pPr>
        <w:pStyle w:val="a3"/>
      </w:pPr>
      <w:r>
        <w:rPr>
          <w:noProof/>
        </w:rPr>
        <w:lastRenderedPageBreak/>
        <w:drawing>
          <wp:inline distT="0" distB="0" distL="0" distR="0" wp14:anchorId="010B8444" wp14:editId="31DDC659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01020" w14:textId="06D2D5E6" w:rsidR="003F2C8A" w:rsidRDefault="003F2C8A" w:rsidP="003F2C8A">
      <w:pPr>
        <w:pStyle w:val="af2"/>
      </w:pPr>
      <w:bookmarkStart w:id="116" w:name="_Ref167363629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19</w:t>
      </w:r>
      <w:r w:rsidR="00E74A90">
        <w:rPr>
          <w:noProof/>
        </w:rPr>
        <w:fldChar w:fldCharType="end"/>
      </w:r>
      <w:bookmarkEnd w:id="116"/>
      <w:r>
        <w:rPr>
          <w:noProof/>
        </w:rPr>
        <w:t xml:space="preserve"> </w:t>
      </w:r>
      <w:r>
        <w:t xml:space="preserve">- </w:t>
      </w:r>
      <w:r w:rsidRPr="00FB4845">
        <w:t xml:space="preserve">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 xml:space="preserve">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больше; зеленая кри</w:t>
      </w:r>
      <w:proofErr w:type="spellStart"/>
      <w:r>
        <w:t>вая</w:t>
      </w:r>
      <w:proofErr w:type="spellEnd"/>
      <w:r>
        <w:t xml:space="preserve">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меньше; все они совпадают</w:t>
      </w:r>
    </w:p>
    <w:p w14:paraId="61648D87" w14:textId="77777777" w:rsidR="00690237" w:rsidRPr="00690237" w:rsidRDefault="00690237" w:rsidP="00690237">
      <w:pPr>
        <w:rPr>
          <w:lang w:eastAsia="ru-RU"/>
        </w:rPr>
      </w:pPr>
    </w:p>
    <w:p w14:paraId="77545C07" w14:textId="77777777" w:rsidR="00690237" w:rsidRDefault="00690237" w:rsidP="0060586F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7A5B828F" w14:textId="77777777" w:rsidR="00690237" w:rsidRDefault="00690237" w:rsidP="0060586F">
      <w:pPr>
        <w:pStyle w:val="a3"/>
        <w:rPr>
          <w:iCs/>
        </w:rPr>
      </w:pPr>
      <w:r>
        <w:t xml:space="preserve">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F605CF">
        <w:t>ниже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>
        <w:t xml:space="preserve"> не при приводит к значительному изменению зависимости конверсии мономера от температуры, однако выше этого п</w:t>
      </w:r>
      <w:proofErr w:type="spellStart"/>
      <w:r>
        <w:t>орога</w:t>
      </w:r>
      <w:proofErr w:type="spellEnd"/>
      <w:r>
        <w:t xml:space="preserve"> наблюдаются значительные изменения в скорости полимеризации (см. </w:t>
      </w:r>
      <w:r>
        <w:fldChar w:fldCharType="begin"/>
      </w:r>
      <w:r>
        <w:instrText xml:space="preserve"> REF _Ref167363981 \h </w:instrText>
      </w:r>
      <w:r>
        <w:fldChar w:fldCharType="separate"/>
      </w:r>
      <w:r>
        <w:t xml:space="preserve">Рисунок </w:t>
      </w:r>
      <w:r>
        <w:rPr>
          <w:noProof/>
        </w:rPr>
        <w:t>22</w:t>
      </w:r>
      <w:r>
        <w:fldChar w:fldCharType="end"/>
      </w:r>
      <w:r>
        <w:t xml:space="preserve">) – время индукционного периода вырастает на 50 сек. Это говорит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и важности реакции образования фенолэфира, как промежуточного соединен</w:t>
      </w:r>
      <w:proofErr w:type="spellStart"/>
      <w:r>
        <w:rPr>
          <w:iCs/>
        </w:rPr>
        <w:t>ия</w:t>
      </w:r>
      <w:proofErr w:type="spellEnd"/>
      <w:r>
        <w:rPr>
          <w:iCs/>
        </w:rPr>
        <w:t xml:space="preserve">, аккумулирующего </w:t>
      </w:r>
      <w:r>
        <w:t xml:space="preserve">радикалы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23AC9845" w14:textId="77777777" w:rsidR="00690237" w:rsidRDefault="00690237" w:rsidP="0060586F">
      <w:pPr>
        <w:pStyle w:val="a3"/>
      </w:pPr>
      <w:r>
        <w:rPr>
          <w:noProof/>
        </w:rPr>
        <w:lastRenderedPageBreak/>
        <w:drawing>
          <wp:inline distT="0" distB="0" distL="0" distR="0" wp14:anchorId="36558D8C" wp14:editId="0B23FB45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A4D55" w14:textId="77777777" w:rsidR="00690237" w:rsidRDefault="00690237" w:rsidP="00690237">
      <w:pPr>
        <w:pStyle w:val="af2"/>
      </w:pPr>
      <w:bookmarkStart w:id="117" w:name="_Ref167363981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>
        <w:rPr>
          <w:noProof/>
        </w:rPr>
        <w:t>22</w:t>
      </w:r>
      <w:r w:rsidR="00E74A90">
        <w:rPr>
          <w:noProof/>
        </w:rPr>
        <w:fldChar w:fldCharType="end"/>
      </w:r>
      <w:bookmarkEnd w:id="117"/>
      <w:r>
        <w:t xml:space="preserve"> - 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 xml:space="preserve">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</w:t>
      </w:r>
    </w:p>
    <w:p w14:paraId="50D7607C" w14:textId="77777777" w:rsidR="003F2C8A" w:rsidRPr="00526438" w:rsidRDefault="003F2C8A" w:rsidP="003F2C8A">
      <w:pPr>
        <w:rPr>
          <w:lang w:eastAsia="ru-RU"/>
        </w:rPr>
      </w:pPr>
    </w:p>
    <w:p w14:paraId="6706A218" w14:textId="77777777" w:rsidR="003F2C8A" w:rsidRPr="00F605CF" w:rsidRDefault="003F2C8A" w:rsidP="0060586F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4856B95" w14:textId="3DDA4643" w:rsidR="003F2C8A" w:rsidRDefault="003F2C8A" w:rsidP="0060586F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 (см. </w:t>
      </w:r>
      <w:r>
        <w:fldChar w:fldCharType="begin"/>
      </w:r>
      <w:r>
        <w:instrText xml:space="preserve"> REF _Ref167364144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21</w:t>
      </w:r>
      <w:r>
        <w:fldChar w:fldCharType="end"/>
      </w:r>
      <w:r>
        <w:t xml:space="preserve">), так как порядок константы скорости реакции распада </w:t>
      </w:r>
      <w:proofErr w:type="spellStart"/>
      <w:r>
        <w:t>фенолэфира</w:t>
      </w:r>
      <w:proofErr w:type="spellEnd"/>
      <w:r>
        <w:t xml:space="preserve"> слишком мал по сравнению со скоростями остальных реакций. </w:t>
      </w:r>
    </w:p>
    <w:p w14:paraId="0D7CE615" w14:textId="77777777" w:rsidR="003F2C8A" w:rsidRDefault="003F2C8A" w:rsidP="0060586F">
      <w:pPr>
        <w:pStyle w:val="a3"/>
      </w:pPr>
      <w:r>
        <w:rPr>
          <w:noProof/>
        </w:rPr>
        <w:lastRenderedPageBreak/>
        <w:drawing>
          <wp:inline distT="0" distB="0" distL="0" distR="0" wp14:anchorId="6C71A335" wp14:editId="5E8F0CA8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937AE4" w14:textId="018FD54F" w:rsidR="003F2C8A" w:rsidRDefault="003F2C8A" w:rsidP="003F2C8A">
      <w:pPr>
        <w:pStyle w:val="af2"/>
      </w:pPr>
      <w:bookmarkStart w:id="118" w:name="_Ref167364144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21</w:t>
      </w:r>
      <w:r w:rsidR="00E74A90">
        <w:rPr>
          <w:noProof/>
        </w:rPr>
        <w:fldChar w:fldCharType="end"/>
      </w:r>
      <w:bookmarkEnd w:id="118"/>
      <w:r>
        <w:rPr>
          <w:noProof/>
        </w:rPr>
        <w:t xml:space="preserve"> -</w:t>
      </w:r>
      <w:r>
        <w:t xml:space="preserve"> 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 xml:space="preserve">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 все они совпадают</w:t>
      </w:r>
    </w:p>
    <w:p w14:paraId="05F6E6FC" w14:textId="77777777" w:rsidR="00690237" w:rsidRPr="00690237" w:rsidRDefault="00690237" w:rsidP="00690237">
      <w:pPr>
        <w:rPr>
          <w:lang w:eastAsia="ru-RU"/>
        </w:rPr>
      </w:pPr>
    </w:p>
    <w:p w14:paraId="15493C82" w14:textId="77777777" w:rsidR="00690237" w:rsidRPr="00085433" w:rsidRDefault="00690237" w:rsidP="0060586F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35A2FEE6" w14:textId="77777777" w:rsidR="00690237" w:rsidRDefault="00690237" w:rsidP="0060586F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Pr="00085433">
        <w:t xml:space="preserve"> (</w:t>
      </w:r>
      <w:r>
        <w:t xml:space="preserve">см. </w:t>
      </w:r>
      <w:r>
        <w:fldChar w:fldCharType="begin"/>
      </w:r>
      <w:r>
        <w:instrText xml:space="preserve"> REF _Ref167363907 \h </w:instrText>
      </w:r>
      <w:r>
        <w:fldChar w:fldCharType="separate"/>
      </w:r>
      <w:r>
        <w:t xml:space="preserve">Рисунок </w:t>
      </w:r>
      <w:r>
        <w:rPr>
          <w:noProof/>
        </w:rPr>
        <w:t>20</w:t>
      </w:r>
      <w:r>
        <w:fldChar w:fldCharType="end"/>
      </w:r>
      <w:r>
        <w:t xml:space="preserve">)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. Так увелич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>
        <w:t xml:space="preserve"> в 10 раз почти не меняет вид кривой конверсии, а 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>
        <w:t xml:space="preserve"> в 10 – увеличивает время индукционного периода с 200 сек до 210 сек.</w:t>
      </w:r>
    </w:p>
    <w:p w14:paraId="491995D2" w14:textId="77777777" w:rsidR="00690237" w:rsidRDefault="00690237" w:rsidP="0060586F">
      <w:pPr>
        <w:pStyle w:val="a3"/>
      </w:pPr>
      <w:r>
        <w:rPr>
          <w:noProof/>
        </w:rPr>
        <w:lastRenderedPageBreak/>
        <w:drawing>
          <wp:inline distT="0" distB="0" distL="0" distR="0" wp14:anchorId="01464C7A" wp14:editId="00F08452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57213" w14:textId="77777777" w:rsidR="00690237" w:rsidRDefault="00690237" w:rsidP="00690237">
      <w:pPr>
        <w:pStyle w:val="af2"/>
      </w:pPr>
      <w:bookmarkStart w:id="119" w:name="_Ref167363907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>
        <w:rPr>
          <w:noProof/>
        </w:rPr>
        <w:t>20</w:t>
      </w:r>
      <w:r w:rsidR="00E74A90">
        <w:rPr>
          <w:noProof/>
        </w:rPr>
        <w:fldChar w:fldCharType="end"/>
      </w:r>
      <w:bookmarkEnd w:id="119"/>
      <w:r>
        <w:t xml:space="preserve"> - 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 xml:space="preserve">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</w:t>
      </w:r>
    </w:p>
    <w:p w14:paraId="1988D613" w14:textId="77777777" w:rsidR="003F2C8A" w:rsidRPr="0074202D" w:rsidRDefault="003F2C8A" w:rsidP="0060586F">
      <w:pPr>
        <w:pStyle w:val="a3"/>
      </w:pPr>
    </w:p>
    <w:p w14:paraId="29C9A9CC" w14:textId="5595F6F7" w:rsidR="008C0727" w:rsidRPr="008C0727" w:rsidRDefault="008C0727" w:rsidP="0060586F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218AFD91" w:rsidR="00E600B1" w:rsidRDefault="00E600B1" w:rsidP="0060586F">
      <w:pPr>
        <w:pStyle w:val="a3"/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 - основной радикал инициирующий рост полимерной цепи. Ниже</w:t>
      </w:r>
      <w:r w:rsidR="00FB4845">
        <w:t xml:space="preserve"> (см. 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8D0318">
        <w:t xml:space="preserve">Рисунок </w:t>
      </w:r>
      <w:r w:rsidR="008D0318">
        <w:rPr>
          <w:noProof/>
        </w:rPr>
        <w:t>23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8D0318">
        <w:t xml:space="preserve">Рисунок </w:t>
      </w:r>
      <w:r w:rsidR="008D0318">
        <w:rPr>
          <w:noProof/>
        </w:rPr>
        <w:t>24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</w:t>
      </w:r>
      <w:proofErr w:type="spellStart"/>
      <w:r w:rsidR="00A818CF">
        <w:t>ДМЭГ</w:t>
      </w:r>
      <w:proofErr w:type="spellEnd"/>
      <w:r w:rsidR="00A818CF">
        <w:t xml:space="preserve">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констант влияет на вид расчетной кривой также, как и измен</w:t>
      </w:r>
      <w:proofErr w:type="spellStart"/>
      <w:r w:rsidR="00FB4845">
        <w:t>ение</w:t>
      </w:r>
      <w:proofErr w:type="spellEnd"/>
      <w:r w:rsidR="00FB4845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  <w:r w:rsidR="00B27CE6">
        <w:rPr>
          <w:bCs/>
        </w:rPr>
        <w:t xml:space="preserve">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B27CE6" w:rsidRPr="008C0727">
        <w:t xml:space="preserve"> и</w:t>
      </w:r>
      <w:r w:rsidR="00B27CE6">
        <w:t>ли</w:t>
      </w:r>
      <w:r w:rsidR="00B27CE6" w:rsidRPr="008C072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B27CE6">
        <w:t xml:space="preserve"> в 10 раз время индукционного периода полимеризации смещается с 200 сек до 300 сек, при уменьшении знач</w:t>
      </w:r>
      <w:proofErr w:type="spellStart"/>
      <w:r w:rsidR="00B27CE6">
        <w:t>ений</w:t>
      </w:r>
      <w:proofErr w:type="spellEnd"/>
      <w:r w:rsidR="00B27CE6">
        <w:t xml:space="preserve"> констант скоростей время возрастает не так сильно – с 200 сек до 180 сек, что говорит о протекании конкурирующего процесса гибели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27CE6">
        <w:t xml:space="preserve"> - образовании радикалов роста полимерной цепи.</w:t>
      </w:r>
    </w:p>
    <w:p w14:paraId="0811544F" w14:textId="77777777" w:rsidR="00A818CF" w:rsidRDefault="00A818CF" w:rsidP="0060586F">
      <w:pPr>
        <w:pStyle w:val="a3"/>
      </w:pPr>
      <w:r>
        <w:rPr>
          <w:noProof/>
        </w:rPr>
        <w:lastRenderedPageBreak/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0D6EFD62" w:rsidR="00A818CF" w:rsidRPr="00A818CF" w:rsidRDefault="00A818CF" w:rsidP="001771C7">
      <w:pPr>
        <w:pStyle w:val="af2"/>
      </w:pPr>
      <w:bookmarkStart w:id="120" w:name="_Ref167363315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23</w:t>
      </w:r>
      <w:r w:rsidR="00E74A90">
        <w:rPr>
          <w:noProof/>
        </w:rPr>
        <w:fldChar w:fldCharType="end"/>
      </w:r>
      <w:bookmarkEnd w:id="120"/>
      <w:r w:rsidR="00526438">
        <w:rPr>
          <w:noProof/>
        </w:rPr>
        <w:t xml:space="preserve"> -</w:t>
      </w:r>
      <w:r>
        <w:t xml:space="preserve"> Сравнение </w:t>
      </w:r>
      <w:r w:rsidR="002B7AC8">
        <w:t xml:space="preserve">теоретических </w:t>
      </w:r>
      <w:r>
        <w:t xml:space="preserve">кривых конверсии мономера от времени для </w:t>
      </w:r>
      <w:proofErr w:type="spellStart"/>
      <w:r>
        <w:t>ДМЭГ</w:t>
      </w:r>
      <w:proofErr w:type="spellEnd"/>
      <w:r>
        <w:t>: синяя кривая – конверсия при значениях констант скоростей из эксперимента</w:t>
      </w:r>
      <w:r w:rsidR="00FB4845">
        <w:t>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</w:p>
    <w:p w14:paraId="28188421" w14:textId="77777777" w:rsidR="00FB4845" w:rsidRDefault="00FB4845" w:rsidP="0060586F">
      <w:pPr>
        <w:pStyle w:val="a3"/>
      </w:pPr>
      <w:r>
        <w:rPr>
          <w:noProof/>
        </w:rPr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7BD81816" w:rsidR="008C0727" w:rsidRDefault="00FB4845" w:rsidP="001771C7">
      <w:pPr>
        <w:pStyle w:val="af2"/>
      </w:pPr>
      <w:bookmarkStart w:id="121" w:name="_Ref167363470"/>
      <w:r>
        <w:lastRenderedPageBreak/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24</w:t>
      </w:r>
      <w:r w:rsidR="00E74A90">
        <w:rPr>
          <w:noProof/>
        </w:rPr>
        <w:fldChar w:fldCharType="end"/>
      </w:r>
      <w:bookmarkEnd w:id="121"/>
      <w:r w:rsidR="00526438">
        <w:t xml:space="preserve"> -</w:t>
      </w:r>
      <w:r>
        <w:t xml:space="preserve"> Сравнение </w:t>
      </w:r>
      <w:r w:rsidR="002B7AC8">
        <w:t xml:space="preserve">теоретических </w:t>
      </w:r>
      <w:r>
        <w:t xml:space="preserve">кривых конверсии мономера от времени для </w:t>
      </w:r>
      <w:proofErr w:type="spellStart"/>
      <w:r>
        <w:t>ДМЭГ</w:t>
      </w:r>
      <w:proofErr w:type="spellEnd"/>
      <w:r>
        <w:t xml:space="preserve">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</w:t>
      </w:r>
    </w:p>
    <w:p w14:paraId="35FBD9FF" w14:textId="77777777" w:rsidR="003B5135" w:rsidRPr="003B5135" w:rsidRDefault="003B5135" w:rsidP="003B5135">
      <w:pPr>
        <w:rPr>
          <w:lang w:eastAsia="ru-RU"/>
        </w:rPr>
      </w:pPr>
    </w:p>
    <w:p w14:paraId="407385FD" w14:textId="7F44DE23" w:rsidR="00526438" w:rsidRDefault="00F72F62" w:rsidP="0060586F">
      <w:pPr>
        <w:pStyle w:val="1"/>
      </w:pPr>
      <w:r>
        <w:t>Влияние</w:t>
      </w: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</w:p>
    <w:p w14:paraId="0AF77466" w14:textId="77777777" w:rsidR="00DA3174" w:rsidRDefault="00DA3174" w:rsidP="0060586F">
      <w:pPr>
        <w:pStyle w:val="1"/>
      </w:pPr>
      <w:r w:rsidRPr="004B00CB">
        <w:t>Влияни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523933F0" w14:textId="77777777" w:rsidR="00DA3174" w:rsidRPr="00EB4A9E" w:rsidRDefault="00DA3174" w:rsidP="0060586F">
      <w:pPr>
        <w:pStyle w:val="a3"/>
      </w:pPr>
      <w:r>
        <w:t xml:space="preserve">Величина константы скорости ингибирования влияет на плавность кривой конверсии от времени в районе перегиба при истощении ингибитора (в случае полимеризации на воздухе – кислорода). При зна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меньше 10000 при значениях остальных констант по умол</w:t>
      </w:r>
      <w:proofErr w:type="spellStart"/>
      <w:r>
        <w:t>чанию</w:t>
      </w:r>
      <w:proofErr w:type="spellEnd"/>
      <w:r>
        <w:t xml:space="preserve"> сложно определить период индукции. При увеличении константы ингибирования не происходит смещения периода индукции.</w:t>
      </w:r>
    </w:p>
    <w:p w14:paraId="778A5194" w14:textId="77777777" w:rsidR="00DA3174" w:rsidRDefault="00DA3174" w:rsidP="0060586F">
      <w:pPr>
        <w:pStyle w:val="a3"/>
      </w:pPr>
      <w:r>
        <w:rPr>
          <w:noProof/>
        </w:rPr>
        <w:drawing>
          <wp:inline distT="0" distB="0" distL="0" distR="0" wp14:anchorId="190242C7" wp14:editId="06C87A4E">
            <wp:extent cx="5941060" cy="3803650"/>
            <wp:effectExtent l="0" t="0" r="254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0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A157" w14:textId="77777777" w:rsidR="00DA3174" w:rsidRDefault="00DA3174" w:rsidP="00DA3174">
      <w:pPr>
        <w:pStyle w:val="af2"/>
      </w:pPr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>
        <w:rPr>
          <w:noProof/>
        </w:rPr>
        <w:t>28</w:t>
      </w:r>
      <w:r w:rsidR="00E74A90">
        <w:rPr>
          <w:noProof/>
        </w:rPr>
        <w:fldChar w:fldCharType="end"/>
      </w:r>
      <w:r>
        <w:t xml:space="preserve"> - 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 xml:space="preserve">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меньше</w:t>
      </w:r>
    </w:p>
    <w:p w14:paraId="100AD76F" w14:textId="77777777" w:rsidR="00DA3174" w:rsidRPr="00DA3174" w:rsidRDefault="00DA3174" w:rsidP="0060586F">
      <w:pPr>
        <w:pStyle w:val="a3"/>
      </w:pPr>
    </w:p>
    <w:p w14:paraId="407ED9CB" w14:textId="3CF7A73B" w:rsidR="00022E79" w:rsidRDefault="00022E79" w:rsidP="0060586F">
      <w:pPr>
        <w:pStyle w:val="1"/>
        <w:numPr>
          <w:ilvl w:val="0"/>
          <w:numId w:val="37"/>
        </w:numPr>
      </w:pPr>
      <w:r>
        <w:lastRenderedPageBreak/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75A6F4C6" w:rsidR="009506A8" w:rsidRDefault="009506A8" w:rsidP="0060586F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см. 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8D0318">
        <w:t xml:space="preserve">Рисунок </w:t>
      </w:r>
      <w:r w:rsidR="008D0318">
        <w:rPr>
          <w:noProof/>
        </w:rPr>
        <w:t>26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полимеризации </w:t>
      </w:r>
      <w:r w:rsidR="00B95FD8">
        <w:t>уменьшается на 20 сек</w:t>
      </w:r>
      <w:r w:rsidR="00974F84">
        <w:t xml:space="preserve">, однако </w:t>
      </w:r>
      <w:r w:rsidR="00B95FD8">
        <w:t>более чем, 5 раз растет скорость полимеризации.</w:t>
      </w:r>
    </w:p>
    <w:p w14:paraId="58F3C1D4" w14:textId="77777777" w:rsidR="007C20D8" w:rsidRDefault="007C20D8" w:rsidP="0060586F">
      <w:pPr>
        <w:pStyle w:val="a3"/>
      </w:pPr>
      <w:r>
        <w:rPr>
          <w:noProof/>
        </w:rPr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527EE18B" w:rsidR="007C20D8" w:rsidRDefault="007C20D8" w:rsidP="001771C7">
      <w:pPr>
        <w:pStyle w:val="af2"/>
      </w:pPr>
      <w:bookmarkStart w:id="122" w:name="_Ref167365162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26</w:t>
      </w:r>
      <w:r w:rsidR="00E74A90">
        <w:rPr>
          <w:noProof/>
        </w:rPr>
        <w:fldChar w:fldCharType="end"/>
      </w:r>
      <w:bookmarkEnd w:id="122"/>
      <w:r w:rsidR="00526438">
        <w:rPr>
          <w:noProof/>
        </w:rPr>
        <w:t xml:space="preserve"> -</w:t>
      </w:r>
      <w:r w:rsidRPr="007C20D8">
        <w:t xml:space="preserve">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</w:t>
      </w:r>
      <w:proofErr w:type="spellStart"/>
      <w:r>
        <w:t>ДМЭГ</w:t>
      </w:r>
      <w:proofErr w:type="spellEnd"/>
      <w:r>
        <w:t xml:space="preserve">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</w:p>
    <w:p w14:paraId="5109F1AF" w14:textId="77777777" w:rsidR="00526438" w:rsidRPr="00526438" w:rsidRDefault="00526438" w:rsidP="00526438">
      <w:pPr>
        <w:rPr>
          <w:lang w:eastAsia="ru-RU"/>
        </w:rPr>
      </w:pPr>
    </w:p>
    <w:p w14:paraId="05CDCEE7" w14:textId="6F6FC8BF" w:rsidR="007C20D8" w:rsidRDefault="007C20D8" w:rsidP="0060586F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см. 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8D0318">
        <w:t xml:space="preserve">Рисунок </w:t>
      </w:r>
      <w:r w:rsidR="008D0318">
        <w:rPr>
          <w:noProof/>
        </w:rPr>
        <w:t>27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60586F">
      <w:pPr>
        <w:pStyle w:val="a3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DF528" w14:textId="2DE2B470" w:rsidR="004B00CB" w:rsidRDefault="007C20D8" w:rsidP="001771C7">
      <w:pPr>
        <w:pStyle w:val="af2"/>
      </w:pPr>
      <w:bookmarkStart w:id="123" w:name="_Ref167365102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27</w:t>
      </w:r>
      <w:r w:rsidR="00E74A90">
        <w:rPr>
          <w:noProof/>
        </w:rPr>
        <w:fldChar w:fldCharType="end"/>
      </w:r>
      <w:bookmarkEnd w:id="123"/>
      <w:r w:rsidR="00526438">
        <w:t xml:space="preserve"> -</w:t>
      </w:r>
      <w:r>
        <w:t xml:space="preserve"> Сравнение</w:t>
      </w:r>
      <w:r w:rsidR="000B6BA7">
        <w:t xml:space="preserve"> теоретических</w:t>
      </w:r>
      <w:r>
        <w:t xml:space="preserve"> кривых конверсии мономера от времени для </w:t>
      </w:r>
      <w:proofErr w:type="spellStart"/>
      <w:r>
        <w:t>ДМЭГ</w:t>
      </w:r>
      <w:proofErr w:type="spellEnd"/>
      <w:r>
        <w:t xml:space="preserve">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</w:p>
    <w:p w14:paraId="6D30F8BD" w14:textId="77777777" w:rsidR="00D023FD" w:rsidRPr="00D023FD" w:rsidRDefault="00D023FD" w:rsidP="00D023FD">
      <w:pPr>
        <w:rPr>
          <w:lang w:eastAsia="ru-RU"/>
        </w:rPr>
      </w:pPr>
    </w:p>
    <w:p w14:paraId="1B5F2D54" w14:textId="77777777" w:rsidR="00D023FD" w:rsidRPr="00022E79" w:rsidRDefault="00D023FD" w:rsidP="0060586F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2D5A9EB9" w14:textId="77777777" w:rsidR="00D023FD" w:rsidRDefault="00D023FD" w:rsidP="0060586F">
      <w:pPr>
        <w:pStyle w:val="a3"/>
      </w:pPr>
      <w:r>
        <w:t xml:space="preserve">При степенях конверсии ниже 10% реакция квадратичного обрыва не вносит большого вклада </w:t>
      </w:r>
      <w:r w:rsidRPr="00022E79">
        <w:t>(</w:t>
      </w:r>
      <w:r>
        <w:t xml:space="preserve">см. </w:t>
      </w:r>
      <w:r>
        <w:fldChar w:fldCharType="begin"/>
      </w:r>
      <w:r>
        <w:instrText xml:space="preserve"> REF _Ref167364381 \h </w:instrText>
      </w:r>
      <w:r>
        <w:fldChar w:fldCharType="separate"/>
      </w:r>
      <w:r>
        <w:t xml:space="preserve">Рисунок </w:t>
      </w:r>
      <w:r>
        <w:rPr>
          <w:noProof/>
        </w:rPr>
        <w:t>25</w:t>
      </w:r>
      <w:r>
        <w:fldChar w:fldCharType="end"/>
      </w:r>
      <w:r w:rsidRPr="00022E79">
        <w:t>)</w:t>
      </w:r>
      <w:r>
        <w:t xml:space="preserve"> из-за того, что полимерные центры распределены равномерно в объеме и их концентрация не высока. Таким образом, данный процесс не оказывает влияния до точки гелеобразования, однако может влиять на конечную степень конверсии. Наблюдается лишь незначительное снижение скорости полимеризации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00 раз.</w:t>
      </w:r>
    </w:p>
    <w:p w14:paraId="0887E352" w14:textId="77777777" w:rsidR="00D023FD" w:rsidRDefault="00D023FD" w:rsidP="0060586F">
      <w:pPr>
        <w:pStyle w:val="a3"/>
      </w:pPr>
      <w:r>
        <w:rPr>
          <w:noProof/>
        </w:rPr>
        <w:lastRenderedPageBreak/>
        <w:drawing>
          <wp:inline distT="0" distB="0" distL="0" distR="0" wp14:anchorId="0BA4FF02" wp14:editId="53D79E08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87889" w14:textId="77777777" w:rsidR="00D023FD" w:rsidRDefault="00D023FD" w:rsidP="00D023FD">
      <w:pPr>
        <w:pStyle w:val="af2"/>
      </w:pPr>
      <w:bookmarkStart w:id="124" w:name="_Ref167364381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>
        <w:rPr>
          <w:noProof/>
        </w:rPr>
        <w:t>25</w:t>
      </w:r>
      <w:r w:rsidR="00E74A90">
        <w:rPr>
          <w:noProof/>
        </w:rPr>
        <w:fldChar w:fldCharType="end"/>
      </w:r>
      <w:bookmarkEnd w:id="124"/>
      <w:r>
        <w:rPr>
          <w:noProof/>
        </w:rPr>
        <w:t xml:space="preserve"> -</w:t>
      </w:r>
      <w:r w:rsidRPr="00022E79">
        <w:t xml:space="preserve">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 xml:space="preserve">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меньше</w:t>
      </w:r>
    </w:p>
    <w:p w14:paraId="195CE238" w14:textId="77777777" w:rsidR="00D023FD" w:rsidRPr="00D023FD" w:rsidRDefault="00D023FD" w:rsidP="00D023FD">
      <w:pPr>
        <w:rPr>
          <w:lang w:eastAsia="ru-RU"/>
        </w:rPr>
      </w:pPr>
    </w:p>
    <w:p w14:paraId="072F1684" w14:textId="0F07CFE5" w:rsidR="002E21B9" w:rsidRDefault="006F6C6D" w:rsidP="0060586F">
      <w:pPr>
        <w:pStyle w:val="42"/>
      </w:pPr>
      <w:bookmarkStart w:id="125" w:name="_Toc167887042"/>
      <w:r>
        <w:t>Сводные данные</w:t>
      </w:r>
      <w:bookmarkEnd w:id="125"/>
    </w:p>
    <w:p w14:paraId="52521536" w14:textId="4AE241B1" w:rsidR="002E21B9" w:rsidRDefault="002E21B9" w:rsidP="0060586F">
      <w:pPr>
        <w:pStyle w:val="a3"/>
      </w:pPr>
      <w:r>
        <w:t xml:space="preserve">Результаты </w:t>
      </w:r>
      <w:r w:rsidR="000523A5">
        <w:t xml:space="preserve">исследования влияния коэффициентов скорости элементарных реакций на кинетику полимеризации. Конечное время периода индукции вычислялось, как экстремум 2 производной функции конверсии от времени, кроме этого, вычислялась максимальная скорость конверсии в </w:t>
      </w:r>
      <w:r w:rsidR="000523A5" w:rsidRPr="000523A5">
        <w:t xml:space="preserve">% </w:t>
      </w:r>
      <w:r w:rsidR="000523A5">
        <w:t xml:space="preserve">в сек. </w:t>
      </w:r>
    </w:p>
    <w:p w14:paraId="64FF08FA" w14:textId="77777777" w:rsidR="009E356D" w:rsidRDefault="009E356D" w:rsidP="0060586F">
      <w:pPr>
        <w:pStyle w:val="a3"/>
      </w:pPr>
    </w:p>
    <w:p w14:paraId="34F3010F" w14:textId="39ADBF04" w:rsidR="000523A5" w:rsidRDefault="000523A5" w:rsidP="000523A5">
      <w:pPr>
        <w:pStyle w:val="af2"/>
        <w:keepNext/>
      </w:pPr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10</w:t>
      </w:r>
      <w:r w:rsidR="00E74A90">
        <w:rPr>
          <w:noProof/>
        </w:rPr>
        <w:fldChar w:fldCharType="end"/>
      </w:r>
      <w:r>
        <w:t xml:space="preserve"> – Сводные данные влияния констант скоростей на кинетику </w:t>
      </w:r>
    </w:p>
    <w:tbl>
      <w:tblPr>
        <w:tblW w:w="8621" w:type="dxa"/>
        <w:tblLook w:val="04A0" w:firstRow="1" w:lastRow="0" w:firstColumn="1" w:lastColumn="0" w:noHBand="0" w:noVBand="1"/>
      </w:tblPr>
      <w:tblGrid>
        <w:gridCol w:w="1305"/>
        <w:gridCol w:w="1266"/>
        <w:gridCol w:w="1126"/>
        <w:gridCol w:w="1266"/>
        <w:gridCol w:w="1266"/>
        <w:gridCol w:w="1126"/>
        <w:gridCol w:w="1266"/>
      </w:tblGrid>
      <w:tr w:rsidR="000523A5" w:rsidRPr="000523A5" w14:paraId="144FF2B8" w14:textId="77777777" w:rsidTr="009E356D">
        <w:trPr>
          <w:trHeight w:val="288"/>
        </w:trPr>
        <w:tc>
          <w:tcPr>
            <w:tcW w:w="13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A87F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key</w:t>
            </w:r>
            <w:proofErr w:type="spellEnd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</w:t>
            </w: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scale</w:t>
            </w:r>
            <w:proofErr w:type="spellEnd"/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172D56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ндукционный период </w:t>
            </w:r>
          </w:p>
          <w:p w14:paraId="5BC4197B" w14:textId="3632E3A8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CD03F3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корость конверсии</w:t>
            </w:r>
          </w:p>
          <w:p w14:paraId="0D125B94" w14:textId="233BDEE2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%/с</w:t>
            </w:r>
          </w:p>
        </w:tc>
      </w:tr>
      <w:tr w:rsidR="000523A5" w:rsidRPr="000523A5" w14:paraId="592DA21D" w14:textId="77777777" w:rsidTr="009E356D">
        <w:trPr>
          <w:trHeight w:val="288"/>
        </w:trPr>
        <w:tc>
          <w:tcPr>
            <w:tcW w:w="13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F27ED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4B99F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75DB382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BC269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206630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EFD0D4A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39F28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</w:tr>
      <w:tr w:rsidR="009E356D" w:rsidRPr="000523A5" w14:paraId="5F9119E5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B1119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Q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FDC77F" w14:textId="41C80C9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B1898" w14:textId="662AEBE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4B67AC" w14:textId="22631CD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46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D4ECE8" w14:textId="1551ABB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7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913554" w14:textId="6AA00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B7C870" w14:textId="54CB9A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379B67F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C9B62A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iff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245FD5" w14:textId="5D8E51C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7D4CF1" w14:textId="6EE8983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FD75DE" w14:textId="6E55848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9FA7F4" w14:textId="42F1372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FB2178" w14:textId="7115CF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3FCCA9" w14:textId="6D3712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7632293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FEFDF85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inh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D007" w14:textId="6A2F80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5F66CD" w14:textId="27D48D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F77A2D" w14:textId="753FFA0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59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16D08F" w14:textId="6C93116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4BF158" w14:textId="054751C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665F4" w14:textId="7F9A159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</w:tr>
      <w:tr w:rsidR="009E356D" w:rsidRPr="000523A5" w14:paraId="2B641CD8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D6317AF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90A183" w14:textId="7CF7FF5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9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8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91120F" w14:textId="2FDB886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E7968" w14:textId="6727247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0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447D9" w14:textId="683009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52B18" w14:textId="308AD3A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431AB2" w14:textId="0A9F2198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5</w:t>
            </w:r>
          </w:p>
        </w:tc>
      </w:tr>
      <w:tr w:rsidR="009E356D" w:rsidRPr="000523A5" w14:paraId="3D6F418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B35FD0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6F8422" w14:textId="2D0752B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2CD076" w14:textId="08D49C6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461CFA" w14:textId="0804D10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2820E" w14:textId="40C1601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D427C1" w14:textId="10D232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05FAB1" w14:textId="5713294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40FC376F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030A63C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rop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64ABA" w14:textId="26F683CB" w:rsidR="009E356D" w:rsidRPr="000523A5" w:rsidRDefault="00F80A90" w:rsidP="00F80A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4D9006" w14:textId="0215B5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AF07A" w14:textId="0DB9A4C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861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0837EE" w14:textId="65E0763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6ADD4" w14:textId="2B2AE5A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578E56" w14:textId="74A1928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17</w:t>
            </w:r>
          </w:p>
        </w:tc>
      </w:tr>
      <w:tr w:rsidR="009E356D" w:rsidRPr="000523A5" w14:paraId="08D321A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E76E0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74A7B6" w14:textId="04DC73F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2A830" w14:textId="2BD5868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B26B0" w14:textId="5931D16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6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6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7DB1F" w14:textId="444F933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DFC0C" w14:textId="36F5A17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BB0C49" w14:textId="3D167B9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4</w:t>
            </w:r>
          </w:p>
        </w:tc>
      </w:tr>
      <w:tr w:rsidR="009E356D" w:rsidRPr="000523A5" w14:paraId="24F3CE8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BE513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dis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3F87FE" w14:textId="22EC84E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511EA0" w14:textId="0201F8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10A3A3" w14:textId="337ECDE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6270F1" w14:textId="5C65D30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3A763" w14:textId="3AB46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897900" w14:textId="5BDC860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7230AA7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47604C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46071F" w14:textId="12C27D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8BFCFE" w14:textId="4F7B5EF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754FC0" w14:textId="7663E78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814A6C" w14:textId="0813882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10EAA0" w14:textId="7D3C0F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5CA5A" w14:textId="1E0B58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0F165C0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1861E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er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71C4AC" w14:textId="5A738F6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2D2D4" w14:textId="1899327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AEC86A" w14:textId="2A2D9F5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4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35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B433B" w14:textId="35E2925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6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F52C" w14:textId="272EB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F04F13" w14:textId="6134B3B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2</w:t>
            </w:r>
          </w:p>
        </w:tc>
      </w:tr>
      <w:tr w:rsidR="009E356D" w:rsidRPr="000523A5" w14:paraId="3FD9CD1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D5BC71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m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B2437" w14:textId="13425A2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91603" w14:textId="60CCC6E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EE6E99" w14:textId="684DEE1F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15A0A6" w14:textId="0E503C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C0DB92" w14:textId="2C27D1F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B4381E" w14:textId="7181A9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629B003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19CA38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sol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A14D0" w14:textId="1176AD6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02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D2DD3" w14:textId="0321A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13F5AE" w14:textId="7B9C60C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70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C50221" w14:textId="008844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EF97BC" w14:textId="2F70011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CE8C8" w14:textId="08CC323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1</w:t>
            </w:r>
          </w:p>
        </w:tc>
      </w:tr>
    </w:tbl>
    <w:p w14:paraId="4427B927" w14:textId="7A2DBA5E" w:rsidR="003B5135" w:rsidRPr="003B5135" w:rsidRDefault="003B5135" w:rsidP="003B5135">
      <w:pPr>
        <w:pStyle w:val="af2"/>
        <w:jc w:val="both"/>
      </w:pPr>
    </w:p>
    <w:p w14:paraId="2CDFF119" w14:textId="72EC9888" w:rsidR="006E0612" w:rsidRDefault="003F6AC6" w:rsidP="0060586F">
      <w:pPr>
        <w:pStyle w:val="31"/>
      </w:pPr>
      <w:bookmarkStart w:id="126" w:name="_Toc167708191"/>
      <w:bookmarkStart w:id="127" w:name="_Toc167887043"/>
      <w:bookmarkEnd w:id="32"/>
      <w:r>
        <w:t xml:space="preserve">Коэффициенты </w:t>
      </w:r>
      <w:proofErr w:type="spellStart"/>
      <w:r>
        <w:t>самодиффузии</w:t>
      </w:r>
      <w:bookmarkEnd w:id="126"/>
      <w:bookmarkEnd w:id="127"/>
      <w:proofErr w:type="spellEnd"/>
    </w:p>
    <w:p w14:paraId="2D87F9ED" w14:textId="227D0F76" w:rsidR="00B83301" w:rsidRDefault="00B161C3" w:rsidP="0060586F">
      <w:pPr>
        <w:pStyle w:val="42"/>
      </w:pPr>
      <w:bookmarkStart w:id="128" w:name="_Toc167708192"/>
      <w:bookmarkStart w:id="129" w:name="_Toc167887044"/>
      <w:r>
        <w:t>Плотности чистых компонентов</w:t>
      </w:r>
      <w:bookmarkEnd w:id="128"/>
      <w:bookmarkEnd w:id="129"/>
    </w:p>
    <w:p w14:paraId="6A5C547E" w14:textId="63EE317A" w:rsidR="00545184" w:rsidRDefault="004C6295" w:rsidP="0060586F">
      <w:pPr>
        <w:pStyle w:val="a3"/>
      </w:pPr>
      <w:r>
        <w:t xml:space="preserve">Для правильного расчета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11</w:t>
      </w:r>
      <w:r>
        <w:fldChar w:fldCharType="end"/>
      </w:r>
      <w:r>
        <w:t>):</w:t>
      </w:r>
    </w:p>
    <w:p w14:paraId="07CB94F7" w14:textId="18B9902D" w:rsidR="004C6295" w:rsidRDefault="004C6295" w:rsidP="001771C7">
      <w:pPr>
        <w:pStyle w:val="af2"/>
      </w:pPr>
      <w:bookmarkStart w:id="130" w:name="_Ref166464186"/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11</w:t>
      </w:r>
      <w:r w:rsidR="00E74A90">
        <w:rPr>
          <w:noProof/>
        </w:rPr>
        <w:fldChar w:fldCharType="end"/>
      </w:r>
      <w:bookmarkEnd w:id="130"/>
      <w:r w:rsidR="00D173DF">
        <w:rPr>
          <w:noProof/>
        </w:rPr>
        <w:t xml:space="preserve"> </w:t>
      </w:r>
      <w:r w:rsidR="00D173DF">
        <w:t>-</w:t>
      </w:r>
      <w:r>
        <w:t xml:space="preserve"> Данные плотностей</w:t>
      </w:r>
      <w:r w:rsidR="00C92FA2">
        <w:t xml:space="preserve"> чистых компонентов</w:t>
      </w:r>
    </w:p>
    <w:tbl>
      <w:tblPr>
        <w:tblW w:w="3256" w:type="dxa"/>
        <w:tblLook w:val="04A0" w:firstRow="1" w:lastRow="0" w:firstColumn="1" w:lastColumn="0" w:noHBand="0" w:noVBand="1"/>
      </w:tblPr>
      <w:tblGrid>
        <w:gridCol w:w="1384"/>
        <w:gridCol w:w="1872"/>
      </w:tblGrid>
      <w:tr w:rsidR="00B161C3" w:rsidRPr="00A03F66" w14:paraId="30795BDF" w14:textId="77777777" w:rsidTr="00103D2C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name</w:t>
            </w:r>
            <w:proofErr w:type="spellEnd"/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D173DF" w:rsidRDefault="00B161C3" w:rsidP="00D173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rho</w:t>
            </w:r>
            <w:proofErr w:type="spellEnd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 xml:space="preserve"> </w:t>
            </w:r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[g/</w:t>
            </w:r>
            <w:proofErr w:type="spellStart"/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ml</w:t>
            </w:r>
            <w:proofErr w:type="spellEnd"/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]</w:t>
            </w:r>
          </w:p>
        </w:tc>
      </w:tr>
      <w:tr w:rsidR="00B161C3" w:rsidRPr="00A03F66" w14:paraId="6A5D6042" w14:textId="77777777" w:rsidTr="00103D2C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PETA</w:t>
            </w:r>
            <w:proofErr w:type="spellEnd"/>
          </w:p>
        </w:tc>
        <w:tc>
          <w:tcPr>
            <w:tcW w:w="18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103D2C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18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103D2C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DMEG</w:t>
            </w:r>
            <w:proofErr w:type="spellEnd"/>
          </w:p>
        </w:tc>
        <w:tc>
          <w:tcPr>
            <w:tcW w:w="18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103D2C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1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60586F">
      <w:pPr>
        <w:pStyle w:val="42"/>
      </w:pPr>
      <w:bookmarkStart w:id="131" w:name="_Toc167708193"/>
      <w:bookmarkStart w:id="132" w:name="_Toc167887045"/>
      <w:r>
        <w:t xml:space="preserve">Значения коэффициентов </w:t>
      </w:r>
      <w:proofErr w:type="spellStart"/>
      <w:r>
        <w:t>самодиффузии</w:t>
      </w:r>
      <w:proofErr w:type="spellEnd"/>
      <w:r>
        <w:t xml:space="preserve"> про 300 К</w:t>
      </w:r>
      <w:bookmarkEnd w:id="131"/>
      <w:bookmarkEnd w:id="132"/>
    </w:p>
    <w:p w14:paraId="6B091874" w14:textId="3131DD37" w:rsidR="00103D2C" w:rsidRDefault="00B161C3" w:rsidP="0060586F">
      <w:pPr>
        <w:pStyle w:val="a3"/>
      </w:pPr>
      <w:r>
        <w:t xml:space="preserve">Зная </w:t>
      </w:r>
      <w:proofErr w:type="gramStart"/>
      <w:r>
        <w:t>плотности упаковки молекул</w:t>
      </w:r>
      <w:proofErr w:type="gramEnd"/>
      <w:r>
        <w:t xml:space="preserve"> можно оценить коэффициенты </w:t>
      </w:r>
      <w:proofErr w:type="spellStart"/>
      <w:r>
        <w:t>самодиффузии</w:t>
      </w:r>
      <w:proofErr w:type="spellEnd"/>
      <w:r>
        <w:t xml:space="preserve"> при 300 К бутанола-1 и мономеров: </w:t>
      </w:r>
      <w:proofErr w:type="spellStart"/>
      <w:r>
        <w:t>ДМ</w:t>
      </w:r>
      <w:r w:rsidR="00C92FA2">
        <w:t>Э</w:t>
      </w:r>
      <w:r>
        <w:t>Г</w:t>
      </w:r>
      <w:proofErr w:type="spellEnd"/>
      <w:r>
        <w:t xml:space="preserve">, ОКМ-2, ПЕТА. Для этого был использован известный вычислительный пакет </w:t>
      </w:r>
      <w:proofErr w:type="spellStart"/>
      <w:r>
        <w:rPr>
          <w:lang w:val="en-US"/>
        </w:rPr>
        <w:t>GROMACS</w:t>
      </w:r>
      <w:proofErr w:type="spellEnd"/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0E08BF92" w14:textId="6C291810" w:rsidR="00B161C3" w:rsidRDefault="00B161C3" w:rsidP="001771C7">
      <w:pPr>
        <w:pStyle w:val="af2"/>
      </w:pPr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12</w:t>
      </w:r>
      <w:r w:rsidR="00E74A90">
        <w:rPr>
          <w:noProof/>
        </w:rPr>
        <w:fldChar w:fldCharType="end"/>
      </w:r>
      <w:r w:rsidR="00D173DF">
        <w:rPr>
          <w:noProof/>
        </w:rPr>
        <w:t xml:space="preserve"> -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:rsidRPr="00577055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lastRenderedPageBreak/>
              <w:t>; Parameters describing what to do, when to stop and what to save</w:t>
            </w:r>
          </w:p>
          <w:p w14:paraId="13F0CFF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eep         ; Algorithm (steep = steepest descent minimization)</w:t>
            </w:r>
          </w:p>
          <w:p w14:paraId="18673B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200.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4B6583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0.00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108502E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5000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62B2656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70E8F4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33FDFE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322BE76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0A73359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00DC08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.16      ;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FT</w:t>
            </w:r>
            <w:proofErr w:type="spellEnd"/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5DE3DEC0" w:rsidR="00C901D6" w:rsidRDefault="00C901D6" w:rsidP="001771C7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09E54704" w14:textId="404621F8" w:rsidR="00545184" w:rsidRDefault="00545184" w:rsidP="00545184">
      <w:pPr>
        <w:rPr>
          <w:lang w:val="en-US" w:eastAsia="ru-RU"/>
        </w:rPr>
      </w:pPr>
    </w:p>
    <w:p w14:paraId="5D91F910" w14:textId="597212FA" w:rsidR="00F80A90" w:rsidRDefault="00F80A90" w:rsidP="00545184">
      <w:pPr>
        <w:rPr>
          <w:lang w:val="en-US" w:eastAsia="ru-RU"/>
        </w:rPr>
      </w:pPr>
    </w:p>
    <w:p w14:paraId="084EE514" w14:textId="55B6E517" w:rsidR="00F80A90" w:rsidRDefault="00F80A90" w:rsidP="00545184">
      <w:pPr>
        <w:rPr>
          <w:lang w:val="en-US" w:eastAsia="ru-RU"/>
        </w:rPr>
      </w:pPr>
    </w:p>
    <w:p w14:paraId="647F7F5E" w14:textId="0A461517" w:rsidR="00F80A90" w:rsidRDefault="00F80A90" w:rsidP="00545184">
      <w:pPr>
        <w:rPr>
          <w:lang w:val="en-US" w:eastAsia="ru-RU"/>
        </w:rPr>
      </w:pPr>
    </w:p>
    <w:p w14:paraId="3DA3C1F6" w14:textId="4E54D375" w:rsidR="00F80A90" w:rsidRDefault="00F80A90" w:rsidP="00545184">
      <w:pPr>
        <w:rPr>
          <w:lang w:val="en-US" w:eastAsia="ru-RU"/>
        </w:rPr>
      </w:pPr>
    </w:p>
    <w:p w14:paraId="27410839" w14:textId="04E52896" w:rsidR="00F80A90" w:rsidRDefault="00F80A90" w:rsidP="00545184">
      <w:pPr>
        <w:rPr>
          <w:lang w:val="en-US" w:eastAsia="ru-RU"/>
        </w:rPr>
      </w:pPr>
    </w:p>
    <w:p w14:paraId="6652A69B" w14:textId="0BCE7748" w:rsidR="00F80A90" w:rsidRDefault="00F80A90" w:rsidP="00545184">
      <w:pPr>
        <w:rPr>
          <w:lang w:val="en-US" w:eastAsia="ru-RU"/>
        </w:rPr>
      </w:pPr>
    </w:p>
    <w:p w14:paraId="0AC2B903" w14:textId="77777777" w:rsidR="00F80A90" w:rsidRPr="00545184" w:rsidRDefault="00F80A90" w:rsidP="00545184">
      <w:pPr>
        <w:rPr>
          <w:lang w:val="en-US" w:eastAsia="ru-RU"/>
        </w:rPr>
      </w:pPr>
    </w:p>
    <w:p w14:paraId="47EA20C9" w14:textId="0AC9D044" w:rsidR="00B161C3" w:rsidRPr="00D173DF" w:rsidRDefault="00B161C3" w:rsidP="001771C7">
      <w:pPr>
        <w:pStyle w:val="af2"/>
      </w:pPr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13</w:t>
      </w:r>
      <w:r w:rsidR="00E74A90">
        <w:rPr>
          <w:noProof/>
        </w:rPr>
        <w:fldChar w:fldCharType="end"/>
      </w:r>
      <w:r w:rsidR="00D173DF">
        <w:rPr>
          <w:noProof/>
        </w:rPr>
        <w:t xml:space="preserve"> -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:rsidRPr="00577055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lastRenderedPageBreak/>
              <w:t>; Run parameters</w:t>
            </w:r>
          </w:p>
          <w:p w14:paraId="0DE1610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1A533A3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3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5ECCA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dt                      = 0.001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5ABB59E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60743C2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63439B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C983A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6FE24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EB9D91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35E6C39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holonomic constraints</w:t>
            </w:r>
          </w:p>
          <w:p w14:paraId="70E94F0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418A29C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C713D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1C8F0FF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376432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19FBB62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6888F90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6FACC9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52A8FFF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FT</w:t>
            </w:r>
            <w:proofErr w:type="spellEnd"/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V-rescale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0590E2A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OC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 - more accurate</w:t>
            </w:r>
          </w:p>
          <w:p w14:paraId="225444B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0.1 0.1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15DBDE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300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VT</w:t>
            </w:r>
            <w:proofErr w:type="spellEnd"/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</w:t>
            </w:r>
          </w:p>
          <w:p w14:paraId="0B30565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OC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      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5D0DF78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7BDD0E1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-1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2327B3DF" w:rsidR="00B161C3" w:rsidRDefault="00B161C3" w:rsidP="00B161C3">
      <w:pPr>
        <w:rPr>
          <w:lang w:val="en-US" w:eastAsia="ru-RU"/>
        </w:rPr>
      </w:pPr>
    </w:p>
    <w:p w14:paraId="452C2C62" w14:textId="77777777" w:rsidR="00D173DF" w:rsidRPr="00370121" w:rsidRDefault="00D173DF" w:rsidP="00B161C3">
      <w:pPr>
        <w:rPr>
          <w:lang w:val="en-US" w:eastAsia="ru-RU"/>
        </w:rPr>
      </w:pPr>
    </w:p>
    <w:p w14:paraId="42FB852D" w14:textId="6CCEBFF2" w:rsidR="00B161C3" w:rsidRPr="00D173DF" w:rsidRDefault="00B161C3" w:rsidP="001771C7">
      <w:pPr>
        <w:pStyle w:val="af2"/>
      </w:pPr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14</w:t>
      </w:r>
      <w:r w:rsidR="00E74A90">
        <w:rPr>
          <w:noProof/>
        </w:rPr>
        <w:fldChar w:fldCharType="end"/>
      </w:r>
      <w:r w:rsidR="00D173DF">
        <w:rPr>
          <w:noProof/>
        </w:rPr>
        <w:t xml:space="preserve"> -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:rsidRPr="00577055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lastRenderedPageBreak/>
              <w:t>; Run parameters</w:t>
            </w:r>
          </w:p>
          <w:p w14:paraId="5CF02DC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integrator              = md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0519E06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30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CC1809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001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153765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0946780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6F76B1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77E39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064381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FC760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VT</w:t>
            </w:r>
            <w:proofErr w:type="spellEnd"/>
          </w:p>
          <w:p w14:paraId="7DB061E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72A8ED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559FC6C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D992AF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D2B2E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5CA965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9B35EF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214ED60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498676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3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67E94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FT</w:t>
            </w:r>
            <w:proofErr w:type="spellEnd"/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922D6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OC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6AE3C03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5135D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0B2C73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435AD18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E24FCF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3C08554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26BD948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20DF78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OC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      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12F4B4CD" w14:textId="77777777" w:rsidR="00B161C3" w:rsidRDefault="00B161C3" w:rsidP="0060586F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60586F">
      <w:pPr>
        <w:pStyle w:val="a3"/>
        <w:rPr>
          <w:lang w:val="en-US"/>
        </w:rPr>
      </w:pPr>
    </w:p>
    <w:p w14:paraId="7D58224D" w14:textId="50CF2EA2" w:rsidR="00B161C3" w:rsidRPr="00B33633" w:rsidRDefault="00B161C3" w:rsidP="001771C7">
      <w:pPr>
        <w:pStyle w:val="af2"/>
      </w:pPr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15</w:t>
      </w:r>
      <w:r w:rsidR="00E74A90">
        <w:rPr>
          <w:noProof/>
        </w:rPr>
        <w:fldChar w:fldCharType="end"/>
      </w:r>
      <w:r w:rsidR="00D173DF">
        <w:rPr>
          <w:noProof/>
        </w:rPr>
        <w:t xml:space="preserve"> -</w:t>
      </w:r>
      <w:r w:rsidRPr="00B33633">
        <w:t xml:space="preserve">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lastRenderedPageBreak/>
              <w:t>; Run parameters</w:t>
            </w:r>
          </w:p>
          <w:p w14:paraId="71FFB5E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9F3034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200000</w:t>
            </w:r>
          </w:p>
          <w:p w14:paraId="7AD1FEB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dt                      = 0.002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68B5D1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2234C21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5D0621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F2EDAD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538F6D1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059ABA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72B31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5C1F2F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36C635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02CA1A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F4C9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8E27DE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405D8C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F59D81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945FED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D4D6A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FT</w:t>
            </w:r>
            <w:proofErr w:type="spellEnd"/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6A241F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OC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06E2433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1397F9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BCAB8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1B20507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1BB9D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5590616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40CCCEA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OC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      </w:t>
            </w:r>
          </w:p>
          <w:p w14:paraId="0C208C1A" w14:textId="77777777" w:rsidR="00B161C3" w:rsidRPr="00C901D6" w:rsidRDefault="00B161C3" w:rsidP="0060586F">
            <w:pPr>
              <w:pStyle w:val="a3"/>
              <w:rPr>
                <w:lang w:val="en-US"/>
              </w:rPr>
            </w:pPr>
          </w:p>
        </w:tc>
      </w:tr>
    </w:tbl>
    <w:p w14:paraId="6791B4D4" w14:textId="77777777" w:rsidR="00B161C3" w:rsidRPr="000D08D2" w:rsidRDefault="00B161C3" w:rsidP="0060586F">
      <w:pPr>
        <w:pStyle w:val="a3"/>
        <w:rPr>
          <w:lang w:val="en-US"/>
        </w:rPr>
      </w:pPr>
    </w:p>
    <w:p w14:paraId="4E03E23D" w14:textId="06AD50ED" w:rsidR="00D173DF" w:rsidRDefault="00B161C3" w:rsidP="0060586F">
      <w:pPr>
        <w:pStyle w:val="a3"/>
      </w:pPr>
      <w:r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 xml:space="preserve">ах ниже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16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</w:t>
      </w:r>
      <w:proofErr w:type="spellStart"/>
      <w:r>
        <w:t>самодиффузии</w:t>
      </w:r>
      <w:proofErr w:type="spellEnd"/>
      <w:r>
        <w:t xml:space="preserve"> с помощью формулы </w:t>
      </w:r>
      <w:proofErr w:type="spellStart"/>
      <w:r>
        <w:t>Смолуховского</w:t>
      </w:r>
      <w:proofErr w:type="spellEnd"/>
      <w:r>
        <w:t xml:space="preserve">-Эйнштейна </w:t>
      </w:r>
      <w:r>
        <w:fldChar w:fldCharType="begin"/>
      </w:r>
      <w:r>
        <w:instrText xml:space="preserve"> REF _Ref166466904 \h </w:instrText>
      </w:r>
      <w:r>
        <w:fldChar w:fldCharType="separate"/>
      </w:r>
      <w:r w:rsidR="008D0318">
        <w:t>(</w:t>
      </w:r>
      <w:r w:rsidR="008D0318">
        <w:rPr>
          <w:noProof/>
        </w:rPr>
        <w:t>36</w:t>
      </w:r>
      <w:r w:rsidR="008D0318">
        <w:t>)</w:t>
      </w:r>
      <w:r>
        <w:fldChar w:fldCharType="end"/>
      </w:r>
      <w:r w:rsidR="008954EF" w:rsidRPr="008954EF">
        <w:t xml:space="preserve">: </w:t>
      </w:r>
      <w:proofErr w:type="spellStart"/>
      <w:r w:rsidR="008954EF">
        <w:t>ПЭТА</w:t>
      </w:r>
      <w:proofErr w:type="spellEnd"/>
      <w:r w:rsidR="008954EF">
        <w:t xml:space="preserve"> - </w:t>
      </w:r>
      <m:oMath>
        <m:r>
          <w:rPr>
            <w:rFonts w:ascii="Cambria Math" w:hAnsi="Cambria Math"/>
          </w:rPr>
          <m:t>0.1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 w:rsidRPr="008954EF">
        <w:rPr>
          <w:i/>
        </w:rPr>
        <w:t>,</w:t>
      </w:r>
      <w:r w:rsidR="008954EF">
        <w:t xml:space="preserve"> ОКМ-2 - </w:t>
      </w:r>
      <m:oMath>
        <m:r>
          <w:rPr>
            <w:rFonts w:ascii="Cambria Math" w:hAnsi="Cambria Math"/>
          </w:rPr>
          <m:t>0.1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 xml:space="preserve">, ДМЭГ - </w:t>
      </w:r>
      <m:oMath>
        <m:r>
          <w:rPr>
            <w:rFonts w:ascii="Cambria Math" w:hAnsi="Cambria Math"/>
          </w:rPr>
          <m:t>0.9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 xml:space="preserve">, бутанол-1 - </w:t>
      </w:r>
      <m:oMath>
        <m:r>
          <w:rPr>
            <w:rFonts w:ascii="Cambria Math" w:hAnsi="Cambria Math"/>
          </w:rPr>
          <m:t>2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>.</w:t>
      </w:r>
      <w:r w:rsidR="008954EF">
        <w:t xml:space="preserve"> По </w:t>
      </w:r>
      <w:commentRangeStart w:id="133"/>
      <w:r w:rsidR="008954EF">
        <w:t>данным</w:t>
      </w:r>
      <w:commentRangeEnd w:id="133"/>
      <w:r w:rsidR="008954EF">
        <w:rPr>
          <w:rStyle w:val="af6"/>
          <w:rFonts w:eastAsia="SimSun" w:cstheme="minorBidi"/>
          <w:color w:val="auto"/>
          <w:lang w:eastAsia="en-US"/>
        </w:rPr>
        <w:commentReference w:id="133"/>
      </w:r>
      <w:r w:rsidR="008954EF">
        <w:t xml:space="preserve"> литературных источников, значение коэффициента </w:t>
      </w:r>
      <w:proofErr w:type="spellStart"/>
      <w:r w:rsidR="008954EF">
        <w:t>самодиффузии</w:t>
      </w:r>
      <w:proofErr w:type="spellEnd"/>
      <w:r w:rsidR="008954EF">
        <w:t xml:space="preserve"> для буталона-1 </w:t>
      </w:r>
      <w:r w:rsidR="00113B46">
        <w:t xml:space="preserve">составляет от </w:t>
      </w:r>
      <m:oMath>
        <m:r>
          <w:rPr>
            <w:rFonts w:ascii="Cambria Math" w:hAnsi="Cambria Math"/>
          </w:rPr>
          <m:t>30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 xml:space="preserve"> </w:t>
      </w:r>
      <w:r w:rsidR="00113B46">
        <w:t xml:space="preserve"> до </w:t>
      </w:r>
      <m:oMath>
        <m:r>
          <w:rPr>
            <w:rFonts w:ascii="Cambria Math" w:hAnsi="Cambria Math"/>
          </w:rPr>
          <m:t>4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хорошо согласуется с расчетом. Для ОКМ-2 литературные </w:t>
      </w:r>
      <w:commentRangeStart w:id="134"/>
      <w:r w:rsidR="00113B46">
        <w:t>значения</w:t>
      </w:r>
      <w:commentRangeEnd w:id="134"/>
      <w:r w:rsidR="00113B46">
        <w:rPr>
          <w:rStyle w:val="af6"/>
          <w:rFonts w:eastAsia="SimSun" w:cstheme="minorBidi"/>
          <w:color w:val="auto"/>
          <w:lang w:eastAsia="en-US"/>
        </w:rPr>
        <w:commentReference w:id="134"/>
      </w:r>
      <w:r w:rsidR="00113B46">
        <w:t xml:space="preserve"> </w:t>
      </w:r>
      <w:proofErr w:type="spellStart"/>
      <w:r w:rsidR="00113B46">
        <w:t>коэфиициентов</w:t>
      </w:r>
      <w:proofErr w:type="spellEnd"/>
      <w:r w:rsidR="00113B46">
        <w:t xml:space="preserve"> </w:t>
      </w:r>
      <w:proofErr w:type="spellStart"/>
      <w:r w:rsidR="00113B46">
        <w:t>самодиффузии</w:t>
      </w:r>
      <w:proofErr w:type="spellEnd"/>
      <w:r w:rsidR="00113B46">
        <w:t xml:space="preserve"> находятся в пределах </w:t>
      </w:r>
      <m:oMath>
        <m:r>
          <w:rPr>
            <w:rFonts w:ascii="Cambria Math" w:hAnsi="Cambria Math"/>
          </w:rPr>
          <m:t>0.00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 до </w:t>
      </w:r>
      <m:oMath>
        <m:r>
          <w:rPr>
            <w:rFonts w:ascii="Cambria Math" w:hAnsi="Cambria Math"/>
          </w:rPr>
          <m:t>0.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также согласуется с расчетными значениями. </w:t>
      </w:r>
    </w:p>
    <w:p w14:paraId="4A66C455" w14:textId="7E852D89" w:rsidR="00103D2C" w:rsidRDefault="00103D2C" w:rsidP="0060586F">
      <w:pPr>
        <w:pStyle w:val="a3"/>
      </w:pPr>
    </w:p>
    <w:p w14:paraId="5630E10C" w14:textId="516B78AA" w:rsidR="00103D2C" w:rsidRDefault="00103D2C" w:rsidP="0060586F">
      <w:pPr>
        <w:pStyle w:val="a3"/>
      </w:pPr>
    </w:p>
    <w:p w14:paraId="2301005B" w14:textId="29EF25E8" w:rsidR="00103D2C" w:rsidRDefault="00103D2C" w:rsidP="0060586F">
      <w:pPr>
        <w:pStyle w:val="a3"/>
      </w:pPr>
    </w:p>
    <w:p w14:paraId="568DFE8F" w14:textId="146F8266" w:rsidR="00103D2C" w:rsidRDefault="00103D2C" w:rsidP="0060586F">
      <w:pPr>
        <w:pStyle w:val="a3"/>
      </w:pPr>
    </w:p>
    <w:p w14:paraId="14EA3376" w14:textId="0439B3F2" w:rsidR="00103D2C" w:rsidRDefault="00103D2C" w:rsidP="0060586F">
      <w:pPr>
        <w:pStyle w:val="a3"/>
      </w:pPr>
    </w:p>
    <w:p w14:paraId="34B90D9A" w14:textId="5E77ECB7" w:rsidR="00103D2C" w:rsidRDefault="00103D2C" w:rsidP="0060586F">
      <w:pPr>
        <w:pStyle w:val="a3"/>
      </w:pPr>
    </w:p>
    <w:p w14:paraId="39C1023F" w14:textId="67215045" w:rsidR="00103D2C" w:rsidRDefault="00103D2C" w:rsidP="0060586F">
      <w:pPr>
        <w:pStyle w:val="a3"/>
      </w:pPr>
    </w:p>
    <w:p w14:paraId="0411494D" w14:textId="35D3D6D8" w:rsidR="00103D2C" w:rsidRDefault="00103D2C" w:rsidP="0060586F">
      <w:pPr>
        <w:pStyle w:val="a3"/>
      </w:pPr>
    </w:p>
    <w:p w14:paraId="1AE5DD6F" w14:textId="753DBFE6" w:rsidR="00103D2C" w:rsidRDefault="00103D2C" w:rsidP="0060586F">
      <w:pPr>
        <w:pStyle w:val="a3"/>
      </w:pPr>
    </w:p>
    <w:p w14:paraId="5CF7BF8E" w14:textId="029C57CA" w:rsidR="00103D2C" w:rsidRDefault="00103D2C" w:rsidP="0060586F">
      <w:pPr>
        <w:pStyle w:val="a3"/>
      </w:pPr>
    </w:p>
    <w:p w14:paraId="42E09236" w14:textId="014B92BD" w:rsidR="00103D2C" w:rsidRDefault="00103D2C" w:rsidP="0060586F">
      <w:pPr>
        <w:pStyle w:val="a3"/>
      </w:pPr>
    </w:p>
    <w:p w14:paraId="4B49039F" w14:textId="2EFE5EA3" w:rsidR="00103D2C" w:rsidRDefault="00103D2C" w:rsidP="0060586F">
      <w:pPr>
        <w:pStyle w:val="a3"/>
      </w:pPr>
    </w:p>
    <w:p w14:paraId="6F815AEB" w14:textId="77777777" w:rsidR="00103D2C" w:rsidRDefault="00103D2C" w:rsidP="0060586F">
      <w:pPr>
        <w:pStyle w:val="a3"/>
      </w:pPr>
    </w:p>
    <w:p w14:paraId="3FFC3ADC" w14:textId="12B50218" w:rsidR="00F3132F" w:rsidRDefault="00B161C3" w:rsidP="001771C7">
      <w:pPr>
        <w:pStyle w:val="af2"/>
      </w:pPr>
      <w:bookmarkStart w:id="135" w:name="_Ref166467070"/>
      <w:bookmarkStart w:id="136" w:name="_Ref166467060"/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16</w:t>
      </w:r>
      <w:r w:rsidR="00E74A90">
        <w:rPr>
          <w:noProof/>
        </w:rPr>
        <w:fldChar w:fldCharType="end"/>
      </w:r>
      <w:bookmarkEnd w:id="135"/>
      <w:r w:rsidR="00D173DF">
        <w:rPr>
          <w:noProof/>
        </w:rPr>
        <w:t xml:space="preserve"> -</w:t>
      </w:r>
      <w:r>
        <w:t xml:space="preserve"> Данные среднеквадратичного отклонения для чистых веществ</w:t>
      </w:r>
      <w:bookmarkEnd w:id="136"/>
      <w:r w:rsidR="00D173DF">
        <w:t>.</w:t>
      </w:r>
    </w:p>
    <w:p w14:paraId="344C9E07" w14:textId="1A879E3C" w:rsidR="00F3132F" w:rsidRPr="00F3132F" w:rsidRDefault="00F3132F" w:rsidP="001771C7">
      <w:pPr>
        <w:pStyle w:val="af2"/>
      </w:pPr>
      <w:r>
        <w:t>Синяя линия – расчетные данные, зеленая – касательная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60586F">
            <w:pPr>
              <w:pStyle w:val="a3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2F4A7C00">
                      <wp:simplePos x="0" y="0"/>
                      <wp:positionH relativeFrom="column">
                        <wp:posOffset>737235</wp:posOffset>
                      </wp:positionH>
                      <wp:positionV relativeFrom="paragraph">
                        <wp:posOffset>58420</wp:posOffset>
                      </wp:positionV>
                      <wp:extent cx="3000375" cy="1009650"/>
                      <wp:effectExtent l="0" t="0" r="9525" b="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00375" cy="1009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225DB76" w14:textId="77777777" w:rsidR="00CB5FE7" w:rsidRPr="00F327A6" w:rsidRDefault="00CB5FE7" w:rsidP="00F327A6">
                                  <w:pPr>
                                    <w:jc w:val="both"/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Бутанол</w:t>
                                  </w: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-1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FD5C961" w14:textId="49A65D79" w:rsidR="00CB5FE7" w:rsidRPr="00F327A6" w:rsidRDefault="00CB5FE7" w:rsidP="00F327A6">
                                  <w:pPr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2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32" type="#_x0000_t202" style="position:absolute;left:0;text-align:left;margin-left:58.05pt;margin-top:4.6pt;width:236.25pt;height:7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" fillcolor="white [3212]" stroked="f">
                      <v:textbox>
                        <w:txbxContent>
                          <w:p w14:paraId="0225DB76" w14:textId="77777777" w:rsidR="00CB5FE7" w:rsidRPr="00F327A6" w:rsidRDefault="00CB5FE7" w:rsidP="00F327A6">
                            <w:pPr>
                              <w:jc w:val="both"/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Бутанол</w:t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-1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3FD5C961" w14:textId="49A65D79" w:rsidR="00CB5FE7" w:rsidRPr="00F327A6" w:rsidRDefault="00CB5FE7" w:rsidP="00F327A6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2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29C8478C">
                  <wp:extent cx="5325533" cy="3727874"/>
                  <wp:effectExtent l="0" t="0" r="8890" b="635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54385" cy="3748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60586F">
            <w:pPr>
              <w:pStyle w:val="a3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7FFCF2EC">
                      <wp:simplePos x="0" y="0"/>
                      <wp:positionH relativeFrom="column">
                        <wp:posOffset>765810</wp:posOffset>
                      </wp:positionH>
                      <wp:positionV relativeFrom="paragraph">
                        <wp:posOffset>89535</wp:posOffset>
                      </wp:positionV>
                      <wp:extent cx="2676525" cy="461665"/>
                      <wp:effectExtent l="0" t="0" r="9525" b="635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7652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BCC9F3" w14:textId="77777777" w:rsidR="00CB5FE7" w:rsidRPr="00F327A6" w:rsidRDefault="00CB5FE7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ОКМ-2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079B6186" w14:textId="22F5C57F" w:rsidR="00CB5FE7" w:rsidRPr="00F327A6" w:rsidRDefault="00CB5FE7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33" type="#_x0000_t202" style="position:absolute;left:0;text-align:left;margin-left:60.3pt;margin-top:7.05pt;width:210.75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" fillcolor="white [3212]" stroked="f">
                      <v:textbox style="mso-fit-shape-to-text:t">
                        <w:txbxContent>
                          <w:p w14:paraId="3FBCC9F3" w14:textId="77777777" w:rsidR="00CB5FE7" w:rsidRPr="00F327A6" w:rsidRDefault="00CB5FE7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ОКМ-2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079B6186" w14:textId="22F5C57F" w:rsidR="00CB5FE7" w:rsidRPr="00F327A6" w:rsidRDefault="00CB5FE7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4ECD3A30">
                  <wp:extent cx="5359400" cy="3751580"/>
                  <wp:effectExtent l="0" t="0" r="0" b="127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77704" cy="3764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D173DF" w14:paraId="5688958F" w14:textId="77777777" w:rsidTr="008B5BA9">
        <w:tc>
          <w:tcPr>
            <w:tcW w:w="11188" w:type="dxa"/>
          </w:tcPr>
          <w:p w14:paraId="2ED90459" w14:textId="16AC3497" w:rsidR="00D173DF" w:rsidRPr="008721C3" w:rsidRDefault="00E14DF2" w:rsidP="001771C7">
            <w:pPr>
              <w:pStyle w:val="af2"/>
            </w:pPr>
            <w:r>
              <w:rPr>
                <w:noProof/>
              </w:rPr>
              <w:t>Продолжение</w:t>
            </w:r>
            <w:r>
              <w:t xml:space="preserve"> т</w:t>
            </w:r>
            <w:r w:rsidR="00D173DF">
              <w:t>аблиц</w:t>
            </w:r>
            <w:r>
              <w:t>ы</w:t>
            </w:r>
            <w:r w:rsidR="00D173DF">
              <w:t xml:space="preserve"> </w:t>
            </w:r>
            <w:r w:rsidR="00E74A90">
              <w:fldChar w:fldCharType="begin"/>
            </w:r>
            <w:r w:rsidR="00E74A90">
              <w:instrText xml:space="preserve"> SEQ Таблица \* ARABIC </w:instrText>
            </w:r>
            <w:r w:rsidR="00E74A90">
              <w:fldChar w:fldCharType="separate"/>
            </w:r>
            <w:r w:rsidR="008D0318">
              <w:rPr>
                <w:noProof/>
              </w:rPr>
              <w:t>17</w:t>
            </w:r>
            <w:r w:rsidR="00E74A90">
              <w:rPr>
                <w:noProof/>
              </w:rPr>
              <w:fldChar w:fldCharType="end"/>
            </w:r>
            <w:r w:rsidR="00D173DF">
              <w:rPr>
                <w:noProof/>
              </w:rPr>
              <w:t xml:space="preserve"> -</w:t>
            </w:r>
            <w:r w:rsidR="00D173DF">
              <w:t xml:space="preserve"> Данные среднеквадратичного отклонения для чистых веществ.</w:t>
            </w:r>
            <w:r w:rsidR="00F3132F">
              <w:t xml:space="preserve"> Синяя линия – расчетные данные, зеленая – касательная.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60586F">
            <w:pPr>
              <w:pStyle w:val="a3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9A08708">
                      <wp:simplePos x="0" y="0"/>
                      <wp:positionH relativeFrom="column">
                        <wp:posOffset>765811</wp:posOffset>
                      </wp:positionH>
                      <wp:positionV relativeFrom="paragraph">
                        <wp:posOffset>85090</wp:posOffset>
                      </wp:positionV>
                      <wp:extent cx="2400300" cy="461665"/>
                      <wp:effectExtent l="0" t="0" r="0" b="635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00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CAC6A" w14:textId="77777777" w:rsidR="00CB5FE7" w:rsidRPr="00F327A6" w:rsidRDefault="00CB5FE7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ДМЭГ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6EF91437" w14:textId="0E5CB79D" w:rsidR="00CB5FE7" w:rsidRPr="00F327A6" w:rsidRDefault="00CB5FE7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9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 xml:space="preserve"> 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34" type="#_x0000_t202" style="position:absolute;left:0;text-align:left;margin-left:60.3pt;margin-top:6.7pt;width:189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" fillcolor="white [3212]" stroked="f">
                      <v:textbox style="mso-fit-shape-to-text:t">
                        <w:txbxContent>
                          <w:p w14:paraId="6EFCAC6A" w14:textId="77777777" w:rsidR="00CB5FE7" w:rsidRPr="00F327A6" w:rsidRDefault="00CB5FE7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ДМЭГ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6EF91437" w14:textId="0E5CB79D" w:rsidR="00CB5FE7" w:rsidRPr="00F327A6" w:rsidRDefault="00CB5FE7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9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 xml:space="preserve"> </m:t>
                                    </m:r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05ECFE33">
                  <wp:extent cx="5286375" cy="3700464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11520" cy="3718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60586F">
            <w:pPr>
              <w:pStyle w:val="a3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08A99D48">
                      <wp:simplePos x="0" y="0"/>
                      <wp:positionH relativeFrom="column">
                        <wp:posOffset>775335</wp:posOffset>
                      </wp:positionH>
                      <wp:positionV relativeFrom="paragraph">
                        <wp:posOffset>52705</wp:posOffset>
                      </wp:positionV>
                      <wp:extent cx="2543175" cy="461665"/>
                      <wp:effectExtent l="0" t="0" r="9525" b="635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4317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5A1DF87D" w14:textId="77777777" w:rsidR="00CB5FE7" w:rsidRDefault="00CB5FE7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ПЭТА</w:t>
                                  </w:r>
                                </w:p>
                                <w:p w14:paraId="64896735" w14:textId="23A6B50D" w:rsidR="00CB5FE7" w:rsidRPr="0093098A" w:rsidRDefault="00CB5FE7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35" type="#_x0000_t202" style="position:absolute;left:0;text-align:left;margin-left:61.05pt;margin-top:4.15pt;width:200.25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" fillcolor="white [3212]" stroked="f">
                      <v:textbox style="mso-fit-shape-to-text:t">
                        <w:txbxContent>
                          <w:p w14:paraId="5A1DF87D" w14:textId="77777777" w:rsidR="00CB5FE7" w:rsidRDefault="00CB5FE7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ПЭТА</w:t>
                            </w:r>
                          </w:p>
                          <w:p w14:paraId="64896735" w14:textId="23A6B50D" w:rsidR="00CB5FE7" w:rsidRPr="0093098A" w:rsidRDefault="00CB5FE7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5197073B">
                  <wp:extent cx="5353050" cy="3747136"/>
                  <wp:effectExtent l="0" t="0" r="0" b="5715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68333" cy="37578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19572632" w14:textId="50E61D95" w:rsidR="004C6295" w:rsidRPr="004C6295" w:rsidRDefault="00B161C3" w:rsidP="0060586F">
      <w:pPr>
        <w:pStyle w:val="42"/>
      </w:pPr>
      <w:bookmarkStart w:id="137" w:name="_Toc167708194"/>
      <w:bookmarkStart w:id="138" w:name="_Toc167887046"/>
      <w:r>
        <w:t>Зависимость коэффициентов диффузии от температуры</w:t>
      </w:r>
      <w:bookmarkEnd w:id="137"/>
      <w:bookmarkEnd w:id="138"/>
    </w:p>
    <w:p w14:paraId="278F9F9F" w14:textId="7DAECFE0" w:rsidR="004C6295" w:rsidRDefault="007C2162" w:rsidP="0060586F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 xml:space="preserve">30 </w:t>
      </w:r>
      <w:r w:rsidR="00492734" w:rsidRPr="00492734">
        <w:t>°C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8D0318">
        <w:t xml:space="preserve">Таблица </w:t>
      </w:r>
      <w:r w:rsidR="008D0318">
        <w:rPr>
          <w:noProof/>
        </w:rPr>
        <w:t>18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8D0318">
        <w:t>(</w:t>
      </w:r>
      <w:r w:rsidR="008D0318">
        <w:rPr>
          <w:noProof/>
        </w:rPr>
        <w:t>23</w:t>
      </w:r>
      <w:r w:rsidR="008D0318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8D0318">
        <w:t xml:space="preserve">Таблица </w:t>
      </w:r>
      <w:r w:rsidR="008D0318">
        <w:rPr>
          <w:noProof/>
        </w:rPr>
        <w:t>11</w:t>
      </w:r>
      <w:r w:rsidR="004C6295">
        <w:fldChar w:fldCharType="end"/>
      </w:r>
      <w:r w:rsidR="004C6295">
        <w:t>):</w:t>
      </w:r>
    </w:p>
    <w:p w14:paraId="6333EA7F" w14:textId="77777777" w:rsidR="00CC5785" w:rsidRDefault="00CC5785" w:rsidP="0060586F">
      <w:pPr>
        <w:pStyle w:val="a3"/>
      </w:pPr>
    </w:p>
    <w:p w14:paraId="2029A40C" w14:textId="55BBD689" w:rsidR="008B2FB8" w:rsidRDefault="008B2FB8" w:rsidP="001771C7">
      <w:pPr>
        <w:pStyle w:val="af2"/>
      </w:pPr>
      <w:bookmarkStart w:id="139" w:name="_Ref166464967"/>
      <w:r>
        <w:lastRenderedPageBreak/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18</w:t>
      </w:r>
      <w:r w:rsidR="00E74A90">
        <w:rPr>
          <w:noProof/>
        </w:rPr>
        <w:fldChar w:fldCharType="end"/>
      </w:r>
      <w:bookmarkEnd w:id="139"/>
      <w:r w:rsidR="00781C1B">
        <w:rPr>
          <w:noProof/>
        </w:rPr>
        <w:t xml:space="preserve"> -</w:t>
      </w:r>
      <w:r>
        <w:t xml:space="preserve">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  <w:r w:rsidR="00781C1B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60586F">
            <w:pPr>
              <w:pStyle w:val="a3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60586F">
            <w:pPr>
              <w:pStyle w:val="a3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60586F">
            <w:pPr>
              <w:pStyle w:val="a3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60586F">
            <w:pPr>
              <w:pStyle w:val="a3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88B10" w14:textId="77777777" w:rsidR="00781C1B" w:rsidRDefault="00781C1B" w:rsidP="001771C7">
      <w:pPr>
        <w:pStyle w:val="af2"/>
      </w:pPr>
    </w:p>
    <w:p w14:paraId="6C1FA017" w14:textId="77777777" w:rsidR="00781C1B" w:rsidRDefault="00781C1B" w:rsidP="001771C7">
      <w:pPr>
        <w:pStyle w:val="af2"/>
      </w:pPr>
    </w:p>
    <w:p w14:paraId="7F21A7F0" w14:textId="77777777" w:rsidR="00781C1B" w:rsidRDefault="00781C1B" w:rsidP="001771C7">
      <w:pPr>
        <w:pStyle w:val="af2"/>
      </w:pPr>
    </w:p>
    <w:p w14:paraId="1C4F35EC" w14:textId="0C979B11" w:rsidR="00A374FD" w:rsidRDefault="00A374FD" w:rsidP="001771C7">
      <w:pPr>
        <w:pStyle w:val="af2"/>
      </w:pPr>
      <w:r>
        <w:t xml:space="preserve">Таблица </w:t>
      </w:r>
      <w:r w:rsidR="00E74A90">
        <w:fldChar w:fldCharType="begin"/>
      </w:r>
      <w:r w:rsidR="00E74A90">
        <w:instrText xml:space="preserve"> SEQ Таблица \* ARABIC </w:instrText>
      </w:r>
      <w:r w:rsidR="00E74A90">
        <w:fldChar w:fldCharType="separate"/>
      </w:r>
      <w:r w:rsidR="008D0318">
        <w:rPr>
          <w:noProof/>
        </w:rPr>
        <w:t>19</w:t>
      </w:r>
      <w:r w:rsidR="00E74A90">
        <w:rPr>
          <w:noProof/>
        </w:rPr>
        <w:fldChar w:fldCharType="end"/>
      </w:r>
      <w:r w:rsidR="00781C1B">
        <w:rPr>
          <w:noProof/>
        </w:rPr>
        <w:t xml:space="preserve"> -</w:t>
      </w:r>
      <w:r>
        <w:t xml:space="preserve"> Данные плотностей и параметры аппроксимации логарифмов динамической вязкости</w:t>
      </w:r>
    </w:p>
    <w:tbl>
      <w:tblPr>
        <w:tblW w:w="7393" w:type="dxa"/>
        <w:tblLayout w:type="fixed"/>
        <w:tblLook w:val="04A0" w:firstRow="1" w:lastRow="0" w:firstColumn="1" w:lastColumn="0" w:noHBand="0" w:noVBand="1"/>
      </w:tblPr>
      <w:tblGrid>
        <w:gridCol w:w="1696"/>
        <w:gridCol w:w="1985"/>
        <w:gridCol w:w="3712"/>
      </w:tblGrid>
      <w:tr w:rsidR="00A374FD" w:rsidRPr="00A03F66" w14:paraId="741479B6" w14:textId="77777777" w:rsidTr="00103D2C">
        <w:trPr>
          <w:trHeight w:val="67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name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E 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vis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J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mol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]</w:t>
            </w:r>
          </w:p>
        </w:tc>
        <w:tc>
          <w:tcPr>
            <w:tcW w:w="3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Vis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0</w:t>
            </w: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cP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A374FD" w:rsidRPr="00A03F66" w14:paraId="38C17E80" w14:textId="77777777" w:rsidTr="00103D2C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  <w:proofErr w:type="spellEnd"/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.46</w:t>
            </w:r>
          </w:p>
        </w:tc>
        <w:tc>
          <w:tcPr>
            <w:tcW w:w="3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103D2C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02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103D2C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.60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103D2C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.23</w:t>
            </w:r>
          </w:p>
        </w:tc>
        <w:tc>
          <w:tcPr>
            <w:tcW w:w="37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70e-03</w:t>
            </w:r>
          </w:p>
        </w:tc>
      </w:tr>
    </w:tbl>
    <w:p w14:paraId="297BF0E9" w14:textId="74CDB505" w:rsidR="00C901D6" w:rsidRDefault="00C901D6" w:rsidP="0060586F">
      <w:pPr>
        <w:pStyle w:val="a3"/>
      </w:pPr>
    </w:p>
    <w:p w14:paraId="20CD12D1" w14:textId="088BF12E" w:rsidR="00781C1B" w:rsidRDefault="008B2FB8" w:rsidP="0060586F">
      <w:pPr>
        <w:pStyle w:val="a3"/>
      </w:pPr>
      <w:r>
        <w:t xml:space="preserve">Обобщенные </w:t>
      </w:r>
      <w:r w:rsidRPr="00103E54">
        <w:t>данные</w:t>
      </w:r>
      <w:r>
        <w:t xml:space="preserve">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29</w:t>
      </w:r>
      <w:r>
        <w:fldChar w:fldCharType="end"/>
      </w:r>
      <w:r>
        <w:t>)</w:t>
      </w:r>
      <w:r w:rsidR="00113B46">
        <w:t>.</w:t>
      </w:r>
      <w:r w:rsidR="00113B46" w:rsidRPr="00113B46">
        <w:t xml:space="preserve"> </w:t>
      </w:r>
      <w:r w:rsidR="00113B46">
        <w:t>Как видно из графиков, отношения коэффициентов диффузии бутанола и каждого мономера соответствуют ожидаемым.</w:t>
      </w:r>
    </w:p>
    <w:p w14:paraId="10BA8DC6" w14:textId="77777777" w:rsidR="00CD75EB" w:rsidRDefault="00CD75EB" w:rsidP="0060586F">
      <w:pPr>
        <w:pStyle w:val="a3"/>
      </w:pPr>
      <w:r w:rsidRPr="00CD75EB">
        <w:rPr>
          <w:noProof/>
        </w:rPr>
        <w:lastRenderedPageBreak/>
        <w:drawing>
          <wp:inline distT="0" distB="0" distL="0" distR="0" wp14:anchorId="14531BE1" wp14:editId="77EBC78B">
            <wp:extent cx="5515430" cy="3860804"/>
            <wp:effectExtent l="0" t="0" r="9525" b="635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52344" cy="3886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239ABA81" w:rsidR="00CD75EB" w:rsidRDefault="00CD75EB" w:rsidP="001771C7">
      <w:pPr>
        <w:pStyle w:val="af2"/>
      </w:pPr>
      <w:bookmarkStart w:id="140" w:name="_Ref166463916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29</w:t>
      </w:r>
      <w:r w:rsidR="00E74A90">
        <w:rPr>
          <w:noProof/>
        </w:rPr>
        <w:fldChar w:fldCharType="end"/>
      </w:r>
      <w:bookmarkEnd w:id="140"/>
      <w:r w:rsidR="00781C1B">
        <w:t xml:space="preserve"> -</w:t>
      </w:r>
      <w:r>
        <w:t xml:space="preserve">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η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 w:rsidR="00781C1B">
        <w:t xml:space="preserve"> </w:t>
      </w:r>
      <w:r>
        <w:t xml:space="preserve">бутанол-1 (синий), </w:t>
      </w:r>
      <w:proofErr w:type="spellStart"/>
      <w:r>
        <w:t>ДМЕГ</w:t>
      </w:r>
      <w:proofErr w:type="spellEnd"/>
      <w:r>
        <w:t xml:space="preserve">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32B4E1D7" w:rsidR="00B83301" w:rsidRDefault="00113B46" w:rsidP="0060586F">
      <w:pPr>
        <w:pStyle w:val="a3"/>
      </w:pPr>
      <w:r>
        <w:t>З</w:t>
      </w:r>
      <w:r w:rsidR="0003407D">
        <w:t xml:space="preserve">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формулу </w:t>
      </w:r>
      <w:r w:rsidR="00D3225C">
        <w:fldChar w:fldCharType="begin"/>
      </w:r>
      <w:r w:rsidR="00D3225C">
        <w:instrText xml:space="preserve"> REF _Ref166030091 \h </w:instrText>
      </w:r>
      <w:r w:rsidR="00D3225C">
        <w:fldChar w:fldCharType="separate"/>
      </w:r>
      <w:r w:rsidR="008D0318">
        <w:t>(</w:t>
      </w:r>
      <w:r w:rsidR="008D0318">
        <w:rPr>
          <w:noProof/>
        </w:rPr>
        <w:t>22</w:t>
      </w:r>
      <w:r w:rsidR="008D0318">
        <w:t>)</w:t>
      </w:r>
      <w:r w:rsidR="00D3225C">
        <w:fldChar w:fldCharType="end"/>
      </w:r>
      <w:r w:rsidR="0003407D">
        <w:t>, полученную ранее</w:t>
      </w:r>
      <w:r w:rsidR="004C6295">
        <w:t xml:space="preserve">. Тогда зависимость логарифмов коэффициента </w:t>
      </w:r>
      <w:proofErr w:type="spellStart"/>
      <w:r w:rsidR="004C6295">
        <w:t>самодиффузии</w:t>
      </w:r>
      <w:proofErr w:type="spellEnd"/>
      <w:r w:rsidR="004C6295">
        <w:t xml:space="preserve">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8D0318">
        <w:t xml:space="preserve">Рисунок </w:t>
      </w:r>
      <w:r w:rsidR="008D0318">
        <w:rPr>
          <w:noProof/>
        </w:rPr>
        <w:t>30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60586F">
      <w:pPr>
        <w:pStyle w:val="a2"/>
      </w:pPr>
      <w:r>
        <w:rPr>
          <w:noProof/>
        </w:rPr>
        <w:lastRenderedPageBreak/>
        <w:drawing>
          <wp:inline distT="0" distB="0" distL="0" distR="0" wp14:anchorId="40ED8D61" wp14:editId="20BC44FE">
            <wp:extent cx="5590309" cy="391321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081" cy="4006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48C11" w14:textId="7D198FFE" w:rsidR="00781C1B" w:rsidRDefault="0003407D" w:rsidP="001771C7">
      <w:pPr>
        <w:pStyle w:val="af2"/>
      </w:pPr>
      <w:bookmarkStart w:id="141" w:name="_Ref166872614"/>
      <w:r>
        <w:t xml:space="preserve">Рисунок </w:t>
      </w:r>
      <w:r w:rsidR="00E74A90">
        <w:fldChar w:fldCharType="begin"/>
      </w:r>
      <w:r w:rsidR="00E74A90">
        <w:instrText xml:space="preserve"> SEQ Рисунок \* ARABIC </w:instrText>
      </w:r>
      <w:r w:rsidR="00E74A90">
        <w:fldChar w:fldCharType="separate"/>
      </w:r>
      <w:r w:rsidR="008D0318">
        <w:rPr>
          <w:noProof/>
        </w:rPr>
        <w:t>30</w:t>
      </w:r>
      <w:r w:rsidR="00E74A90">
        <w:rPr>
          <w:noProof/>
        </w:rPr>
        <w:fldChar w:fldCharType="end"/>
      </w:r>
      <w:bookmarkEnd w:id="141"/>
      <w:r w:rsidR="00781C1B">
        <w:t xml:space="preserve"> -</w:t>
      </w:r>
      <w:r>
        <w:t xml:space="preserve"> Оценки зависимости коэффициентов диффузии от температуры</w:t>
      </w:r>
    </w:p>
    <w:p w14:paraId="74EAC2E6" w14:textId="77777777" w:rsidR="00CC5785" w:rsidRPr="00CC5785" w:rsidRDefault="00CC5785" w:rsidP="00CC5785">
      <w:pPr>
        <w:rPr>
          <w:lang w:eastAsia="ru-RU"/>
        </w:rPr>
      </w:pPr>
    </w:p>
    <w:p w14:paraId="026512A0" w14:textId="210FEDA1" w:rsidR="00090C9C" w:rsidRDefault="004C6295" w:rsidP="0060586F">
      <w:pPr>
        <w:pStyle w:val="a3"/>
      </w:pPr>
      <w:r>
        <w:t xml:space="preserve">Самый большой коэффициент </w:t>
      </w:r>
      <w:proofErr w:type="spellStart"/>
      <w:r>
        <w:t>само</w:t>
      </w:r>
      <w:r w:rsidRPr="00C5645B">
        <w:rPr>
          <w:rStyle w:val="aa"/>
        </w:rPr>
        <w:t>диффузии</w:t>
      </w:r>
      <w:proofErr w:type="spellEnd"/>
      <w:r w:rsidRPr="00C5645B">
        <w:rPr>
          <w:rStyle w:val="aa"/>
        </w:rPr>
        <w:t xml:space="preserve">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</w:t>
      </w:r>
      <w:proofErr w:type="spellStart"/>
      <w:r w:rsidR="00C5645B">
        <w:t>ДМЕГ</w:t>
      </w:r>
      <w:proofErr w:type="spellEnd"/>
      <w:r w:rsidR="00C5645B">
        <w:t xml:space="preserve">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</w:t>
      </w:r>
      <w:proofErr w:type="spellStart"/>
      <w:r w:rsidR="00C5645B">
        <w:t>ПЭТА</w:t>
      </w:r>
      <w:proofErr w:type="spellEnd"/>
      <w:r w:rsidR="00C5645B">
        <w:t xml:space="preserve">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</w:t>
      </w:r>
      <w:proofErr w:type="spellStart"/>
      <w:r w:rsidR="00643638">
        <w:t>самодиффузии</w:t>
      </w:r>
      <w:proofErr w:type="spellEnd"/>
      <w:r w:rsidR="00643638">
        <w:t xml:space="preserve">. </w:t>
      </w:r>
    </w:p>
    <w:p w14:paraId="7C722DF7" w14:textId="77777777" w:rsidR="001C49ED" w:rsidRPr="00EF5950" w:rsidRDefault="001C49ED" w:rsidP="0060586F">
      <w:pPr>
        <w:pStyle w:val="12"/>
      </w:pPr>
      <w:bookmarkStart w:id="142" w:name="_Toc136296712"/>
      <w:bookmarkStart w:id="143" w:name="_Toc167708195"/>
      <w:bookmarkStart w:id="144" w:name="_Toc167887047"/>
      <w:r>
        <w:lastRenderedPageBreak/>
        <w:t>Выводы</w:t>
      </w:r>
      <w:bookmarkEnd w:id="142"/>
      <w:bookmarkEnd w:id="143"/>
      <w:bookmarkEnd w:id="144"/>
      <w:r w:rsidRPr="00EF5950">
        <w:t xml:space="preserve"> </w:t>
      </w:r>
    </w:p>
    <w:p w14:paraId="435A4BD9" w14:textId="7A78B0CE" w:rsidR="001C49ED" w:rsidRDefault="001C49ED" w:rsidP="0060586F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0323C108" w14:textId="664B7C55" w:rsidR="008B6EE8" w:rsidRDefault="008B6EE8" w:rsidP="0060586F">
      <w:pPr>
        <w:pStyle w:val="a3"/>
      </w:pPr>
      <w:r>
        <w:t xml:space="preserve">Диапазоны значений констант скоростей экспериментально подтверждены для композиций ОКМ-2 – бутанол-1, </w:t>
      </w:r>
      <w:proofErr w:type="spellStart"/>
      <w:r>
        <w:t>ДМЭГ</w:t>
      </w:r>
      <w:proofErr w:type="spellEnd"/>
      <w:r>
        <w:t xml:space="preserve"> – бутанол-1, </w:t>
      </w:r>
      <w:proofErr w:type="spellStart"/>
      <w:r>
        <w:t>ПЭТА</w:t>
      </w:r>
      <w:proofErr w:type="spellEnd"/>
      <w:r>
        <w:t xml:space="preserve"> – бутанол-1 с инициатором о-хинон</w:t>
      </w:r>
      <w:r w:rsidR="00103E54">
        <w:t>.</w:t>
      </w:r>
    </w:p>
    <w:p w14:paraId="71A32D83" w14:textId="40A806E8" w:rsidR="008B6EE8" w:rsidRDefault="008B6EE8" w:rsidP="0060586F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  <w:r w:rsidR="00AE3383">
        <w:t xml:space="preserve"> Таким образом при подборе нужной структуры инициатора и мономера стоит учитыва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AE338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AE3383">
        <w:t xml:space="preserve">, которые зависят от устойчивости радикала метиламин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AE3383">
        <w:t xml:space="preserve"> – определяется строением хинон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</m:oMath>
      <w:r w:rsidR="00AE3383">
        <w:t xml:space="preserve"> – зависит от устойчивости семихиноного радикала и радикала метиламина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AE3383">
        <w:t xml:space="preserve"> – которая сильно зависит от строения растворителя. </w:t>
      </w:r>
    </w:p>
    <w:p w14:paraId="7B1C017E" w14:textId="421013D8" w:rsidR="001C49ED" w:rsidRDefault="008B6EE8" w:rsidP="0060586F">
      <w:pPr>
        <w:pStyle w:val="a3"/>
      </w:pPr>
      <w:r>
        <w:t xml:space="preserve">Найдены значения коэффициентов </w:t>
      </w:r>
      <w:proofErr w:type="spellStart"/>
      <w:r>
        <w:t>самодиффузии</w:t>
      </w:r>
      <w:proofErr w:type="spellEnd"/>
      <w:r>
        <w:t xml:space="preserve">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</w:t>
      </w:r>
      <w:commentRangeStart w:id="145"/>
      <w:proofErr w:type="spellStart"/>
      <w:r>
        <w:t>фотополимеризации</w:t>
      </w:r>
      <w:commentRangeEnd w:id="145"/>
      <w:proofErr w:type="spellEnd"/>
      <w:r w:rsidR="003F3C44">
        <w:rPr>
          <w:rStyle w:val="af6"/>
          <w:rFonts w:eastAsia="SimSun" w:cstheme="minorBidi"/>
          <w:color w:val="auto"/>
          <w:lang w:eastAsia="en-US"/>
        </w:rPr>
        <w:commentReference w:id="145"/>
      </w:r>
      <w:r>
        <w:t xml:space="preserve">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ascii="Times New Roman" w:hAnsi="Times New Roman"/>
          <w:caps/>
          <w:sz w:val="28"/>
        </w:rPr>
        <w:tag w:val="CitaviBibliography"/>
        <w:id w:val="-395282538"/>
        <w:placeholder>
          <w:docPart w:val="69BD426F4056403492DE27029A878FC4"/>
        </w:placeholder>
      </w:sdtPr>
      <w:sdtEndPr>
        <w:rPr>
          <w:rFonts w:eastAsia="Times New Roman" w:cstheme="minorHAnsi"/>
          <w:caps w:val="0"/>
          <w:color w:val="000000" w:themeColor="text1"/>
          <w:szCs w:val="22"/>
        </w:rPr>
      </w:sdtEndPr>
      <w:sdtContent>
        <w:p w14:paraId="38628030" w14:textId="77777777" w:rsidR="00CB5FE7" w:rsidRDefault="006B5F86" w:rsidP="00CB5FE7">
          <w:pPr>
            <w:pStyle w:val="CitaviBibliographyHeading"/>
            <w:rPr>
              <w:rFonts w:eastAsia="SimSun"/>
              <w:caps/>
              <w:lang w:eastAsia="en-US"/>
            </w:rPr>
          </w:pPr>
          <w:r>
            <w:rPr>
              <w:rFonts w:eastAsia="SimSun"/>
              <w:caps/>
              <w:lang w:eastAsia="en-US"/>
            </w:rPr>
            <w:fldChar w:fldCharType="begin"/>
          </w:r>
          <w:r w:rsidRPr="00FD4963">
            <w:rPr>
              <w:lang w:val="en-US"/>
            </w:rPr>
            <w:instrText>ADDIN</w:instrText>
          </w:r>
          <w:r w:rsidRPr="00E74A90">
            <w:instrText xml:space="preserve"> </w:instrText>
          </w:r>
          <w:r w:rsidRPr="00FD4963">
            <w:rPr>
              <w:lang w:val="en-US"/>
            </w:rPr>
            <w:instrText>CitaviBibliography</w:instrText>
          </w:r>
          <w:r>
            <w:rPr>
              <w:rFonts w:eastAsia="SimSun"/>
              <w:caps/>
              <w:lang w:eastAsia="en-US"/>
            </w:rPr>
            <w:fldChar w:fldCharType="separate"/>
          </w:r>
          <w:r w:rsidR="00CB5FE7">
            <w:rPr>
              <w:rFonts w:eastAsia="SimSun"/>
              <w:caps/>
              <w:lang w:eastAsia="en-US"/>
            </w:rPr>
            <w:t>Список литературы</w:t>
          </w:r>
        </w:p>
        <w:p w14:paraId="535ED2CC" w14:textId="77777777" w:rsidR="00CB5FE7" w:rsidRDefault="00CB5FE7" w:rsidP="00CB5FE7">
          <w:pPr>
            <w:pStyle w:val="CitaviBibliographyEntry"/>
          </w:pPr>
          <w:r>
            <w:t>1.</w:t>
          </w:r>
          <w:r>
            <w:tab/>
          </w:r>
          <w:bookmarkStart w:id="146" w:name="_CTVL001cfe63ef72bdb41a5b4db0c1d156f14df"/>
          <w:r>
            <w:t xml:space="preserve">Чесноков, </w:t>
          </w:r>
          <w:proofErr w:type="spellStart"/>
          <w:r>
            <w:t>С.А</w:t>
          </w:r>
          <w:proofErr w:type="spellEnd"/>
          <w:r>
            <w:t xml:space="preserve">. Полимеризация мономеров (мет)акрилового ряда под действием видимого света, инициируемая о-хинонами / </w:t>
          </w:r>
          <w:proofErr w:type="spellStart"/>
          <w:r>
            <w:t>С.А</w:t>
          </w:r>
          <w:proofErr w:type="spellEnd"/>
          <w:r>
            <w:t>. Чесноков, Г. Абакумов. – Нижний Новгород.</w:t>
          </w:r>
        </w:p>
        <w:bookmarkEnd w:id="146"/>
        <w:p w14:paraId="03B9AC45" w14:textId="77777777" w:rsidR="00CB5FE7" w:rsidRDefault="00CB5FE7" w:rsidP="00CB5FE7">
          <w:pPr>
            <w:pStyle w:val="CitaviBibliographyEntry"/>
          </w:pPr>
          <w:r>
            <w:t>2.</w:t>
          </w:r>
          <w:r>
            <w:tab/>
          </w:r>
          <w:bookmarkStart w:id="147" w:name="_CTVL0013ed82feb036c426882177cbc61643b4d"/>
          <w:r>
            <w:t xml:space="preserve">Шурыгина, </w:t>
          </w:r>
          <w:proofErr w:type="spellStart"/>
          <w:r>
            <w:t>М.П</w:t>
          </w:r>
          <w:proofErr w:type="spellEnd"/>
          <w:r>
            <w:t xml:space="preserve">. Механизм фотовосстановления орто-хинонов / </w:t>
          </w:r>
          <w:proofErr w:type="spellStart"/>
          <w:r>
            <w:t>М.П</w:t>
          </w:r>
          <w:proofErr w:type="spellEnd"/>
          <w:r>
            <w:t xml:space="preserve">. Шурыгина, </w:t>
          </w:r>
          <w:proofErr w:type="spellStart"/>
          <w:r>
            <w:t>В.К</w:t>
          </w:r>
          <w:proofErr w:type="spellEnd"/>
          <w:r>
            <w:t>. Черкасов. – 2006. – .</w:t>
          </w:r>
        </w:p>
        <w:bookmarkEnd w:id="147"/>
        <w:p w14:paraId="4EF5C043" w14:textId="77777777" w:rsidR="00CB5FE7" w:rsidRPr="00CB5FE7" w:rsidRDefault="00CB5FE7" w:rsidP="00CB5FE7">
          <w:pPr>
            <w:pStyle w:val="CitaviBibliographyEntry"/>
            <w:rPr>
              <w:lang w:val="en-US"/>
            </w:rPr>
          </w:pPr>
          <w:r w:rsidRPr="00CB5FE7">
            <w:rPr>
              <w:lang w:val="en-US"/>
            </w:rPr>
            <w:t>3.</w:t>
          </w:r>
          <w:r w:rsidRPr="00CB5FE7">
            <w:rPr>
              <w:lang w:val="en-US"/>
            </w:rPr>
            <w:tab/>
          </w:r>
          <w:bookmarkStart w:id="148" w:name="_CTVL001e2e3ff0a3f444252876f32760ae81dcc"/>
          <w:r w:rsidRPr="00CB5FE7">
            <w:rPr>
              <w:lang w:val="en-US"/>
            </w:rPr>
            <w:t>Peters, K.S. Proton-Transfer Reactions in Benzophenone/</w:t>
          </w:r>
          <w:proofErr w:type="spellStart"/>
          <w:proofErr w:type="gramStart"/>
          <w:r w:rsidRPr="00CB5FE7">
            <w:rPr>
              <w:lang w:val="en-US"/>
            </w:rPr>
            <w:t>N,N</w:t>
          </w:r>
          <w:proofErr w:type="spellEnd"/>
          <w:proofErr w:type="gramEnd"/>
          <w:r w:rsidRPr="00CB5FE7">
            <w:rPr>
              <w:lang w:val="en-US"/>
            </w:rPr>
            <w:t>-Dimethylaniline Photochemistry / K.S. Peters // In Advances in photochemistry. – </w:t>
          </w:r>
          <w:r>
            <w:t>Т</w:t>
          </w:r>
          <w:r w:rsidRPr="00CB5FE7">
            <w:rPr>
              <w:lang w:val="en-US"/>
            </w:rPr>
            <w:t>.27. – C.51–82.</w:t>
          </w:r>
        </w:p>
        <w:bookmarkEnd w:id="148"/>
        <w:p w14:paraId="476C51D8" w14:textId="77777777" w:rsidR="00CB5FE7" w:rsidRPr="00CB5FE7" w:rsidRDefault="00CB5FE7" w:rsidP="00CB5FE7">
          <w:pPr>
            <w:pStyle w:val="CitaviBibliographyEntry"/>
            <w:rPr>
              <w:lang w:val="en-US"/>
            </w:rPr>
          </w:pPr>
          <w:r w:rsidRPr="00CB5FE7">
            <w:rPr>
              <w:lang w:val="en-US"/>
            </w:rPr>
            <w:t>4.</w:t>
          </w:r>
          <w:r w:rsidRPr="00CB5FE7">
            <w:rPr>
              <w:lang w:val="en-US"/>
            </w:rPr>
            <w:tab/>
          </w:r>
          <w:bookmarkStart w:id="149" w:name="_CTVL0013ba6da625dcb48eb92d602275be4e3b0"/>
          <w:r w:rsidRPr="00CB5FE7">
            <w:rPr>
              <w:lang w:val="en-US"/>
            </w:rPr>
            <w:t xml:space="preserve">Femtosecond-Picosecond Laser Photolysis Studies on Photoreduction Process of Excited Benzophenone with </w:t>
          </w:r>
          <w:proofErr w:type="gramStart"/>
          <w:r w:rsidRPr="00CB5FE7">
            <w:rPr>
              <w:lang w:val="en-US"/>
            </w:rPr>
            <w:t>N ,</w:t>
          </w:r>
          <w:proofErr w:type="gramEnd"/>
          <w:r w:rsidRPr="00CB5FE7">
            <w:rPr>
              <w:lang w:val="en-US"/>
            </w:rPr>
            <w:t xml:space="preserve"> N -Dimethylaniline in Acetonitrile Solution / H. </w:t>
          </w:r>
          <w:proofErr w:type="spellStart"/>
          <w:r w:rsidRPr="00CB5FE7">
            <w:rPr>
              <w:lang w:val="en-US"/>
            </w:rPr>
            <w:t>Miyasaka</w:t>
          </w:r>
          <w:proofErr w:type="spellEnd"/>
          <w:r w:rsidRPr="00CB5FE7">
            <w:rPr>
              <w:lang w:val="en-US"/>
            </w:rPr>
            <w:t xml:space="preserve">, K. Morita, K. </w:t>
          </w:r>
          <w:proofErr w:type="spellStart"/>
          <w:r w:rsidRPr="00CB5FE7">
            <w:rPr>
              <w:lang w:val="en-US"/>
            </w:rPr>
            <w:t>Kamada</w:t>
          </w:r>
          <w:proofErr w:type="spellEnd"/>
          <w:r w:rsidRPr="00CB5FE7">
            <w:rPr>
              <w:lang w:val="en-US"/>
            </w:rPr>
            <w:t xml:space="preserve">, N. </w:t>
          </w:r>
          <w:proofErr w:type="spellStart"/>
          <w:r w:rsidRPr="00CB5FE7">
            <w:rPr>
              <w:lang w:val="en-US"/>
            </w:rPr>
            <w:t>Mataga</w:t>
          </w:r>
          <w:proofErr w:type="spellEnd"/>
          <w:r w:rsidRPr="00CB5FE7">
            <w:rPr>
              <w:lang w:val="en-US"/>
            </w:rPr>
            <w:t xml:space="preserve"> // Bulletin of the Chemical Society of Japan. – 1990. – </w:t>
          </w:r>
          <w:r>
            <w:t>Т</w:t>
          </w:r>
          <w:r w:rsidRPr="00CB5FE7">
            <w:rPr>
              <w:lang w:val="en-US"/>
            </w:rPr>
            <w:t>.63, №12. – C.3385–3397.</w:t>
          </w:r>
        </w:p>
        <w:bookmarkEnd w:id="149"/>
        <w:p w14:paraId="123C8307" w14:textId="77777777" w:rsidR="00CB5FE7" w:rsidRPr="00CB5FE7" w:rsidRDefault="00CB5FE7" w:rsidP="00CB5FE7">
          <w:pPr>
            <w:pStyle w:val="CitaviBibliographyEntry"/>
            <w:rPr>
              <w:lang w:val="en-US"/>
            </w:rPr>
          </w:pPr>
          <w:r w:rsidRPr="00CB5FE7">
            <w:rPr>
              <w:lang w:val="en-US"/>
            </w:rPr>
            <w:t>5.</w:t>
          </w:r>
          <w:r w:rsidRPr="00CB5FE7">
            <w:rPr>
              <w:lang w:val="en-US"/>
            </w:rPr>
            <w:tab/>
          </w:r>
          <w:bookmarkStart w:id="150" w:name="_CTVL00182a4675bc8fc493a91f5a4e9de63f503"/>
          <w:r w:rsidRPr="00CB5FE7">
            <w:rPr>
              <w:lang w:val="en-US"/>
            </w:rPr>
            <w:t xml:space="preserve">Levin, P.P. Triplet Exciplexes in the Photochemistry of Quinones / P.P. Levin, V.A. </w:t>
          </w:r>
          <w:proofErr w:type="spellStart"/>
          <w:r w:rsidRPr="00CB5FE7">
            <w:rPr>
              <w:lang w:val="en-US"/>
            </w:rPr>
            <w:t>Kuz'min</w:t>
          </w:r>
          <w:proofErr w:type="spellEnd"/>
          <w:r w:rsidRPr="00CB5FE7">
            <w:rPr>
              <w:lang w:val="en-US"/>
            </w:rPr>
            <w:t xml:space="preserve"> // Russian Chemical Reviews. – 1987. – </w:t>
          </w:r>
          <w:r>
            <w:t>Т</w:t>
          </w:r>
          <w:r w:rsidRPr="00CB5FE7">
            <w:rPr>
              <w:lang w:val="en-US"/>
            </w:rPr>
            <w:t>.56, №4. – C.307–325.</w:t>
          </w:r>
        </w:p>
        <w:bookmarkEnd w:id="150"/>
        <w:p w14:paraId="708E249D" w14:textId="77777777" w:rsidR="00CB5FE7" w:rsidRDefault="00CB5FE7" w:rsidP="00CB5FE7">
          <w:pPr>
            <w:pStyle w:val="CitaviBibliographyEntry"/>
          </w:pPr>
          <w:r>
            <w:t>6.</w:t>
          </w:r>
          <w:r>
            <w:tab/>
          </w:r>
          <w:bookmarkStart w:id="151" w:name="_CTVL00168c4e1812678420cbd1ca09ab87246e4"/>
          <w:r>
            <w:t xml:space="preserve">Левин, П. Исследование триплетных состояний пространственно-затрудненных хинонов методом лазерного фотолиза / П. Левин, А. Беляев, В. Кузьмин // </w:t>
          </w:r>
          <w:proofErr w:type="spellStart"/>
          <w:r>
            <w:t>Изв</w:t>
          </w:r>
          <w:proofErr w:type="spellEnd"/>
          <w:r>
            <w:t xml:space="preserve">. АН СССР, сер. </w:t>
          </w:r>
          <w:proofErr w:type="spellStart"/>
          <w:r>
            <w:t>xим</w:t>
          </w:r>
          <w:proofErr w:type="spellEnd"/>
          <w:r>
            <w:t>. – 1987. – №2. – C.448–451.</w:t>
          </w:r>
        </w:p>
        <w:bookmarkEnd w:id="151"/>
        <w:p w14:paraId="3E01930A" w14:textId="77777777" w:rsidR="00CB5FE7" w:rsidRDefault="00CB5FE7" w:rsidP="00CB5FE7">
          <w:pPr>
            <w:pStyle w:val="CitaviBibliographyEntry"/>
          </w:pPr>
          <w:r>
            <w:t>7.</w:t>
          </w:r>
          <w:r>
            <w:tab/>
          </w:r>
          <w:bookmarkStart w:id="152" w:name="_CTVL001cc9a1948cb1b469e8f570cd19d87d6d4"/>
          <w:r>
            <w:t xml:space="preserve">Киреев </w:t>
          </w:r>
          <w:proofErr w:type="spellStart"/>
          <w:r>
            <w:t>В.В</w:t>
          </w:r>
          <w:proofErr w:type="spellEnd"/>
          <w:r>
            <w:t xml:space="preserve">. Высокомолекулярные соединения / Киреев </w:t>
          </w:r>
          <w:proofErr w:type="spellStart"/>
          <w:r>
            <w:t>В.В</w:t>
          </w:r>
          <w:proofErr w:type="spellEnd"/>
          <w:r>
            <w:t>., 1992.</w:t>
          </w:r>
        </w:p>
        <w:bookmarkEnd w:id="152"/>
        <w:p w14:paraId="4C95C8D0" w14:textId="77777777" w:rsidR="00CB5FE7" w:rsidRDefault="00CB5FE7" w:rsidP="00CB5FE7">
          <w:pPr>
            <w:pStyle w:val="CitaviBibliographyEntry"/>
          </w:pPr>
          <w:r>
            <w:t>8.</w:t>
          </w:r>
          <w:r>
            <w:tab/>
          </w:r>
          <w:bookmarkStart w:id="153" w:name="_CTVL001aadcaed744ad42e2993504fcff9a9f7a"/>
          <w:r>
            <w:t xml:space="preserve">Гришин </w:t>
          </w:r>
          <w:proofErr w:type="spellStart"/>
          <w:r>
            <w:t>Д.Ф</w:t>
          </w:r>
          <w:proofErr w:type="spellEnd"/>
          <w:r>
            <w:t xml:space="preserve">. Экспериментальное исследование и квантово-химическое моделирование полимеризации метилметакрилата в присутствии хинонов / Гришин </w:t>
          </w:r>
          <w:proofErr w:type="spellStart"/>
          <w:r>
            <w:t>Д.Ф</w:t>
          </w:r>
          <w:proofErr w:type="spellEnd"/>
          <w:r>
            <w:t>. // Высокомолекулярные соединения. – 2005. – Т.47. – C.1604–1612.</w:t>
          </w:r>
        </w:p>
        <w:bookmarkEnd w:id="153"/>
        <w:p w14:paraId="1C24A1CE" w14:textId="77777777" w:rsidR="00CB5FE7" w:rsidRPr="00CB5FE7" w:rsidRDefault="00CB5FE7" w:rsidP="00CB5FE7">
          <w:pPr>
            <w:pStyle w:val="CitaviBibliographyEntry"/>
            <w:rPr>
              <w:lang w:val="en-US"/>
            </w:rPr>
          </w:pPr>
          <w:r w:rsidRPr="00CB5FE7">
            <w:rPr>
              <w:lang w:val="en-US"/>
            </w:rPr>
            <w:t>9.</w:t>
          </w:r>
          <w:r w:rsidRPr="00CB5FE7">
            <w:rPr>
              <w:lang w:val="en-US"/>
            </w:rPr>
            <w:tab/>
          </w:r>
          <w:bookmarkStart w:id="154" w:name="_CTVL001abc0ac456e3c429f9dbc45ff8bde9b4b"/>
          <w:r w:rsidRPr="00CB5FE7">
            <w:rPr>
              <w:lang w:val="en-US"/>
            </w:rPr>
            <w:t xml:space="preserve">Elias, H.-G. </w:t>
          </w:r>
          <w:proofErr w:type="spellStart"/>
          <w:r w:rsidRPr="00CB5FE7">
            <w:rPr>
              <w:lang w:val="en-US"/>
            </w:rPr>
            <w:t>Makromoleküle</w:t>
          </w:r>
          <w:proofErr w:type="spellEnd"/>
          <w:r w:rsidRPr="00CB5FE7">
            <w:rPr>
              <w:lang w:val="en-US"/>
            </w:rPr>
            <w:t xml:space="preserve"> / H.-G. Elias. – Weinheim, Chichester: Wiley-</w:t>
          </w:r>
          <w:proofErr w:type="spellStart"/>
          <w:r w:rsidRPr="00CB5FE7">
            <w:rPr>
              <w:lang w:val="en-US"/>
            </w:rPr>
            <w:t>VCH</w:t>
          </w:r>
          <w:proofErr w:type="spellEnd"/>
          <w:r w:rsidRPr="00CB5FE7">
            <w:rPr>
              <w:lang w:val="en-US"/>
            </w:rPr>
            <w:t>, 1999-2003. – 4 volumes.</w:t>
          </w:r>
        </w:p>
        <w:bookmarkEnd w:id="154"/>
        <w:p w14:paraId="6F60A73C" w14:textId="77777777" w:rsidR="00CB5FE7" w:rsidRPr="00CB5FE7" w:rsidRDefault="00CB5FE7" w:rsidP="00CB5FE7">
          <w:pPr>
            <w:pStyle w:val="CitaviBibliographyEntry"/>
            <w:rPr>
              <w:lang w:val="en-US"/>
            </w:rPr>
          </w:pPr>
          <w:r w:rsidRPr="00CB5FE7">
            <w:rPr>
              <w:lang w:val="en-US"/>
            </w:rPr>
            <w:t>10.</w:t>
          </w:r>
          <w:r w:rsidRPr="00CB5FE7">
            <w:rPr>
              <w:lang w:val="en-US"/>
            </w:rPr>
            <w:tab/>
          </w:r>
          <w:bookmarkStart w:id="155" w:name="_CTVL001f3c47a0aa1c04419ab440bd2596d520a"/>
          <w:proofErr w:type="spellStart"/>
          <w:r w:rsidRPr="00CB5FE7">
            <w:rPr>
              <w:lang w:val="en-US"/>
            </w:rPr>
            <w:t>Matyjaszewski</w:t>
          </w:r>
          <w:proofErr w:type="spellEnd"/>
          <w:r w:rsidRPr="00CB5FE7">
            <w:rPr>
              <w:lang w:val="en-US"/>
            </w:rPr>
            <w:t xml:space="preserve">, K. Handbook of radical polymerization / K. </w:t>
          </w:r>
          <w:proofErr w:type="spellStart"/>
          <w:r w:rsidRPr="00CB5FE7">
            <w:rPr>
              <w:lang w:val="en-US"/>
            </w:rPr>
            <w:t>Matyjaszewski</w:t>
          </w:r>
          <w:proofErr w:type="spellEnd"/>
          <w:r w:rsidRPr="00CB5FE7">
            <w:rPr>
              <w:lang w:val="en-US"/>
            </w:rPr>
            <w:t xml:space="preserve">, T.P. Davis. – Hoboken, </w:t>
          </w:r>
          <w:proofErr w:type="spellStart"/>
          <w:r w:rsidRPr="00CB5FE7">
            <w:rPr>
              <w:lang w:val="en-US"/>
            </w:rPr>
            <w:t>N.J</w:t>
          </w:r>
          <w:proofErr w:type="spellEnd"/>
          <w:r w:rsidRPr="00CB5FE7">
            <w:rPr>
              <w:lang w:val="en-US"/>
            </w:rPr>
            <w:t>: Wiley-</w:t>
          </w:r>
          <w:proofErr w:type="spellStart"/>
          <w:r w:rsidRPr="00CB5FE7">
            <w:rPr>
              <w:lang w:val="en-US"/>
            </w:rPr>
            <w:t>Interscience</w:t>
          </w:r>
          <w:proofErr w:type="spellEnd"/>
          <w:r w:rsidRPr="00CB5FE7">
            <w:rPr>
              <w:lang w:val="en-US"/>
            </w:rPr>
            <w:t>, 2010. – 920 c.</w:t>
          </w:r>
        </w:p>
        <w:bookmarkEnd w:id="155"/>
        <w:p w14:paraId="21C6D883" w14:textId="77777777" w:rsidR="00CB5FE7" w:rsidRDefault="00CB5FE7" w:rsidP="00CB5FE7">
          <w:pPr>
            <w:pStyle w:val="CitaviBibliographyEntry"/>
          </w:pPr>
          <w:r>
            <w:t>11.</w:t>
          </w:r>
          <w:r>
            <w:tab/>
          </w:r>
          <w:bookmarkStart w:id="156" w:name="_CTVL001ec0c1c346083456db8b3e66e65b706ef"/>
          <w:r>
            <w:t xml:space="preserve">Павлов, </w:t>
          </w:r>
          <w:proofErr w:type="spellStart"/>
          <w:r>
            <w:t>С.А</w:t>
          </w:r>
          <w:proofErr w:type="spellEnd"/>
          <w:r>
            <w:t xml:space="preserve">. О линейных механизмах ограничения роста цепей при радикальной полимеризации в гетерогенных системах / </w:t>
          </w:r>
          <w:proofErr w:type="spellStart"/>
          <w:r>
            <w:t>С.А</w:t>
          </w:r>
          <w:proofErr w:type="spellEnd"/>
          <w:r>
            <w:t xml:space="preserve">. Павлов, </w:t>
          </w:r>
          <w:proofErr w:type="spellStart"/>
          <w:r>
            <w:t>М.А</w:t>
          </w:r>
          <w:proofErr w:type="spellEnd"/>
          <w:r>
            <w:t>. Брук. – 1991. – .</w:t>
          </w:r>
        </w:p>
        <w:bookmarkEnd w:id="156"/>
        <w:p w14:paraId="4D2F1DDB" w14:textId="77777777" w:rsidR="00CB5FE7" w:rsidRPr="00CB5FE7" w:rsidRDefault="00CB5FE7" w:rsidP="00CB5FE7">
          <w:pPr>
            <w:pStyle w:val="CitaviBibliographyEntry"/>
            <w:rPr>
              <w:lang w:val="en-US"/>
            </w:rPr>
          </w:pPr>
          <w:r w:rsidRPr="00CB5FE7">
            <w:rPr>
              <w:lang w:val="en-US"/>
            </w:rPr>
            <w:t>12.</w:t>
          </w:r>
          <w:r w:rsidRPr="00CB5FE7">
            <w:rPr>
              <w:lang w:val="en-US"/>
            </w:rPr>
            <w:tab/>
          </w:r>
          <w:bookmarkStart w:id="157" w:name="_CTVL001e4e1075c163148a4b6c393bf8f1ae526"/>
          <w:proofErr w:type="spellStart"/>
          <w:r w:rsidRPr="00CB5FE7">
            <w:rPr>
              <w:lang w:val="en-US"/>
            </w:rPr>
            <w:t>Baten'kin</w:t>
          </w:r>
          <w:proofErr w:type="spellEnd"/>
          <w:r w:rsidRPr="00CB5FE7">
            <w:rPr>
              <w:lang w:val="en-US"/>
            </w:rPr>
            <w:t xml:space="preserve">, M.A. Creation of adjacent monolithic and self‐forming porous fragments in a polymerizing layer by optical scanning stereolithography / M.A. </w:t>
          </w:r>
          <w:proofErr w:type="spellStart"/>
          <w:r w:rsidRPr="00CB5FE7">
            <w:rPr>
              <w:lang w:val="en-US"/>
            </w:rPr>
            <w:t>Baten'kin</w:t>
          </w:r>
          <w:proofErr w:type="spellEnd"/>
          <w:r w:rsidRPr="00CB5FE7">
            <w:rPr>
              <w:lang w:val="en-US"/>
            </w:rPr>
            <w:t xml:space="preserve">, </w:t>
          </w:r>
          <w:proofErr w:type="spellStart"/>
          <w:r w:rsidRPr="00CB5FE7">
            <w:rPr>
              <w:lang w:val="en-US"/>
            </w:rPr>
            <w:t>S.N</w:t>
          </w:r>
          <w:proofErr w:type="spellEnd"/>
          <w:r w:rsidRPr="00CB5FE7">
            <w:rPr>
              <w:lang w:val="en-US"/>
            </w:rPr>
            <w:t xml:space="preserve">. </w:t>
          </w:r>
          <w:proofErr w:type="spellStart"/>
          <w:r w:rsidRPr="00CB5FE7">
            <w:rPr>
              <w:lang w:val="en-US"/>
            </w:rPr>
            <w:t>Mensov</w:t>
          </w:r>
          <w:proofErr w:type="spellEnd"/>
          <w:r w:rsidRPr="00CB5FE7">
            <w:rPr>
              <w:lang w:val="en-US"/>
            </w:rPr>
            <w:t xml:space="preserve">, </w:t>
          </w:r>
          <w:proofErr w:type="spellStart"/>
          <w:r w:rsidRPr="00CB5FE7">
            <w:rPr>
              <w:lang w:val="en-US"/>
            </w:rPr>
            <w:t>Y.V</w:t>
          </w:r>
          <w:proofErr w:type="spellEnd"/>
          <w:r w:rsidRPr="00CB5FE7">
            <w:rPr>
              <w:lang w:val="en-US"/>
            </w:rPr>
            <w:t xml:space="preserve">. </w:t>
          </w:r>
          <w:proofErr w:type="spellStart"/>
          <w:r w:rsidRPr="00CB5FE7">
            <w:rPr>
              <w:lang w:val="en-US"/>
            </w:rPr>
            <w:t>Polushtaytsev</w:t>
          </w:r>
          <w:proofErr w:type="spellEnd"/>
          <w:r w:rsidRPr="00CB5FE7">
            <w:rPr>
              <w:lang w:val="en-US"/>
            </w:rPr>
            <w:t xml:space="preserve"> // Journal of Applied Polymer Science. – 2022. – </w:t>
          </w:r>
          <w:r>
            <w:t>Т</w:t>
          </w:r>
          <w:r w:rsidRPr="00CB5FE7">
            <w:rPr>
              <w:lang w:val="en-US"/>
            </w:rPr>
            <w:t>.139, №1.</w:t>
          </w:r>
        </w:p>
        <w:bookmarkEnd w:id="157"/>
        <w:p w14:paraId="1BA696F3" w14:textId="77777777" w:rsidR="00CB5FE7" w:rsidRPr="00CB5FE7" w:rsidRDefault="00CB5FE7" w:rsidP="00CB5FE7">
          <w:pPr>
            <w:pStyle w:val="CitaviBibliographyEntry"/>
            <w:rPr>
              <w:lang w:val="en-US"/>
            </w:rPr>
          </w:pPr>
          <w:r w:rsidRPr="00CB5FE7">
            <w:rPr>
              <w:lang w:val="en-US"/>
            </w:rPr>
            <w:t>13.</w:t>
          </w:r>
          <w:r w:rsidRPr="00CB5FE7">
            <w:rPr>
              <w:lang w:val="en-US"/>
            </w:rPr>
            <w:tab/>
          </w:r>
          <w:bookmarkStart w:id="158" w:name="_CTVL00198c3e1594c2e482ba8fe39b76468e87f"/>
          <w:proofErr w:type="spellStart"/>
          <w:r w:rsidRPr="00CB5FE7">
            <w:rPr>
              <w:lang w:val="en-US"/>
            </w:rPr>
            <w:t>Baten’kin</w:t>
          </w:r>
          <w:proofErr w:type="spellEnd"/>
          <w:r w:rsidRPr="00CB5FE7">
            <w:rPr>
              <w:lang w:val="en-US"/>
            </w:rPr>
            <w:t xml:space="preserve">, M.A. Optical formation of polymeric materials with heterogeneously distributed nanopores from a photopolymerizable composite / M.A. </w:t>
          </w:r>
          <w:proofErr w:type="spellStart"/>
          <w:r w:rsidRPr="00CB5FE7">
            <w:rPr>
              <w:lang w:val="en-US"/>
            </w:rPr>
            <w:t>Baten’kin</w:t>
          </w:r>
          <w:proofErr w:type="spellEnd"/>
          <w:r w:rsidRPr="00CB5FE7">
            <w:rPr>
              <w:lang w:val="en-US"/>
            </w:rPr>
            <w:t xml:space="preserve">, </w:t>
          </w:r>
          <w:proofErr w:type="spellStart"/>
          <w:r w:rsidRPr="00CB5FE7">
            <w:rPr>
              <w:lang w:val="en-US"/>
            </w:rPr>
            <w:t>S.N</w:t>
          </w:r>
          <w:proofErr w:type="spellEnd"/>
          <w:r w:rsidRPr="00CB5FE7">
            <w:rPr>
              <w:lang w:val="en-US"/>
            </w:rPr>
            <w:t xml:space="preserve">. </w:t>
          </w:r>
          <w:proofErr w:type="spellStart"/>
          <w:r w:rsidRPr="00CB5FE7">
            <w:rPr>
              <w:lang w:val="en-US"/>
            </w:rPr>
            <w:t>Mensov</w:t>
          </w:r>
          <w:proofErr w:type="spellEnd"/>
          <w:r w:rsidRPr="00CB5FE7">
            <w:rPr>
              <w:lang w:val="en-US"/>
            </w:rPr>
            <w:t xml:space="preserve"> // Journal of Polymer Research. – 2015. – </w:t>
          </w:r>
          <w:r>
            <w:t>Т</w:t>
          </w:r>
          <w:r w:rsidRPr="00CB5FE7">
            <w:rPr>
              <w:lang w:val="en-US"/>
            </w:rPr>
            <w:t>.22, №4.</w:t>
          </w:r>
        </w:p>
        <w:bookmarkEnd w:id="158"/>
        <w:p w14:paraId="0068D019" w14:textId="77777777" w:rsidR="00CB5FE7" w:rsidRDefault="00CB5FE7" w:rsidP="00CB5FE7">
          <w:pPr>
            <w:pStyle w:val="CitaviBibliographyEntry"/>
          </w:pPr>
          <w:r>
            <w:t>14.</w:t>
          </w:r>
          <w:r>
            <w:tab/>
          </w:r>
          <w:bookmarkStart w:id="159" w:name="_CTVL0018bb0e48845674047a6144fc6a592be99"/>
          <w:proofErr w:type="spellStart"/>
          <w:r>
            <w:t>А.Х</w:t>
          </w:r>
          <w:proofErr w:type="spellEnd"/>
          <w:r>
            <w:t xml:space="preserve">. Воробьев. Диффузионные задачи в химической кинетике / </w:t>
          </w:r>
          <w:proofErr w:type="spellStart"/>
          <w:r>
            <w:t>А.Х</w:t>
          </w:r>
          <w:proofErr w:type="spellEnd"/>
          <w:r>
            <w:t>. Воробьев, 2003.</w:t>
          </w:r>
        </w:p>
        <w:bookmarkEnd w:id="159"/>
        <w:p w14:paraId="73B2248A" w14:textId="77777777" w:rsidR="00CB5FE7" w:rsidRDefault="00CB5FE7" w:rsidP="00CB5FE7">
          <w:pPr>
            <w:pStyle w:val="CitaviBibliographyEntry"/>
          </w:pPr>
          <w:r>
            <w:t>15.</w:t>
          </w:r>
          <w:r>
            <w:tab/>
          </w:r>
          <w:bookmarkStart w:id="160" w:name="_CTVL001264ddb9e73854131b0e0ff4875f2de6d"/>
          <w:r>
            <w:t xml:space="preserve">Арнольд, </w:t>
          </w:r>
          <w:proofErr w:type="spellStart"/>
          <w:r>
            <w:t>В.И</w:t>
          </w:r>
          <w:proofErr w:type="spellEnd"/>
          <w:r>
            <w:t xml:space="preserve">. Обыкновенные дифференциальные уравнения / </w:t>
          </w:r>
          <w:proofErr w:type="spellStart"/>
          <w:r>
            <w:t>В.И</w:t>
          </w:r>
          <w:proofErr w:type="spellEnd"/>
          <w:r>
            <w:t>. Арнольд: Наука, 1984.</w:t>
          </w:r>
        </w:p>
        <w:bookmarkEnd w:id="160"/>
        <w:p w14:paraId="3115B7EF" w14:textId="77777777" w:rsidR="00CB5FE7" w:rsidRDefault="00CB5FE7" w:rsidP="00CB5FE7">
          <w:pPr>
            <w:pStyle w:val="CitaviBibliographyEntry"/>
          </w:pPr>
          <w:r>
            <w:t>16.</w:t>
          </w:r>
          <w:r>
            <w:tab/>
          </w:r>
          <w:bookmarkStart w:id="161" w:name="_CTVL001da35897ff2f44b61b77795d1895b4d49"/>
          <w:proofErr w:type="spellStart"/>
          <w:r>
            <w:t>Мышенков</w:t>
          </w:r>
          <w:proofErr w:type="spellEnd"/>
          <w:r>
            <w:t xml:space="preserve">, В. Численное решение обыкновенных дифференциальных уравнений / В. </w:t>
          </w:r>
          <w:proofErr w:type="spellStart"/>
          <w:r>
            <w:t>Мышенков</w:t>
          </w:r>
          <w:proofErr w:type="spellEnd"/>
          <w:r>
            <w:t xml:space="preserve">, М. </w:t>
          </w:r>
          <w:proofErr w:type="spellStart"/>
          <w:r>
            <w:t>Е.В</w:t>
          </w:r>
          <w:proofErr w:type="spellEnd"/>
          <w:r>
            <w:t>. – Москва, 2005.</w:t>
          </w:r>
        </w:p>
        <w:bookmarkEnd w:id="161"/>
        <w:p w14:paraId="5457A5AA" w14:textId="77777777" w:rsidR="00CB5FE7" w:rsidRDefault="00CB5FE7" w:rsidP="00CB5FE7">
          <w:pPr>
            <w:pStyle w:val="CitaviBibliographyEntry"/>
          </w:pPr>
          <w:r>
            <w:t>17.</w:t>
          </w:r>
          <w:r>
            <w:tab/>
          </w:r>
          <w:bookmarkStart w:id="162" w:name="_CTVL00184636429924f486baa2b1c88615fc6d4"/>
          <w:r>
            <w:t xml:space="preserve">Пименов, </w:t>
          </w:r>
          <w:proofErr w:type="spellStart"/>
          <w:r>
            <w:t>В.Г</w:t>
          </w:r>
          <w:proofErr w:type="spellEnd"/>
          <w:r>
            <w:t xml:space="preserve">. Численные </w:t>
          </w:r>
          <w:proofErr w:type="gramStart"/>
          <w:r>
            <w:t>методы :</w:t>
          </w:r>
          <w:proofErr w:type="gramEnd"/>
          <w:r>
            <w:t xml:space="preserve"> в 2 ч / </w:t>
          </w:r>
          <w:proofErr w:type="spellStart"/>
          <w:r>
            <w:t>В.Г</w:t>
          </w:r>
          <w:proofErr w:type="spellEnd"/>
          <w:r>
            <w:t>. Пименов. – Екатеринбург, 2014.</w:t>
          </w:r>
        </w:p>
        <w:bookmarkEnd w:id="162"/>
        <w:p w14:paraId="34EA54EA" w14:textId="77777777" w:rsidR="00CB5FE7" w:rsidRPr="00CB5FE7" w:rsidRDefault="00CB5FE7" w:rsidP="00CB5FE7">
          <w:pPr>
            <w:pStyle w:val="CitaviBibliographyEntry"/>
            <w:rPr>
              <w:lang w:val="en-US"/>
            </w:rPr>
          </w:pPr>
          <w:r w:rsidRPr="00CB5FE7">
            <w:rPr>
              <w:lang w:val="en-US"/>
            </w:rPr>
            <w:t>18.</w:t>
          </w:r>
          <w:r w:rsidRPr="00CB5FE7">
            <w:rPr>
              <w:lang w:val="en-US"/>
            </w:rPr>
            <w:tab/>
          </w:r>
          <w:bookmarkStart w:id="163" w:name="_CTVL0017c21c809c7b34edbbeb1dbcde00a753a"/>
          <w:r w:rsidRPr="00CB5FE7">
            <w:rPr>
              <w:lang w:val="en-US"/>
            </w:rPr>
            <w:t xml:space="preserve">Fehlberg, E. </w:t>
          </w:r>
          <w:proofErr w:type="spellStart"/>
          <w:r w:rsidRPr="00CB5FE7">
            <w:rPr>
              <w:lang w:val="en-US"/>
            </w:rPr>
            <w:t>Klassische</w:t>
          </w:r>
          <w:proofErr w:type="spellEnd"/>
          <w:r w:rsidRPr="00CB5FE7">
            <w:rPr>
              <w:lang w:val="en-US"/>
            </w:rPr>
            <w:t xml:space="preserve"> Runge-</w:t>
          </w:r>
          <w:proofErr w:type="spellStart"/>
          <w:r w:rsidRPr="00CB5FE7">
            <w:rPr>
              <w:lang w:val="en-US"/>
            </w:rPr>
            <w:t>Kutta</w:t>
          </w:r>
          <w:proofErr w:type="spellEnd"/>
          <w:r w:rsidRPr="00CB5FE7">
            <w:rPr>
              <w:lang w:val="en-US"/>
            </w:rPr>
            <w:t>-</w:t>
          </w:r>
          <w:proofErr w:type="spellStart"/>
          <w:r w:rsidRPr="00CB5FE7">
            <w:rPr>
              <w:lang w:val="en-US"/>
            </w:rPr>
            <w:t>Formeln</w:t>
          </w:r>
          <w:proofErr w:type="spellEnd"/>
          <w:r w:rsidRPr="00CB5FE7">
            <w:rPr>
              <w:lang w:val="en-US"/>
            </w:rPr>
            <w:t xml:space="preserve"> </w:t>
          </w:r>
          <w:proofErr w:type="spellStart"/>
          <w:r w:rsidRPr="00CB5FE7">
            <w:rPr>
              <w:lang w:val="en-US"/>
            </w:rPr>
            <w:t>vierter</w:t>
          </w:r>
          <w:proofErr w:type="spellEnd"/>
          <w:r w:rsidRPr="00CB5FE7">
            <w:rPr>
              <w:lang w:val="en-US"/>
            </w:rPr>
            <w:t xml:space="preserve"> und </w:t>
          </w:r>
          <w:proofErr w:type="spellStart"/>
          <w:r w:rsidRPr="00CB5FE7">
            <w:rPr>
              <w:lang w:val="en-US"/>
            </w:rPr>
            <w:t>niedrigerer</w:t>
          </w:r>
          <w:proofErr w:type="spellEnd"/>
          <w:r w:rsidRPr="00CB5FE7">
            <w:rPr>
              <w:lang w:val="en-US"/>
            </w:rPr>
            <w:t xml:space="preserve"> </w:t>
          </w:r>
          <w:proofErr w:type="spellStart"/>
          <w:r w:rsidRPr="00CB5FE7">
            <w:rPr>
              <w:lang w:val="en-US"/>
            </w:rPr>
            <w:t>Ordnung</w:t>
          </w:r>
          <w:proofErr w:type="spellEnd"/>
          <w:r w:rsidRPr="00CB5FE7">
            <w:rPr>
              <w:lang w:val="en-US"/>
            </w:rPr>
            <w:t xml:space="preserve"> </w:t>
          </w:r>
          <w:proofErr w:type="spellStart"/>
          <w:r w:rsidRPr="00CB5FE7">
            <w:rPr>
              <w:lang w:val="en-US"/>
            </w:rPr>
            <w:t>mit</w:t>
          </w:r>
          <w:proofErr w:type="spellEnd"/>
          <w:r w:rsidRPr="00CB5FE7">
            <w:rPr>
              <w:lang w:val="en-US"/>
            </w:rPr>
            <w:t xml:space="preserve"> </w:t>
          </w:r>
          <w:proofErr w:type="spellStart"/>
          <w:r w:rsidRPr="00CB5FE7">
            <w:rPr>
              <w:lang w:val="en-US"/>
            </w:rPr>
            <w:t>Schrittweiten-Kontrolle</w:t>
          </w:r>
          <w:proofErr w:type="spellEnd"/>
          <w:r w:rsidRPr="00CB5FE7">
            <w:rPr>
              <w:lang w:val="en-US"/>
            </w:rPr>
            <w:t xml:space="preserve"> und </w:t>
          </w:r>
          <w:proofErr w:type="spellStart"/>
          <w:r w:rsidRPr="00CB5FE7">
            <w:rPr>
              <w:lang w:val="en-US"/>
            </w:rPr>
            <w:t>ihre</w:t>
          </w:r>
          <w:proofErr w:type="spellEnd"/>
          <w:r w:rsidRPr="00CB5FE7">
            <w:rPr>
              <w:lang w:val="en-US"/>
            </w:rPr>
            <w:t xml:space="preserve"> </w:t>
          </w:r>
          <w:proofErr w:type="spellStart"/>
          <w:r w:rsidRPr="00CB5FE7">
            <w:rPr>
              <w:lang w:val="en-US"/>
            </w:rPr>
            <w:t>Anwendung</w:t>
          </w:r>
          <w:proofErr w:type="spellEnd"/>
          <w:r w:rsidRPr="00CB5FE7">
            <w:rPr>
              <w:lang w:val="en-US"/>
            </w:rPr>
            <w:t xml:space="preserve"> auf </w:t>
          </w:r>
          <w:proofErr w:type="spellStart"/>
          <w:r w:rsidRPr="00CB5FE7">
            <w:rPr>
              <w:lang w:val="en-US"/>
            </w:rPr>
            <w:t>Wärmeleitungsprobleme</w:t>
          </w:r>
          <w:proofErr w:type="spellEnd"/>
          <w:r w:rsidRPr="00CB5FE7">
            <w:rPr>
              <w:lang w:val="en-US"/>
            </w:rPr>
            <w:t xml:space="preserve"> / E. Fehlberg: National aeronautics and space administration, 1970.</w:t>
          </w:r>
        </w:p>
        <w:bookmarkEnd w:id="163"/>
        <w:p w14:paraId="36CC7890" w14:textId="77777777" w:rsidR="00CB5FE7" w:rsidRPr="00CB5FE7" w:rsidRDefault="00CB5FE7" w:rsidP="00CB5FE7">
          <w:pPr>
            <w:pStyle w:val="CitaviBibliographyEntry"/>
            <w:rPr>
              <w:lang w:val="en-US"/>
            </w:rPr>
          </w:pPr>
          <w:r w:rsidRPr="00CB5FE7">
            <w:rPr>
              <w:lang w:val="en-US"/>
            </w:rPr>
            <w:t>19.</w:t>
          </w:r>
          <w:r w:rsidRPr="00CB5FE7">
            <w:rPr>
              <w:lang w:val="en-US"/>
            </w:rPr>
            <w:tab/>
          </w:r>
          <w:bookmarkStart w:id="164" w:name="_CTVL001ab6d0e4e9680468b8aaf80297df161cd"/>
          <w:proofErr w:type="spellStart"/>
          <w:r w:rsidRPr="00CB5FE7">
            <w:rPr>
              <w:lang w:val="en-US"/>
            </w:rPr>
            <w:t>Hedayati</w:t>
          </w:r>
          <w:proofErr w:type="spellEnd"/>
          <w:r w:rsidRPr="00CB5FE7">
            <w:rPr>
              <w:lang w:val="en-US"/>
            </w:rPr>
            <w:t xml:space="preserve"> </w:t>
          </w:r>
          <w:proofErr w:type="spellStart"/>
          <w:r w:rsidRPr="00CB5FE7">
            <w:rPr>
              <w:lang w:val="en-US"/>
            </w:rPr>
            <w:t>Nasab</w:t>
          </w:r>
          <w:proofErr w:type="spellEnd"/>
          <w:r w:rsidRPr="00CB5FE7">
            <w:rPr>
              <w:lang w:val="en-US"/>
            </w:rPr>
            <w:t>, S. Third-order Paired Explicit Runge-</w:t>
          </w:r>
          <w:proofErr w:type="spellStart"/>
          <w:r w:rsidRPr="00CB5FE7">
            <w:rPr>
              <w:lang w:val="en-US"/>
            </w:rPr>
            <w:t>Kutta</w:t>
          </w:r>
          <w:proofErr w:type="spellEnd"/>
          <w:r w:rsidRPr="00CB5FE7">
            <w:rPr>
              <w:lang w:val="en-US"/>
            </w:rPr>
            <w:t xml:space="preserve"> schemes for stiff systems of equations / S. </w:t>
          </w:r>
          <w:proofErr w:type="spellStart"/>
          <w:r w:rsidRPr="00CB5FE7">
            <w:rPr>
              <w:lang w:val="en-US"/>
            </w:rPr>
            <w:t>Hedayati</w:t>
          </w:r>
          <w:proofErr w:type="spellEnd"/>
          <w:r w:rsidRPr="00CB5FE7">
            <w:rPr>
              <w:lang w:val="en-US"/>
            </w:rPr>
            <w:t xml:space="preserve"> </w:t>
          </w:r>
          <w:proofErr w:type="spellStart"/>
          <w:r w:rsidRPr="00CB5FE7">
            <w:rPr>
              <w:lang w:val="en-US"/>
            </w:rPr>
            <w:t>Nasab</w:t>
          </w:r>
          <w:proofErr w:type="spellEnd"/>
          <w:r w:rsidRPr="00CB5FE7">
            <w:rPr>
              <w:lang w:val="en-US"/>
            </w:rPr>
            <w:t xml:space="preserve">, B.C. </w:t>
          </w:r>
          <w:proofErr w:type="spellStart"/>
          <w:r w:rsidRPr="00CB5FE7">
            <w:rPr>
              <w:lang w:val="en-US"/>
            </w:rPr>
            <w:t>Vermeire</w:t>
          </w:r>
          <w:proofErr w:type="spellEnd"/>
          <w:r w:rsidRPr="00CB5FE7">
            <w:rPr>
              <w:lang w:val="en-US"/>
            </w:rPr>
            <w:t xml:space="preserve"> // Journal of Computational Physics. – 2022. – </w:t>
          </w:r>
          <w:r>
            <w:t>Т</w:t>
          </w:r>
          <w:r w:rsidRPr="00CB5FE7">
            <w:rPr>
              <w:lang w:val="en-US"/>
            </w:rPr>
            <w:t>.468. – C.111470.</w:t>
          </w:r>
        </w:p>
        <w:bookmarkEnd w:id="164"/>
        <w:p w14:paraId="1C4494CC" w14:textId="77777777" w:rsidR="00CB5FE7" w:rsidRDefault="00CB5FE7" w:rsidP="00CB5FE7">
          <w:pPr>
            <w:pStyle w:val="CitaviBibliographyEntry"/>
          </w:pPr>
          <w:r>
            <w:lastRenderedPageBreak/>
            <w:t>20.</w:t>
          </w:r>
          <w:r>
            <w:tab/>
          </w:r>
          <w:bookmarkStart w:id="165" w:name="_CTVL001b8e617d172154c57b8a7b19c423de974"/>
          <w:r>
            <w:t xml:space="preserve">Квон, </w:t>
          </w:r>
          <w:proofErr w:type="spellStart"/>
          <w:r>
            <w:t>О.Б</w:t>
          </w:r>
          <w:proofErr w:type="spellEnd"/>
          <w:r>
            <w:t xml:space="preserve">. Неявные методы типа Рунге-Кутта для функционально-дифференциальных уравнений / </w:t>
          </w:r>
          <w:proofErr w:type="spellStart"/>
          <w:r>
            <w:t>О.Б</w:t>
          </w:r>
          <w:proofErr w:type="spellEnd"/>
          <w:r>
            <w:t xml:space="preserve">. Квон, </w:t>
          </w:r>
          <w:proofErr w:type="spellStart"/>
          <w:r>
            <w:t>В.Г</w:t>
          </w:r>
          <w:proofErr w:type="spellEnd"/>
          <w:r>
            <w:t>. Пименов, 1997.</w:t>
          </w:r>
        </w:p>
        <w:bookmarkEnd w:id="165"/>
        <w:p w14:paraId="4A3D8A87" w14:textId="77777777" w:rsidR="00CB5FE7" w:rsidRDefault="00CB5FE7" w:rsidP="00CB5FE7">
          <w:pPr>
            <w:pStyle w:val="CitaviBibliographyEntry"/>
          </w:pPr>
          <w:r>
            <w:t>21.</w:t>
          </w:r>
          <w:r>
            <w:tab/>
          </w:r>
          <w:bookmarkStart w:id="166" w:name="_CTVL001c6f622c35dcc45c3b88abad104942fa9"/>
          <w:r>
            <w:t xml:space="preserve">Гир, </w:t>
          </w:r>
          <w:proofErr w:type="spellStart"/>
          <w:r>
            <w:t>К.В</w:t>
          </w:r>
          <w:proofErr w:type="spellEnd"/>
          <w:r>
            <w:t xml:space="preserve">. Численное интегрирование обыкновенных дифференциальных уравнений / </w:t>
          </w:r>
          <w:proofErr w:type="spellStart"/>
          <w:r>
            <w:t>К.В</w:t>
          </w:r>
          <w:proofErr w:type="spellEnd"/>
          <w:r>
            <w:t xml:space="preserve">. Гир // </w:t>
          </w:r>
          <w:proofErr w:type="spellStart"/>
          <w:r>
            <w:t>Mathematics</w:t>
          </w:r>
          <w:proofErr w:type="spellEnd"/>
          <w:r>
            <w:t xml:space="preserve"> </w:t>
          </w:r>
          <w:proofErr w:type="spellStart"/>
          <w:r>
            <w:t>of</w:t>
          </w:r>
          <w:proofErr w:type="spellEnd"/>
          <w:r>
            <w:t xml:space="preserve"> </w:t>
          </w:r>
          <w:proofErr w:type="spellStart"/>
          <w:r>
            <w:t>Computation</w:t>
          </w:r>
          <w:proofErr w:type="spellEnd"/>
          <w:r>
            <w:t>. – 1967. – Т.98.</w:t>
          </w:r>
        </w:p>
        <w:bookmarkEnd w:id="166"/>
        <w:p w14:paraId="22B72151" w14:textId="77777777" w:rsidR="00CB5FE7" w:rsidRDefault="00CB5FE7" w:rsidP="00CB5FE7">
          <w:pPr>
            <w:pStyle w:val="CitaviBibliographyEntry"/>
          </w:pPr>
          <w:r>
            <w:t>22.</w:t>
          </w:r>
          <w:r>
            <w:tab/>
          </w:r>
          <w:bookmarkStart w:id="167" w:name="_CTVL001832d1fd66b64488fbead14ccf5132a17"/>
          <w:r>
            <w:t xml:space="preserve">Самарский, </w:t>
          </w:r>
          <w:proofErr w:type="spellStart"/>
          <w:r>
            <w:t>А.А</w:t>
          </w:r>
          <w:proofErr w:type="spellEnd"/>
          <w:r>
            <w:t xml:space="preserve">. Численные методы: учеб. пособие для вузов / </w:t>
          </w:r>
          <w:proofErr w:type="spellStart"/>
          <w:r>
            <w:t>А.А</w:t>
          </w:r>
          <w:proofErr w:type="spellEnd"/>
          <w:r>
            <w:t xml:space="preserve">. Самарский, А.В. </w:t>
          </w:r>
          <w:proofErr w:type="spellStart"/>
          <w:r>
            <w:t>Гулин</w:t>
          </w:r>
          <w:proofErr w:type="spellEnd"/>
          <w:r>
            <w:t>. – Москва: Наука, 1989.</w:t>
          </w:r>
        </w:p>
        <w:bookmarkEnd w:id="167"/>
        <w:p w14:paraId="65E1A4E5" w14:textId="77777777" w:rsidR="00CB5FE7" w:rsidRDefault="00CB5FE7" w:rsidP="00CB5FE7">
          <w:pPr>
            <w:pStyle w:val="CitaviBibliographyEntry"/>
          </w:pPr>
          <w:r>
            <w:t>23.</w:t>
          </w:r>
          <w:r>
            <w:tab/>
          </w:r>
          <w:bookmarkStart w:id="168" w:name="_CTVL001fb14ad44da4d434cb79bc94b65730299"/>
          <w:r>
            <w:t xml:space="preserve">Бахвалов, </w:t>
          </w:r>
          <w:proofErr w:type="spellStart"/>
          <w:r>
            <w:t>Н.С</w:t>
          </w:r>
          <w:proofErr w:type="spellEnd"/>
          <w:r>
            <w:t xml:space="preserve">. Численные методы / </w:t>
          </w:r>
          <w:proofErr w:type="spellStart"/>
          <w:r>
            <w:t>Н.С</w:t>
          </w:r>
          <w:proofErr w:type="spellEnd"/>
          <w:r>
            <w:t xml:space="preserve">. Бахвалов, </w:t>
          </w:r>
          <w:proofErr w:type="spellStart"/>
          <w:r>
            <w:t>Н.П</w:t>
          </w:r>
          <w:proofErr w:type="spellEnd"/>
          <w:r>
            <w:t xml:space="preserve">. Жидков, </w:t>
          </w:r>
          <w:proofErr w:type="spellStart"/>
          <w:r>
            <w:t>Г.М</w:t>
          </w:r>
          <w:proofErr w:type="spellEnd"/>
          <w:r>
            <w:t>. Кобельков. – Москва: Лаборатория знаний, 2023. – 636 c.</w:t>
          </w:r>
        </w:p>
        <w:bookmarkEnd w:id="168"/>
        <w:p w14:paraId="4DA621AF" w14:textId="77777777" w:rsidR="00CB5FE7" w:rsidRDefault="00CB5FE7" w:rsidP="00CB5FE7">
          <w:pPr>
            <w:pStyle w:val="CitaviBibliographyEntry"/>
          </w:pPr>
          <w:r>
            <w:t>24.</w:t>
          </w:r>
          <w:r>
            <w:tab/>
          </w:r>
          <w:bookmarkStart w:id="169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69"/>
        <w:p w14:paraId="0BF064B8" w14:textId="77777777" w:rsidR="00CB5FE7" w:rsidRDefault="00CB5FE7" w:rsidP="00CB5FE7">
          <w:pPr>
            <w:pStyle w:val="CitaviBibliographyEntry"/>
          </w:pPr>
          <w:r>
            <w:t>25.</w:t>
          </w:r>
          <w:r>
            <w:tab/>
          </w:r>
          <w:bookmarkStart w:id="170" w:name="_CTVL001ba48853b548e4e90aeb80421cf674030"/>
          <w:proofErr w:type="spellStart"/>
          <w:r>
            <w:t>Авхадиев</w:t>
          </w:r>
          <w:proofErr w:type="spellEnd"/>
          <w:r>
            <w:t xml:space="preserve">, Ф. Численные методы алгебры и анализа / Ф. </w:t>
          </w:r>
          <w:proofErr w:type="spellStart"/>
          <w:r>
            <w:t>Авхадиев</w:t>
          </w:r>
          <w:proofErr w:type="spellEnd"/>
          <w:r>
            <w:t>. – Казань: Казанский университет, 2019.</w:t>
          </w:r>
        </w:p>
        <w:bookmarkEnd w:id="170"/>
        <w:p w14:paraId="312B8B09" w14:textId="77777777" w:rsidR="00CB5FE7" w:rsidRDefault="00CB5FE7" w:rsidP="00CB5FE7">
          <w:pPr>
            <w:pStyle w:val="CitaviBibliographyEntry"/>
          </w:pPr>
          <w:r>
            <w:t>26.</w:t>
          </w:r>
          <w:r>
            <w:tab/>
          </w:r>
          <w:bookmarkStart w:id="171" w:name="_CTVL0010471d3e385a5428c87089fad00015b68"/>
          <w:r>
            <w:t xml:space="preserve">Эстербю, О. Прямые методы для разреженных матриц / О. Эстербю, З. </w:t>
          </w:r>
          <w:proofErr w:type="spellStart"/>
          <w:r>
            <w:t>Златев</w:t>
          </w:r>
          <w:proofErr w:type="spellEnd"/>
          <w:r>
            <w:t>, 1987.</w:t>
          </w:r>
        </w:p>
        <w:bookmarkEnd w:id="171"/>
        <w:p w14:paraId="2E2C5964" w14:textId="77777777" w:rsidR="00CB5FE7" w:rsidRPr="00CB5FE7" w:rsidRDefault="00CB5FE7" w:rsidP="00CB5FE7">
          <w:pPr>
            <w:pStyle w:val="CitaviBibliographyEntry"/>
            <w:rPr>
              <w:lang w:val="en-US"/>
            </w:rPr>
          </w:pPr>
          <w:r w:rsidRPr="00CB5FE7">
            <w:rPr>
              <w:lang w:val="en-US"/>
            </w:rPr>
            <w:t>27.</w:t>
          </w:r>
          <w:r w:rsidRPr="00CB5FE7">
            <w:rPr>
              <w:lang w:val="en-US"/>
            </w:rPr>
            <w:tab/>
          </w:r>
          <w:bookmarkStart w:id="172" w:name="_CTVL0010b56564199754e62bb0829457e16fdf2"/>
          <w:r w:rsidRPr="00CB5FE7">
            <w:rPr>
              <w:lang w:val="en-US"/>
            </w:rPr>
            <w:t xml:space="preserve">Duff, </w:t>
          </w:r>
          <w:proofErr w:type="spellStart"/>
          <w:r w:rsidRPr="00CB5FE7">
            <w:rPr>
              <w:lang w:val="en-US"/>
            </w:rPr>
            <w:t>I.S</w:t>
          </w:r>
          <w:proofErr w:type="spellEnd"/>
          <w:r w:rsidRPr="00CB5FE7">
            <w:rPr>
              <w:lang w:val="en-US"/>
            </w:rPr>
            <w:t xml:space="preserve">. Direct methods for sparse matrices / </w:t>
          </w:r>
          <w:proofErr w:type="spellStart"/>
          <w:r w:rsidRPr="00CB5FE7">
            <w:rPr>
              <w:lang w:val="en-US"/>
            </w:rPr>
            <w:t>I.S</w:t>
          </w:r>
          <w:proofErr w:type="spellEnd"/>
          <w:r w:rsidRPr="00CB5FE7">
            <w:rPr>
              <w:lang w:val="en-US"/>
            </w:rPr>
            <w:t xml:space="preserve">. Duff, A.M. </w:t>
          </w:r>
          <w:proofErr w:type="spellStart"/>
          <w:r w:rsidRPr="00CB5FE7">
            <w:rPr>
              <w:lang w:val="en-US"/>
            </w:rPr>
            <w:t>Erisman</w:t>
          </w:r>
          <w:proofErr w:type="spellEnd"/>
          <w:r w:rsidRPr="00CB5FE7">
            <w:rPr>
              <w:lang w:val="en-US"/>
            </w:rPr>
            <w:t xml:space="preserve">, </w:t>
          </w:r>
          <w:proofErr w:type="spellStart"/>
          <w:r w:rsidRPr="00CB5FE7">
            <w:rPr>
              <w:lang w:val="en-US"/>
            </w:rPr>
            <w:t>J.K</w:t>
          </w:r>
          <w:proofErr w:type="spellEnd"/>
          <w:r w:rsidRPr="00CB5FE7">
            <w:rPr>
              <w:lang w:val="en-US"/>
            </w:rPr>
            <w:t>. Reid. – Oxford: Oxford University Press, 2017.</w:t>
          </w:r>
        </w:p>
        <w:bookmarkEnd w:id="172"/>
        <w:p w14:paraId="58BBD826" w14:textId="77777777" w:rsidR="00CB5FE7" w:rsidRPr="00CB5FE7" w:rsidRDefault="00CB5FE7" w:rsidP="00CB5FE7">
          <w:pPr>
            <w:pStyle w:val="CitaviBibliographyEntry"/>
            <w:rPr>
              <w:lang w:val="en-US"/>
            </w:rPr>
          </w:pPr>
          <w:r w:rsidRPr="00CB5FE7">
            <w:rPr>
              <w:lang w:val="en-US"/>
            </w:rPr>
            <w:t>28.</w:t>
          </w:r>
          <w:r w:rsidRPr="00CB5FE7">
            <w:rPr>
              <w:lang w:val="en-US"/>
            </w:rPr>
            <w:tab/>
          </w:r>
          <w:bookmarkStart w:id="173" w:name="_CTVL00152f8f42f720f4e04b70625d8f3ebe7c8"/>
          <w:r w:rsidRPr="00CB5FE7">
            <w:rPr>
              <w:lang w:val="en-US"/>
            </w:rPr>
            <w:t>Saad, Y. Iterative methods for sparse linear systems / Y. Saad. – Philadelphia: SIAM, 2003.</w:t>
          </w:r>
        </w:p>
        <w:bookmarkEnd w:id="173"/>
        <w:p w14:paraId="6F11E94A" w14:textId="77777777" w:rsidR="00CB5FE7" w:rsidRPr="00CB5FE7" w:rsidRDefault="00CB5FE7" w:rsidP="00CB5FE7">
          <w:pPr>
            <w:pStyle w:val="CitaviBibliographyEntry"/>
            <w:rPr>
              <w:lang w:val="en-US"/>
            </w:rPr>
          </w:pPr>
          <w:r w:rsidRPr="00CB5FE7">
            <w:rPr>
              <w:lang w:val="en-US"/>
            </w:rPr>
            <w:t>29.</w:t>
          </w:r>
          <w:r w:rsidRPr="00CB5FE7">
            <w:rPr>
              <w:lang w:val="en-US"/>
            </w:rPr>
            <w:tab/>
          </w:r>
          <w:bookmarkStart w:id="174" w:name="_CTVL00123786719e4e74060a52dd6d5a04bbf83"/>
          <w:r w:rsidRPr="00CB5FE7">
            <w:rPr>
              <w:lang w:val="en-US"/>
            </w:rPr>
            <w:t xml:space="preserve">Schenk, O. Two-level dynamic scheduling in </w:t>
          </w:r>
          <w:proofErr w:type="spellStart"/>
          <w:r w:rsidRPr="00CB5FE7">
            <w:rPr>
              <w:lang w:val="en-US"/>
            </w:rPr>
            <w:t>PARDISO</w:t>
          </w:r>
          <w:proofErr w:type="spellEnd"/>
          <w:r w:rsidRPr="00CB5FE7">
            <w:rPr>
              <w:lang w:val="en-US"/>
            </w:rPr>
            <w:t xml:space="preserve">: Improved scalability on shared memory multiprocessing systems / O. Schenk, K. </w:t>
          </w:r>
          <w:proofErr w:type="spellStart"/>
          <w:r w:rsidRPr="00CB5FE7">
            <w:rPr>
              <w:lang w:val="en-US"/>
            </w:rPr>
            <w:t>Gärtner</w:t>
          </w:r>
          <w:proofErr w:type="spellEnd"/>
          <w:r w:rsidRPr="00CB5FE7">
            <w:rPr>
              <w:lang w:val="en-US"/>
            </w:rPr>
            <w:t xml:space="preserve"> // Parallel Computing. – 2002. – </w:t>
          </w:r>
          <w:r>
            <w:t>Т</w:t>
          </w:r>
          <w:r w:rsidRPr="00CB5FE7">
            <w:rPr>
              <w:lang w:val="en-US"/>
            </w:rPr>
            <w:t>.28, №2. – C.187–197.</w:t>
          </w:r>
        </w:p>
        <w:bookmarkEnd w:id="174"/>
        <w:p w14:paraId="21800529" w14:textId="0C24B8EE" w:rsidR="006B5F86" w:rsidRPr="006B5F86" w:rsidRDefault="00CB5FE7" w:rsidP="00CB5FE7">
          <w:pPr>
            <w:pStyle w:val="CitaviBibliographyEntry"/>
            <w:rPr>
              <w:rFonts w:eastAsia="SimSun"/>
              <w:lang w:val="en-US" w:eastAsia="en-US"/>
            </w:rPr>
          </w:pPr>
          <w:r w:rsidRPr="00CB5FE7">
            <w:rPr>
              <w:lang w:val="en-US"/>
            </w:rPr>
            <w:t>30.</w:t>
          </w:r>
          <w:r w:rsidRPr="00CB5FE7">
            <w:rPr>
              <w:lang w:val="en-US"/>
            </w:rPr>
            <w:tab/>
          </w:r>
          <w:bookmarkStart w:id="175" w:name="_CTVL0011ed0dec2a5e6408bb3deafe782c9dea5"/>
          <w:r w:rsidRPr="00CB5FE7">
            <w:rPr>
              <w:lang w:val="en-US"/>
            </w:rPr>
            <w:t xml:space="preserve">Intel. </w:t>
          </w:r>
          <w:proofErr w:type="spellStart"/>
          <w:r w:rsidRPr="00CB5FE7">
            <w:rPr>
              <w:lang w:val="en-US"/>
            </w:rPr>
            <w:t>oneMKL</w:t>
          </w:r>
          <w:proofErr w:type="spellEnd"/>
          <w:r w:rsidRPr="00CB5FE7">
            <w:rPr>
              <w:lang w:val="en-US"/>
            </w:rPr>
            <w:t xml:space="preserve"> </w:t>
          </w:r>
          <w:proofErr w:type="spellStart"/>
          <w:r w:rsidRPr="00CB5FE7">
            <w:rPr>
              <w:lang w:val="en-US"/>
            </w:rPr>
            <w:t>PARDISO</w:t>
          </w:r>
          <w:proofErr w:type="spellEnd"/>
          <w:r w:rsidRPr="00CB5FE7">
            <w:rPr>
              <w:lang w:val="en-US"/>
            </w:rPr>
            <w:t xml:space="preserve"> - Parallel Direct Sparse Solver Interface / Intel. – https://www.intel.com/content/www/us/en/docs/onemkl/developer-reference-c/2023-0/onemkl-pardiso-parallel-direct-sparse-solver-iface.html</w:t>
          </w:r>
          <w:bookmarkEnd w:id="175"/>
          <w:r w:rsidRPr="00CB5FE7">
            <w:rPr>
              <w:lang w:val="en-US"/>
            </w:rPr>
            <w:t>.</w:t>
          </w:r>
          <w:r w:rsidR="006B5F86">
            <w:fldChar w:fldCharType="end"/>
          </w:r>
        </w:p>
      </w:sdtContent>
    </w:sdt>
    <w:p w14:paraId="5393137C" w14:textId="77777777" w:rsidR="006B5F86" w:rsidRPr="006B5F86" w:rsidRDefault="006B5F86" w:rsidP="0060586F">
      <w:pPr>
        <w:pStyle w:val="a3"/>
        <w:rPr>
          <w:lang w:val="en-US"/>
        </w:rPr>
      </w:pPr>
    </w:p>
    <w:p w14:paraId="5FB8227B" w14:textId="2CA8C91D" w:rsidR="004021A3" w:rsidRDefault="00901DB2" w:rsidP="0060586F">
      <w:pPr>
        <w:pStyle w:val="12"/>
      </w:pPr>
      <w:bookmarkStart w:id="176" w:name="_Toc167708196"/>
      <w:bookmarkStart w:id="177" w:name="_Toc167887049"/>
      <w:r>
        <w:lastRenderedPageBreak/>
        <w:t>Приложения</w:t>
      </w:r>
      <w:bookmarkEnd w:id="176"/>
      <w:bookmarkEnd w:id="177"/>
    </w:p>
    <w:p w14:paraId="623824A4" w14:textId="35E4AC32" w:rsidR="00AD4E1D" w:rsidRPr="00AD4E1D" w:rsidRDefault="0029373B" w:rsidP="0060586F">
      <w:pPr>
        <w:pStyle w:val="20"/>
        <w:numPr>
          <w:ilvl w:val="0"/>
          <w:numId w:val="34"/>
        </w:numPr>
      </w:pPr>
      <w:bookmarkStart w:id="178" w:name="_Toc167708197"/>
      <w:bookmarkStart w:id="179" w:name="_Toc167887050"/>
      <w:r>
        <w:lastRenderedPageBreak/>
        <w:t xml:space="preserve">Приложение: </w:t>
      </w:r>
      <w:r w:rsidR="00AD4E1D">
        <w:t>Численное решение системы обыкновенных дифференциальных уравнений</w:t>
      </w:r>
      <w:bookmarkEnd w:id="178"/>
      <w:bookmarkEnd w:id="179"/>
    </w:p>
    <w:p w14:paraId="4BF9BB87" w14:textId="77777777" w:rsidR="00901DB2" w:rsidRDefault="00901DB2" w:rsidP="0060586F">
      <w:pPr>
        <w:pStyle w:val="1"/>
        <w:numPr>
          <w:ilvl w:val="0"/>
          <w:numId w:val="39"/>
        </w:numPr>
      </w:pPr>
      <w:bookmarkStart w:id="180" w:name="_Toc136296706"/>
      <w:bookmarkStart w:id="181" w:name="_Toc167708198"/>
      <w:bookmarkStart w:id="182" w:name="_Toc167887051"/>
      <w:r w:rsidRPr="00644CFE">
        <w:t>Формирование</w:t>
      </w:r>
      <w:r>
        <w:t xml:space="preserve"> системы</w:t>
      </w:r>
      <w:bookmarkEnd w:id="180"/>
      <w:bookmarkEnd w:id="181"/>
      <w:bookmarkEnd w:id="182"/>
    </w:p>
    <w:p w14:paraId="469C10FF" w14:textId="77777777" w:rsidR="00901DB2" w:rsidRDefault="00901DB2" w:rsidP="0060586F">
      <w:pPr>
        <w:pStyle w:val="a3"/>
      </w:pPr>
      <w:bookmarkStart w:id="183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60586F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60586F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4552D24A" w:rsidR="00901DB2" w:rsidRDefault="00901DB2" w:rsidP="0060586F">
            <w:pPr>
              <w:pStyle w:val="a3"/>
            </w:pPr>
            <w:bookmarkStart w:id="184" w:name="_Ref166017772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26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184"/>
          </w:p>
        </w:tc>
      </w:tr>
    </w:tbl>
    <w:p w14:paraId="522941DC" w14:textId="77777777" w:rsidR="00901DB2" w:rsidRDefault="00901DB2" w:rsidP="0060586F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60586F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E74A90" w:rsidP="0060586F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E74A90" w:rsidP="0060586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3F62AFB9" w:rsidR="00901DB2" w:rsidRDefault="00901DB2" w:rsidP="0060586F">
            <w:pPr>
              <w:pStyle w:val="a3"/>
            </w:pPr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27</w:t>
            </w:r>
            <w:r w:rsidR="00E74A90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2AD5F89" w14:textId="77777777" w:rsidR="00901DB2" w:rsidRDefault="00901DB2" w:rsidP="0060586F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60586F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E74A90" w:rsidP="0060586F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7F0E603F" w:rsidR="00901DB2" w:rsidRDefault="00901DB2" w:rsidP="0060586F">
            <w:pPr>
              <w:pStyle w:val="a3"/>
            </w:pPr>
            <w:bookmarkStart w:id="185" w:name="_Ref166028652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28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185"/>
          </w:p>
        </w:tc>
      </w:tr>
    </w:tbl>
    <w:p w14:paraId="362A7DF7" w14:textId="77777777" w:rsidR="00901DB2" w:rsidRDefault="00901DB2" w:rsidP="0060586F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E74A90" w:rsidP="0060586F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60586F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E74A90" w:rsidP="0060586F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</w:t>
      </w:r>
      <w:proofErr w:type="spellStart"/>
      <w:r w:rsidR="00901DB2">
        <w:t>ачения</w:t>
      </w:r>
      <w:proofErr w:type="spellEnd"/>
      <w:r w:rsidR="00901DB2">
        <w:t xml:space="preserve"> концентраций</w:t>
      </w:r>
    </w:p>
    <w:p w14:paraId="215A637F" w14:textId="77777777" w:rsidR="00901DB2" w:rsidRDefault="00901DB2" w:rsidP="0060586F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60586F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60586F">
      <w:pPr>
        <w:pStyle w:val="a3"/>
        <w:numPr>
          <w:ilvl w:val="0"/>
          <w:numId w:val="6"/>
        </w:numPr>
      </w:pPr>
      <w:r>
        <w:lastRenderedPageBreak/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60586F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60586F">
      <w:pPr>
        <w:pStyle w:val="1"/>
      </w:pPr>
      <w:bookmarkStart w:id="186" w:name="_Toc136296707"/>
      <w:bookmarkStart w:id="187" w:name="_Toc167708199"/>
      <w:bookmarkStart w:id="188" w:name="_Toc167887052"/>
      <w:bookmarkEnd w:id="183"/>
      <w:r>
        <w:t>Дискретизация по времени</w:t>
      </w:r>
      <w:bookmarkEnd w:id="186"/>
      <w:bookmarkEnd w:id="187"/>
      <w:bookmarkEnd w:id="188"/>
    </w:p>
    <w:p w14:paraId="710A91B0" w14:textId="3E89C786" w:rsidR="00901DB2" w:rsidRDefault="00901DB2" w:rsidP="0060586F">
      <w:pPr>
        <w:pStyle w:val="a3"/>
      </w:pPr>
      <w:bookmarkStart w:id="189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zFUMDU6NDg6NTMiLCJQcm9qZWN0Ijp7IiRyZWYiOiI4In19LCJVc2VOdW1iZXJpbmdUeXBlT2ZQYXJlbnREb2N1bWVudCI6ZmFsc2V9XSwiRm9ybWF0dGVkVGV4dCI6eyIkaWQiOiI5IiwiQ291bnQiOjEsIlRleHRVbml0cyI6W3siJGlkIjoiMTAiLCJGb250U3R5bGUiOnsiJGlkIjoiMTEiLCJOZXV0cmFsIjp0cnVlfSwiUmVhZGluZ09yZGVyIjoxLCJUZXh0IjoiWzE3XSJ9XX0sIlRhZyI6IkNpdGF2aVBsYWNlaG9sZGVyI2FkNjQ1YjJiLWJjMjktNDFiMC1hMDQ2LTIxMjZlMmU0NmIyYiIsIlRleHQiOiJbMTddIiwiV0FJVmVyc2lvbiI6IjYuMTUuMi4wIn0=}</w:instrText>
          </w:r>
          <w:r>
            <w:fldChar w:fldCharType="separate"/>
          </w:r>
          <w:r w:rsidR="00CB5FE7">
            <w:t>[17]</w:t>
          </w:r>
          <w:r>
            <w:fldChar w:fldCharType="end"/>
          </w:r>
        </w:sdtContent>
      </w:sdt>
      <w:r>
        <w:t>:</w:t>
      </w:r>
    </w:p>
    <w:p w14:paraId="3D8411A3" w14:textId="6CBF0DCB" w:rsidR="00901DB2" w:rsidRDefault="00901DB2" w:rsidP="0060586F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zMVQwNTo0ODo1MyIsIlByb2plY3QiOnsiJHJlZiI6IjgifX0sIlVzZU51bWJlcmluZ1R5cGVPZlBhcmVudERvY3VtZW50IjpmYWxzZX1dLCJGb3JtYXR0ZWRUZXh0Ijp7IiRpZCI6IjEwIiwiQ291bnQiOjEsIlRleHRVbml0cyI6W3siJGlkIjoiMTEiLCJGb250U3R5bGUiOnsiJGlkIjoiMTIiLCJOZXV0cmFsIjp0cnVlfSwiUmVhZGluZ09yZGVyIjoxLCJUZXh0IjoiWzE2XSJ9XX0sIlRhZyI6IkNpdGF2aVBsYWNlaG9sZGVyI2NkZGQxMDk4LTJkZWYtNGQzYi1iNTM5LWI2OWI4MmM5Yzg2ZiIsIlRleHQiOiJbMTZdIiwiV0FJVmVyc2lvbiI6IjYuMTUuMi4wIn0=}</w:instrText>
          </w:r>
          <w:r>
            <w:fldChar w:fldCharType="separate"/>
          </w:r>
          <w:r w:rsidR="00CB5FE7">
            <w:t>[16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60586F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proofErr w:type="spellStart"/>
      <w:r w:rsidRPr="001505CC">
        <w:t>беспечивают</w:t>
      </w:r>
      <w:proofErr w:type="spellEnd"/>
      <w:r w:rsidRPr="001505CC">
        <w:t xml:space="preserve">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60586F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60586F">
      <w:pPr>
        <w:pStyle w:val="a3"/>
        <w:numPr>
          <w:ilvl w:val="0"/>
          <w:numId w:val="4"/>
        </w:numPr>
      </w:pPr>
      <w:r w:rsidRPr="00A902F1">
        <w:lastRenderedPageBreak/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</w:t>
      </w:r>
      <w:proofErr w:type="spellStart"/>
      <w:r w:rsidRPr="00A902F1">
        <w:t>омощью</w:t>
      </w:r>
      <w:proofErr w:type="spellEnd"/>
      <w:r w:rsidRPr="00A902F1">
        <w:t xml:space="preserve"> рядов Тейлора</w:t>
      </w:r>
      <w:r>
        <w:tab/>
      </w:r>
    </w:p>
    <w:p w14:paraId="21EB4F82" w14:textId="77777777" w:rsidR="00901DB2" w:rsidRDefault="00901DB2" w:rsidP="0060586F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</w:t>
      </w:r>
      <w:proofErr w:type="spellStart"/>
      <w:r w:rsidRPr="00A902F1">
        <w:t>тегрирования</w:t>
      </w:r>
      <w:proofErr w:type="spellEnd"/>
      <w:r w:rsidRPr="00A902F1">
        <w:t>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60586F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60586F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2C3F941F" w:rsidR="00901DB2" w:rsidRDefault="00901DB2" w:rsidP="0060586F">
            <w:pPr>
              <w:pStyle w:val="a3"/>
            </w:pPr>
            <w:bookmarkStart w:id="190" w:name="_Ref134637239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29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190"/>
          </w:p>
        </w:tc>
      </w:tr>
    </w:tbl>
    <w:p w14:paraId="110594E2" w14:textId="77777777" w:rsidR="00901DB2" w:rsidRPr="007A699D" w:rsidRDefault="00901DB2" w:rsidP="0060586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60586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E74A90" w:rsidP="0060586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E74A90" w:rsidP="0060586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60586F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E74A90" w:rsidP="0060586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0CFE0124" w:rsidR="00901DB2" w:rsidRDefault="00901DB2" w:rsidP="0060586F">
            <w:pPr>
              <w:pStyle w:val="a3"/>
            </w:pPr>
            <w:bookmarkStart w:id="191" w:name="_Ref134637241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30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191"/>
          </w:p>
        </w:tc>
      </w:tr>
    </w:tbl>
    <w:p w14:paraId="42552866" w14:textId="70632F10" w:rsidR="00901DB2" w:rsidRDefault="00E74A90" w:rsidP="0060586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</w:t>
      </w:r>
      <w:r w:rsidR="00901DB2">
        <w:lastRenderedPageBreak/>
        <w:t xml:space="preserve">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zMVQwNTo0ODo1MyIsIlByb2plY3QiOnsiJHJlZiI6IjgifX0sIlVzZU51bWJlcmluZ1R5cGVPZlBhcmVudERvY3VtZW50IjpmYWxzZX1dLCJGb3JtYXR0ZWRUZXh0Ijp7IiRpZCI6IjE0IiwiQ291bnQiOjEsIlRleHRVbml0cyI6W3siJGlkIjoiMTUiLCJGb250U3R5bGUiOnsiJGlkIjoiMTYiLCJOZXV0cmFsIjp0cnVlfSwiUmVhZGluZ09yZGVyIjoxLCJUZXh0IjoiWzE4XSJ9XX0sIlRhZyI6IkNpdGF2aVBsYWNlaG9sZGVyIzVhNzY2YjYyLTI0ODUtNDA5Ni1hODcyLTE4YzBmMWUyNjYyYiIsIlRleHQiOiJbMThdIiwiV0FJVmVyc2lvbiI6IjYuMTUuMi4wIn0=}</w:instrText>
          </w:r>
          <w:r w:rsidR="00901DB2">
            <w:fldChar w:fldCharType="separate"/>
          </w:r>
          <w:r w:rsidR="00CB5FE7">
            <w:t>[18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60586F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E74A90" w:rsidP="0060586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6EFB3AA3" w:rsidR="00901DB2" w:rsidRDefault="00901DB2" w:rsidP="0060586F">
            <w:pPr>
              <w:pStyle w:val="a3"/>
            </w:pPr>
            <w:bookmarkStart w:id="192" w:name="_Ref166460680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31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192"/>
          </w:p>
        </w:tc>
      </w:tr>
    </w:tbl>
    <w:p w14:paraId="2D44274C" w14:textId="71DA3D04" w:rsidR="00901DB2" w:rsidRDefault="00901DB2" w:rsidP="0060586F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93" w:name="_Hlk134744698"/>
      <w:bookmarkEnd w:id="189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</w:t>
      </w:r>
      <w:proofErr w:type="spellStart"/>
      <w:r w:rsidRPr="002714BE">
        <w:t>ERK</w:t>
      </w:r>
      <w:proofErr w:type="spellEnd"/>
      <w:r w:rsidRPr="002714BE">
        <w:t>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zFUMDU6NDg6NTMiLCJQcm9qZWN0Ijp7IiRyZWYiOiI4In19LCJVc2VOdW1iZXJpbmdUeXBlT2ZQYXJlbnREb2N1bWVudCI6ZmFsc2V9XSwiRm9ybWF0dGVkVGV4dCI6eyIkaWQiOiIxNCIsIkNvdW50IjoxLCJUZXh0VW5pdHMiOlt7IiRpZCI6IjE1IiwiRm9udFN0eWxlIjp7IiRpZCI6IjE2IiwiTmV1dHJhbCI6dHJ1ZX0sIlJlYWRpbmdPcmRlciI6MSwiVGV4dCI6IlsxOV0ifV19LCJUYWciOiJDaXRhdmlQbGFjZWhvbGRlciM3NzVmNjAxNS1jMTQxLTQ3Y2MtYTljMi03ZDBlNzVlZTJkOWYiLCJUZXh0IjoiWzE5XSIsIldBSVZlcnNpb24iOiI2LjE1LjIuMCJ9}</w:instrText>
          </w:r>
          <w:r>
            <w:fldChar w:fldCharType="separate"/>
          </w:r>
          <w:r w:rsidR="00CB5FE7">
            <w:t>[19]</w:t>
          </w:r>
          <w:r>
            <w:fldChar w:fldCharType="end"/>
          </w:r>
        </w:sdtContent>
      </w:sdt>
      <w:r>
        <w:t xml:space="preserve">. </w:t>
      </w:r>
    </w:p>
    <w:p w14:paraId="2AA44CE0" w14:textId="2348D453" w:rsidR="00901DB2" w:rsidRDefault="00901DB2" w:rsidP="0060586F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D0318">
        <w:t>(</w:t>
      </w:r>
      <w:r w:rsidR="008D0318">
        <w:rPr>
          <w:noProof/>
        </w:rPr>
        <w:t>29</w:t>
      </w:r>
      <w:r w:rsidR="008D0318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D0318">
        <w:t>(</w:t>
      </w:r>
      <w:r w:rsidR="008D0318">
        <w:rPr>
          <w:noProof/>
        </w:rPr>
        <w:t>30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5"/>
        <w:gridCol w:w="8647"/>
        <w:gridCol w:w="1509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60586F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E74A90" w:rsidP="0060586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4D161C7C" w:rsidR="00901DB2" w:rsidRDefault="00901DB2" w:rsidP="0060586F">
            <w:pPr>
              <w:pStyle w:val="a3"/>
            </w:pPr>
            <w:bookmarkStart w:id="194" w:name="_Ref166452995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32</w:t>
            </w:r>
            <w:r w:rsidR="00E74A90">
              <w:rPr>
                <w:noProof/>
              </w:rPr>
              <w:fldChar w:fldCharType="end"/>
            </w:r>
            <w:bookmarkEnd w:id="194"/>
            <w:r>
              <w:t>)</w:t>
            </w:r>
          </w:p>
        </w:tc>
      </w:tr>
    </w:tbl>
    <w:p w14:paraId="20B557CB" w14:textId="6DB1BB4A" w:rsidR="00901DB2" w:rsidRDefault="00901DB2" w:rsidP="0060586F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</w:t>
      </w:r>
      <w:proofErr w:type="spellStart"/>
      <w:r>
        <w:t>аются</w:t>
      </w:r>
      <w:proofErr w:type="spellEnd"/>
      <w:r>
        <w:t xml:space="preserve"> в зависимости от разновидности метода), </w:t>
      </w:r>
      <w:r>
        <w:lastRenderedPageBreak/>
        <w:t xml:space="preserve">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MxVDA1OjQ4OjUzIiwiUHJvamVjdCI6eyIkcmVmIjoiOCJ9fSwiVXNlTnVtYmVyaW5nVHlwZU9mUGFyZW50RG9jdW1lbnQiOmZhbHNlfV0sIkZvcm1hdHRlZFRleHQiOnsiJGlkIjoiMTAiLCJDb3VudCI6MSwiVGV4dFVuaXRzIjpbeyIkaWQiOiIxMSIsIkZvbnRTdHlsZSI6eyIkaWQiOiIxMiIsIk5ldXRyYWwiOnRydWV9LCJSZWFkaW5nT3JkZXIiOjEsIlRleHQiOiJbMjBdIn1dfSwiVGFnIjoiQ2l0YXZpUGxhY2Vob2xkZXIjY2JmYzI2NWMtY2U0OC00OTcyLTllYTUtYmU2MWM0ODNiNWU3IiwiVGV4dCI6IlsyMF0iLCJXQUlWZXJzaW9uIjoiNi4xNS4yLjAifQ==}</w:instrText>
          </w:r>
          <w:r>
            <w:fldChar w:fldCharType="separate"/>
          </w:r>
          <w:r w:rsidR="00CB5FE7">
            <w:t>[20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13E1280E" w:rsidR="00901DB2" w:rsidRDefault="00901DB2" w:rsidP="0060586F">
      <w:pPr>
        <w:pStyle w:val="a3"/>
      </w:pPr>
      <w:r>
        <w:t xml:space="preserve">Альтернативой неявным 1 шаговым методам может быть </w:t>
      </w:r>
      <w:proofErr w:type="spellStart"/>
      <w:r w:rsidRPr="00EA5198">
        <w:rPr>
          <w:b/>
          <w:bCs/>
          <w:lang w:val="en-US"/>
        </w:rPr>
        <w:t>BDF</w:t>
      </w:r>
      <w:proofErr w:type="spellEnd"/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zMVQwNTo0ODo1MyIsIlByb2plY3QiOnsiJHJlZiI6IjgifX0sIlVzZU51bWJlcmluZ1R5cGVPZlBhcmVudERvY3VtZW50IjpmYWxzZX1dLCJGb3JtYXR0ZWRUZXh0Ijp7IiRpZCI6IjEwIiwiQ291bnQiOjEsIlRleHRVbml0cyI6W3siJGlkIjoiMTEiLCJGb250U3R5bGUiOnsiJGlkIjoiMTIiLCJOZXV0cmFsIjp0cnVlfSwiUmVhZGluZ09yZGVyIjoxLCJUZXh0IjoiWzIxXSJ9XX0sIlRhZyI6IkNpdGF2aVBsYWNlaG9sZGVyIzIyZWFmZDdlLTQ1NTMtNGI1Zi05ODAyLWNiNGMyODYxNGUzZiIsIlRleHQiOiJbMjFdIiwiV0FJVmVyc2lvbiI6IjYuMTUuMi4wIn0=}</w:instrText>
          </w:r>
          <w:r>
            <w:fldChar w:fldCharType="separate"/>
          </w:r>
          <w:r w:rsidR="00CB5FE7">
            <w:t>[21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95"/>
      <w:r w:rsidRPr="00A807B9">
        <w:t>вид</w:t>
      </w:r>
      <w:commentRangeEnd w:id="195"/>
      <w:r>
        <w:rPr>
          <w:rStyle w:val="af6"/>
          <w:rFonts w:eastAsia="SimSun" w:cstheme="minorBidi"/>
          <w:color w:val="auto"/>
          <w:lang w:eastAsia="en-US"/>
        </w:rPr>
        <w:commentReference w:id="195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8764"/>
        <w:gridCol w:w="1509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60586F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E74A90" w:rsidP="0060586F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4F83AE34" w:rsidR="00901DB2" w:rsidRDefault="00901DB2" w:rsidP="0060586F">
            <w:pPr>
              <w:pStyle w:val="a3"/>
            </w:pPr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33</w:t>
            </w:r>
            <w:r w:rsidR="00E74A90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24C25F6" w14:textId="77777777" w:rsidR="00901DB2" w:rsidRDefault="00901DB2" w:rsidP="0060586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E74A90" w:rsidP="0060586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60586F">
      <w:pPr>
        <w:pStyle w:val="a2"/>
      </w:pPr>
      <w:proofErr w:type="spellStart"/>
      <w:r w:rsidRPr="00DD4F77">
        <w:t>BDF</w:t>
      </w:r>
      <w:proofErr w:type="spellEnd"/>
      <w:r w:rsidRPr="00DD4F77">
        <w:t xml:space="preserve">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</w:t>
      </w:r>
      <w:proofErr w:type="spellStart"/>
      <w:r w:rsidRPr="00DD4F77">
        <w:t>BDF</w:t>
      </w:r>
      <w:proofErr w:type="spellEnd"/>
      <w:r w:rsidRPr="00DD4F77">
        <w:t xml:space="preserve"> метод для решения уравнений является одним из видов неявных методов Рунге-Кутта, поэтому имеет с ними много общего. Однако </w:t>
      </w:r>
      <w:proofErr w:type="spellStart"/>
      <w:r w:rsidRPr="00DD4F77">
        <w:t>BDF</w:t>
      </w:r>
      <w:proofErr w:type="spellEnd"/>
      <w:r w:rsidRPr="00DD4F77">
        <w:t xml:space="preserve"> методы имеют свои особенности и отличия от других неявных методов Рунге-Кутта</w:t>
      </w:r>
      <w:r>
        <w:t>:</w:t>
      </w:r>
    </w:p>
    <w:p w14:paraId="452E5C98" w14:textId="127ADC88" w:rsidR="00901DB2" w:rsidRPr="00DD4F77" w:rsidRDefault="00901DB2" w:rsidP="0060586F">
      <w:pPr>
        <w:pStyle w:val="a3"/>
        <w:numPr>
          <w:ilvl w:val="0"/>
          <w:numId w:val="7"/>
        </w:numPr>
      </w:pPr>
      <w:proofErr w:type="spellStart"/>
      <w:r>
        <w:rPr>
          <w:lang w:val="en-US"/>
        </w:rPr>
        <w:t>BDF</w:t>
      </w:r>
      <w:proofErr w:type="spellEnd"/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zMVQwNTo0ODo1MyIsIlByb2plY3QiOnsiJHJlZiI6IjgifX0sIlVzZU51bWJlcmluZ1R5cGVPZlBhcmVudERvY3VtZW50IjpmYWxzZX1dLCJGb3JtYXR0ZWRUZXh0Ijp7IiRpZCI6IjExIiwiQ291bnQiOjEsIlRleHRVbml0cyI6W3siJGlkIjoiMTIiLCJGb250U3R5bGUiOnsiJGlkIjoiMTMiLCJOZXV0cmFsIjp0cnVlfSwiUmVhZGluZ09yZGVyIjoxLCJUZXh0IjoiWzIyXSJ9XX0sIlRhZyI6IkNpdGF2aVBsYWNlaG9sZGVyIzhmMGUxOTE0LTFhYWYtNDMyMC04YjlmLTQ0YzMyYzU0MzBjMCIsIlRleHQiOiJbMjJdIiwiV0FJVmVyc2lvbiI6IjYuMTUuMi4wIn0=}</w:instrText>
          </w:r>
          <w:r>
            <w:fldChar w:fldCharType="separate"/>
          </w:r>
          <w:r w:rsidR="00CB5FE7">
            <w:t>[22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60586F">
      <w:pPr>
        <w:pStyle w:val="a3"/>
        <w:numPr>
          <w:ilvl w:val="0"/>
          <w:numId w:val="7"/>
        </w:numPr>
      </w:pPr>
      <w:proofErr w:type="spellStart"/>
      <w:r w:rsidRPr="00DD4F77">
        <w:lastRenderedPageBreak/>
        <w:t>BDF</w:t>
      </w:r>
      <w:proofErr w:type="spellEnd"/>
      <w:r w:rsidRPr="00DD4F77">
        <w:t xml:space="preserve">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15A63331" w:rsidR="00901DB2" w:rsidRDefault="00901DB2" w:rsidP="0060586F">
      <w:pPr>
        <w:pStyle w:val="a3"/>
        <w:numPr>
          <w:ilvl w:val="0"/>
          <w:numId w:val="7"/>
        </w:numPr>
      </w:pPr>
      <w:proofErr w:type="spellStart"/>
      <w:r w:rsidRPr="00DD4F77">
        <w:t>BDF</w:t>
      </w:r>
      <w:proofErr w:type="spellEnd"/>
      <w:r w:rsidRPr="00DD4F77">
        <w:t xml:space="preserve">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zFUMDU6NDg6NTMiLCJQcm9qZWN0Ijp7IiRyZWYiOiI4In19LCJVc2VOdW1iZXJpbmdUeXBlT2ZQYXJlbnREb2N1bWVudCI6ZmFsc2V9XSwiRm9ybWF0dGVkVGV4dCI6eyIkaWQiOiIxMiIsIkNvdW50IjoxLCJUZXh0VW5pdHMiOlt7IiRpZCI6IjEzIiwiRm9udFN0eWxlIjp7IiRpZCI6IjE0IiwiTmV1dHJhbCI6dHJ1ZX0sIlJlYWRpbmdPcmRlciI6MSwiVGV4dCI6IlsyM10ifV19LCJUYWciOiJDaXRhdmlQbGFjZWhvbGRlciNkZDdhMzkyZC04YWE4LTRlMWUtYjg3My1jNGYyY2NiZTNmMTMiLCJUZXh0IjoiWzIzXSIsIldBSVZlcnNpb24iOiI2LjE1LjIuMCJ9}</w:instrText>
          </w:r>
          <w:r>
            <w:fldChar w:fldCharType="separate"/>
          </w:r>
          <w:r w:rsidR="00CB5FE7">
            <w:t>[23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60586F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proofErr w:type="spellStart"/>
      <w:r>
        <w:rPr>
          <w:lang w:val="en-US"/>
        </w:rPr>
        <w:t>BDF</w:t>
      </w:r>
      <w:proofErr w:type="spellEnd"/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60586F">
      <w:pPr>
        <w:pStyle w:val="1"/>
      </w:pPr>
      <w:bookmarkStart w:id="196" w:name="_Toc136296708"/>
      <w:bookmarkStart w:id="197" w:name="_Toc167708200"/>
      <w:bookmarkStart w:id="198" w:name="_Toc167887053"/>
      <w:bookmarkEnd w:id="193"/>
      <w:r>
        <w:t>Линеаризация системы и итерационное решение</w:t>
      </w:r>
      <w:bookmarkEnd w:id="196"/>
      <w:bookmarkEnd w:id="197"/>
      <w:bookmarkEnd w:id="198"/>
    </w:p>
    <w:p w14:paraId="2330CCA0" w14:textId="10883964" w:rsidR="00901DB2" w:rsidRDefault="00901DB2" w:rsidP="0060586F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zFUMDU6NDg6NTMiLCJQcm9qZWN0Ijp7IiRyZWYiOiI4In19LCJVc2VOdW1iZXJpbmdUeXBlT2ZQYXJlbnREb2N1bWVudCI6ZmFsc2V9XSwiRm9ybWF0dGVkVGV4dCI6eyIkaWQiOiIxMSIsIkNvdW50IjoxLCJUZXh0VW5pdHMiOlt7IiRpZCI6IjEyIiwiRm9udFN0eWxlIjp7IiRpZCI6IjEzIiwiTmV1dHJhbCI6dHJ1ZX0sIlJlYWRpbmdPcmRlciI6MSwiVGV4dCI6IlsyNF0ifV19LCJUYWciOiJDaXRhdmlQbGFjZWhvbGRlciMzYzBjMGI2YS01MWU3LTRmZjktYTM5My0zNDk3OGU3YTBiMzUiLCJUZXh0IjoiWzI0XSIsIldBSVZlcnNpb24iOiI2LjE1LjIuMCJ9}</w:instrText>
          </w:r>
          <w:r>
            <w:fldChar w:fldCharType="separate"/>
          </w:r>
          <w:r w:rsidR="00CB5FE7">
            <w:t>[24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zFUMDU6NDg6NTMiLCJQcm9qZWN0Ijp7IiRyZWYiOiI4In19LCJVc2VOdW1iZXJpbmdUeXBlT2ZQYXJlbnREb2N1bWVudCI6ZmFsc2V9XSwiRm9ybWF0dGVkVGV4dCI6eyIkaWQiOiIxMiIsIkNvdW50IjoxLCJUZXh0VW5pdHMiOlt7IiRpZCI6IjEzIiwiRm9udFN0eWxlIjp7IiRpZCI6IjE0IiwiTmV1dHJhbCI6dHJ1ZX0sIlJlYWRpbmdPcmRlciI6MSwiVGV4dCI6IlsyM10ifV19LCJUYWciOiJDaXRhdmlQbGFjZWhvbGRlciM0MjVjZmFjNS0xMThiLTQ3MDItYTFjZi03ZGYyYTkxNTNlYzMiLCJUZXh0IjoiWzIzXSIsIldBSVZlcnNpb24iOiI2LjE1LjIuMCJ9}</w:instrText>
          </w:r>
          <w:r>
            <w:fldChar w:fldCharType="separate"/>
          </w:r>
          <w:r w:rsidR="00CB5FE7">
            <w:t>[23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6"/>
        <w:gridCol w:w="8763"/>
        <w:gridCol w:w="1509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60586F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E74A90" w:rsidP="0060586F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3984F8FF" w:rsidR="00901DB2" w:rsidRDefault="00901DB2" w:rsidP="0060586F">
            <w:pPr>
              <w:pStyle w:val="a3"/>
            </w:pPr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34</w:t>
            </w:r>
            <w:r w:rsidR="00E74A90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BEFEC5F" w14:textId="77777777" w:rsidR="00901DB2" w:rsidRDefault="00901DB2" w:rsidP="0060586F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60586F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60586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lastRenderedPageBreak/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60586F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60586F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6"/>
        <w:gridCol w:w="8763"/>
        <w:gridCol w:w="1509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60586F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E74A90" w:rsidP="0060586F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77BF153E" w:rsidR="00901DB2" w:rsidRPr="000053E7" w:rsidRDefault="00901DB2" w:rsidP="0060586F">
            <w:pPr>
              <w:pStyle w:val="a3"/>
            </w:pPr>
            <w:r w:rsidRPr="000053E7"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35</w:t>
            </w:r>
            <w:r w:rsidR="00E74A90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5706AB37" w14:textId="77777777" w:rsidR="00901DB2" w:rsidRDefault="00901DB2" w:rsidP="0060586F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6"/>
        <w:gridCol w:w="8763"/>
        <w:gridCol w:w="1509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60586F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E74A90" w:rsidP="0060586F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43B46972" w:rsidR="00901DB2" w:rsidRDefault="00901DB2" w:rsidP="0060586F">
            <w:pPr>
              <w:pStyle w:val="a3"/>
            </w:pPr>
            <w:bookmarkStart w:id="199" w:name="_Ref166466904"/>
            <w:r>
              <w:t>(</w:t>
            </w:r>
            <w:r w:rsidR="00E74A90">
              <w:fldChar w:fldCharType="begin"/>
            </w:r>
            <w:r w:rsidR="00E74A90">
              <w:instrText xml:space="preserve"> SEQ Формула \*ARABIC </w:instrText>
            </w:r>
            <w:r w:rsidR="00E74A90">
              <w:fldChar w:fldCharType="separate"/>
            </w:r>
            <w:r w:rsidR="008D0318">
              <w:rPr>
                <w:noProof/>
              </w:rPr>
              <w:t>36</w:t>
            </w:r>
            <w:r w:rsidR="00E74A90">
              <w:rPr>
                <w:noProof/>
              </w:rPr>
              <w:fldChar w:fldCharType="end"/>
            </w:r>
            <w:r>
              <w:t>)</w:t>
            </w:r>
            <w:bookmarkEnd w:id="199"/>
          </w:p>
        </w:tc>
      </w:tr>
    </w:tbl>
    <w:p w14:paraId="4B7E3963" w14:textId="77777777" w:rsidR="00901DB2" w:rsidRDefault="00901DB2" w:rsidP="0060586F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60586F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60586F">
      <w:pPr>
        <w:pStyle w:val="1"/>
      </w:pPr>
      <w:bookmarkStart w:id="200" w:name="_Toc136296709"/>
      <w:bookmarkStart w:id="201" w:name="_Toc167708201"/>
      <w:bookmarkStart w:id="202" w:name="_Toc167887054"/>
      <w:r>
        <w:t>Решение СЛАУ</w:t>
      </w:r>
      <w:bookmarkEnd w:id="200"/>
      <w:bookmarkEnd w:id="201"/>
      <w:bookmarkEnd w:id="202"/>
    </w:p>
    <w:p w14:paraId="087EC655" w14:textId="3C686495" w:rsidR="00901DB2" w:rsidRDefault="00901DB2" w:rsidP="0060586F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MxVDA1OjQ4OjUzIiwiUHJvamVjdCI6eyIkcmVmIjoiOCJ9fSwiVXNlTnVtYmVyaW5nVHlwZU9mUGFyZW50RG9jdW1lbnQiOmZhbHNlfV0sIkZvcm1hdHRlZFRleHQiOnsiJGlkIjoiMTAiLCJDb3VudCI6MSwiVGV4dFVuaXRzIjpbeyIkaWQiOiIxMSIsIkZvbnRTdHlsZSI6eyIkaWQiOiIxMiIsIk5ldXRyYWwiOnRydWV9LCJSZWFkaW5nT3JkZXIiOjEsIlRleHQiOiJbMjVdIn1dfSwiVGFnIjoiQ2l0YXZpUGxhY2Vob2xkZXIjYjZmZjc3ZTctZjRiYi00ZjEwLTk4YjQtMzdmZTFkYjkwNDE2IiwiVGV4dCI6IlsyNV0iLCJXQUlWZXJzaW9uIjoiNi4xNS4yLjAifQ==}</w:instrText>
          </w:r>
          <w:r>
            <w:fldChar w:fldCharType="separate"/>
          </w:r>
          <w:r w:rsidR="00CB5FE7">
            <w:t>[25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zFUMDU6NDg6NTMiLCJQcm9qZWN0Ijp7IiRyZWYiOiI4In19LCJVc2VOdW1iZXJpbmdUeXBlT2ZQYXJlbnREb2N1bWVudCI6ZmFsc2V9XSwiRm9ybWF0dGVkVGV4dCI6eyIkaWQiOiIxMCIsIkNvdW50IjoxLCJUZXh0VW5pdHMiOlt7IiRpZCI6IjExIiwiRm9udFN0eWxlIjp7IiRpZCI6IjEyIiwiTmV1dHJhbCI6dHJ1ZX0sIlJlYWRpbmdPcmRlciI6MSwiVGV4dCI6IlsyNl0ifV19LCJUYWciOiJDaXRhdmlQbGFjZWhvbGRlciNjYTRlMTYzMi00ZGY2LTQ2NmMtODdhYi1mYTg4MTc0ZDVhY2QiLCJUZXh0IjoiWzI2XSIsIldBSVZlcnNpb24iOiI2LjE1LjIuMCJ9}</w:instrText>
          </w:r>
          <w:r>
            <w:fldChar w:fldCharType="separate"/>
          </w:r>
          <w:r w:rsidR="00CB5FE7">
            <w:t>[26]</w:t>
          </w:r>
          <w:r>
            <w:fldChar w:fldCharType="end"/>
          </w:r>
        </w:sdtContent>
      </w:sdt>
      <w:r>
        <w:t xml:space="preserve">. По </w:t>
      </w:r>
      <w:r>
        <w:lastRenderedPageBreak/>
        <w:t>способу нахождения решения существуют 2 больших класса таких методов:</w:t>
      </w:r>
    </w:p>
    <w:p w14:paraId="028B62C8" w14:textId="20B57549" w:rsidR="00901DB2" w:rsidRDefault="00901DB2" w:rsidP="0060586F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MxVDA1OjQ4OjUzIiwiUHJvamVjdCI6eyIkcmVmIjoiOCJ9fSwiVXNlTnVtYmVyaW5nVHlwZU9mUGFyZW50RG9jdW1lbnQiOmZhbHNlfV0sIkZvcm1hdHRlZFRleHQiOnsiJGlkIjoiMTUiLCJDb3VudCI6MSwiVGV4dFVuaXRzIjpbeyIkaWQiOiIxNiIsIkZvbnRTdHlsZSI6eyIkaWQiOiIxNyIsIk5ldXRyYWwiOnRydWV9LCJSZWFkaW5nT3JkZXIiOjEsIlRleHQiOiJbMjddIn1dfSwiVGFnIjoiQ2l0YXZpUGxhY2Vob2xkZXIjNWZiODg4ZDMtZTIxOS00MDNkLWJhYjQtMGViYWU1YmI4MDA4IiwiVGV4dCI6IlsyN10iLCJXQUlWZXJzaW9uIjoiNi4xNS4yLjAifQ==}</w:instrText>
          </w:r>
          <w:r>
            <w:fldChar w:fldCharType="separate"/>
          </w:r>
          <w:r w:rsidR="00CB5FE7">
            <w:t>[27]</w:t>
          </w:r>
          <w:r>
            <w:fldChar w:fldCharType="end"/>
          </w:r>
        </w:sdtContent>
      </w:sdt>
      <w:r w:rsidRPr="004D3883">
        <w:t>.</w:t>
      </w:r>
    </w:p>
    <w:p w14:paraId="3859331A" w14:textId="1A070210" w:rsidR="00901DB2" w:rsidRDefault="00901DB2" w:rsidP="0060586F">
      <w:pPr>
        <w:pStyle w:val="a3"/>
        <w:numPr>
          <w:ilvl w:val="0"/>
          <w:numId w:val="9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zFUMDU6NDg6NTMiLCJQcm9qZWN0Ijp7IiRyZWYiOiI4In19LCJVc2VOdW1iZXJpbmdUeXBlT2ZQYXJlbnREb2N1bWVudCI6ZmFsc2V9XSwiRm9ybWF0dGVkVGV4dCI6eyIkaWQiOiIxMiIsIkNvdW50IjoxLCJUZXh0VW5pdHMiOlt7IiRpZCI6IjEzIiwiRm9udFN0eWxlIjp7IiRpZCI6IjE0IiwiTmV1dHJhbCI6dHJ1ZX0sIlJlYWRpbmdPcmRlciI6MSwiVGV4dCI6IlsyOF0ifV19LCJUYWciOiJDaXRhdmlQbGFjZWhvbGRlciMyYjljZTQ1NC0yMDM5LTQyNTAtYTBiNy03YjJhOWMwMTdiZTgiLCJUZXh0IjoiWzI4XSIsIldBSVZlcnNpb24iOiI2LjE1LjIuMCJ9}</w:instrText>
          </w:r>
          <w:r>
            <w:fldChar w:fldCharType="separate"/>
          </w:r>
          <w:r w:rsidR="00CB5FE7">
            <w:t>[28]</w:t>
          </w:r>
          <w:r>
            <w:fldChar w:fldCharType="end"/>
          </w:r>
        </w:sdtContent>
      </w:sdt>
      <w:r w:rsidRPr="00D04235">
        <w:t>.</w:t>
      </w:r>
    </w:p>
    <w:p w14:paraId="510A38E0" w14:textId="2D850C3B" w:rsidR="00901DB2" w:rsidRPr="00983B76" w:rsidRDefault="00901DB2" w:rsidP="0060586F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proofErr w:type="spellStart"/>
      <w:r w:rsidRPr="00D04235">
        <w:t>PARDISO</w:t>
      </w:r>
      <w:proofErr w:type="spellEnd"/>
      <w:r>
        <w:t>. Это прямой решатель</w:t>
      </w:r>
      <w:r w:rsidRPr="00936AF3">
        <w:t xml:space="preserve"> линейных алгебраических уравнений. </w:t>
      </w:r>
      <w:proofErr w:type="spellStart"/>
      <w:r w:rsidRPr="00936AF3">
        <w:t>PARDISO</w:t>
      </w:r>
      <w:proofErr w:type="spellEnd"/>
      <w:r w:rsidRPr="00936AF3">
        <w:t xml:space="preserve">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</w:t>
      </w:r>
      <w:proofErr w:type="spellStart"/>
      <w:r w:rsidRPr="00936AF3">
        <w:t>LU</w:t>
      </w:r>
      <w:proofErr w:type="spellEnd"/>
      <w:r w:rsidRPr="00936AF3">
        <w:t>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zFUMDU6NDg6NTMiLCJQcm9qZWN0Ijp7IiRyZWYiOiI4In19LCJVc2VOdW1iZXJpbmdUeXBlT2ZQYXJlbnREb2N1bWVudCI6ZmFsc2V9XSwiRm9ybWF0dGVkVGV4dCI6eyIkaWQiOiIxNCIsIkNvdW50IjoxLCJUZXh0VW5pdHMiOlt7IiRpZCI6IjE1IiwiRm9udFN0eWxlIjp7IiRpZCI6IjE2IiwiTmV1dHJhbCI6dHJ1ZX0sIlJlYWRpbmdPcmRlciI6MSwiVGV4dCI6IlsyOV0ifV19LCJUYWciOiJDaXRhdmlQbGFjZWhvbGRlciMwM2RlNjAzYS01ZmI2LTQxMzYtOWNkZi05ZTk1ZGYyMDVjNWUiLCJUZXh0IjoiWzI5XSIsIldBSVZlcnNpb24iOiI2LjE1LjIuMCJ9}</w:instrText>
          </w:r>
          <w:r>
            <w:fldChar w:fldCharType="separate"/>
          </w:r>
          <w:r w:rsidR="00CB5FE7">
            <w:t>[29]</w:t>
          </w:r>
          <w:r>
            <w:fldChar w:fldCharType="end"/>
          </w:r>
        </w:sdtContent>
      </w:sdt>
      <w:r w:rsidRPr="00936AF3">
        <w:t xml:space="preserve">. </w:t>
      </w:r>
      <w:proofErr w:type="spellStart"/>
      <w:r w:rsidRPr="00936AF3">
        <w:t>PARDISO</w:t>
      </w:r>
      <w:proofErr w:type="spellEnd"/>
      <w:r w:rsidRPr="00936AF3">
        <w:t xml:space="preserve">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 xml:space="preserve">, стратегия переупорядочивания, уровень </w:t>
      </w:r>
      <w:r w:rsidRPr="00936AF3">
        <w:lastRenderedPageBreak/>
        <w:t>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неполный </w:t>
      </w:r>
      <w:proofErr w:type="spellStart"/>
      <w:r w:rsidRPr="004516FC">
        <w:t>LU</w:t>
      </w:r>
      <w:proofErr w:type="spellEnd"/>
      <w:r w:rsidRPr="004516FC">
        <w:t xml:space="preserve">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</w:t>
      </w:r>
      <w:proofErr w:type="spellStart"/>
      <w:r w:rsidRPr="00936AF3">
        <w:t>PARDISO</w:t>
      </w:r>
      <w:proofErr w:type="spellEnd"/>
      <w:r w:rsidRPr="00936AF3">
        <w:t xml:space="preserve">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 w:rsidR="00CB5F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MxVDA1OjQ4OjUzIiwiUHJvamVjdCI6eyIkcmVmIjoiOCJ9fSwiVXNlTnVtYmVyaW5nVHlwZU9mUGFyZW50RG9jdW1lbnQiOmZhbHNlfV0sIkZvcm1hdHRlZFRleHQiOnsiJGlkIjoiMTIiLCJDb3VudCI6MSwiVGV4dFVuaXRzIjpbeyIkaWQiOiIxMyIsIkZvbnRTdHlsZSI6eyIkaWQiOiIxNCIsIk5ldXRyYWwiOnRydWV9LCJSZWFkaW5nT3JkZXIiOjEsIlRleHQiOiJbMzBdIn1dfSwiVGFnIjoiQ2l0YXZpUGxhY2Vob2xkZXIjN2ZiYjAzM2EtMTAyYi00NjAyLTlmMWMtOGQ3MTBhYzZkMGI4IiwiVGV4dCI6IlszMF0iLCJXQUlWZXJzaW9uIjoiNi4xNS4yLjAifQ==}</w:instrText>
          </w:r>
          <w:r>
            <w:fldChar w:fldCharType="separate"/>
          </w:r>
          <w:r w:rsidR="00CB5FE7">
            <w:t>[30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60586F">
      <w:pPr>
        <w:pStyle w:val="a3"/>
      </w:pPr>
    </w:p>
    <w:p w14:paraId="3FC0368E" w14:textId="77777777" w:rsidR="00901DB2" w:rsidRPr="00901DB2" w:rsidRDefault="00901DB2" w:rsidP="0060586F">
      <w:pPr>
        <w:pStyle w:val="a3"/>
      </w:pPr>
    </w:p>
    <w:sectPr w:rsidR="00901DB2" w:rsidRPr="00901DB2" w:rsidSect="005A4FBA">
      <w:headerReference w:type="even" r:id="rId92"/>
      <w:headerReference w:type="default" r:id="rId93"/>
      <w:footerReference w:type="even" r:id="rId94"/>
      <w:footerReference w:type="default" r:id="rId95"/>
      <w:headerReference w:type="first" r:id="rId96"/>
      <w:footerReference w:type="first" r:id="rId97"/>
      <w:pgSz w:w="11906" w:h="16838"/>
      <w:pgMar w:top="142" w:right="424" w:bottom="284" w:left="284" w:header="0" w:footer="0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7" w:author="HOME" w:date="2024-05-31T06:33:00Z" w:initials="H">
    <w:p w14:paraId="2A381A39" w14:textId="7143B5E9" w:rsidR="00CB5FE7" w:rsidRDefault="00CB5FE7">
      <w:pPr>
        <w:pStyle w:val="af7"/>
      </w:pPr>
      <w:r>
        <w:rPr>
          <w:rStyle w:val="af6"/>
        </w:rPr>
        <w:annotationRef/>
      </w:r>
      <w:r>
        <w:t>какая</w:t>
      </w:r>
    </w:p>
  </w:comment>
  <w:comment w:id="17" w:author="STRANGER" w:date="2024-05-30T10:36:00Z" w:initials="S">
    <w:p w14:paraId="27799E90" w14:textId="3C92F346" w:rsidR="00CB5FE7" w:rsidRDefault="00CB5FE7">
      <w:pPr>
        <w:pStyle w:val="af7"/>
      </w:pPr>
      <w:r>
        <w:rPr>
          <w:rStyle w:val="af6"/>
        </w:rPr>
        <w:annotationRef/>
      </w:r>
      <w:proofErr w:type="spellStart"/>
      <w:r>
        <w:t>Ссыль</w:t>
      </w:r>
      <w:proofErr w:type="spellEnd"/>
    </w:p>
    <w:p w14:paraId="5842CCB4" w14:textId="5F7F0898" w:rsidR="00CB5FE7" w:rsidRDefault="00CB5FE7">
      <w:pPr>
        <w:pStyle w:val="af7"/>
      </w:pPr>
    </w:p>
  </w:comment>
  <w:comment w:id="19" w:author="STRANGER" w:date="2024-05-22T12:13:00Z" w:initials="S">
    <w:p w14:paraId="11060C64" w14:textId="7FDC67C5" w:rsidR="00CB5FE7" w:rsidRDefault="00CB5FE7">
      <w:pPr>
        <w:pStyle w:val="af7"/>
      </w:pPr>
      <w:r>
        <w:rPr>
          <w:rStyle w:val="af6"/>
        </w:rPr>
        <w:annotationRef/>
      </w:r>
      <w:r>
        <w:t>нужно что то еще писать про это?</w:t>
      </w:r>
    </w:p>
  </w:comment>
  <w:comment w:id="49" w:author="STRANGER" w:date="2024-05-29T09:28:00Z" w:initials="S">
    <w:p w14:paraId="27557C7C" w14:textId="4E6613C4" w:rsidR="00CB5FE7" w:rsidRDefault="00CB5FE7">
      <w:pPr>
        <w:pStyle w:val="af7"/>
      </w:pPr>
      <w:r>
        <w:rPr>
          <w:rStyle w:val="af6"/>
        </w:rPr>
        <w:annotationRef/>
      </w:r>
      <w:r>
        <w:t xml:space="preserve">Добавил </w:t>
      </w:r>
    </w:p>
  </w:comment>
  <w:comment w:id="78" w:author="STRANGER" w:date="2024-05-29T10:03:00Z" w:initials="S">
    <w:p w14:paraId="2BCA1694" w14:textId="1E6A5AD1" w:rsidR="00CB5FE7" w:rsidRDefault="00CB5FE7">
      <w:pPr>
        <w:pStyle w:val="af7"/>
      </w:pPr>
      <w:r>
        <w:rPr>
          <w:rStyle w:val="af6"/>
        </w:rPr>
        <w:annotationRef/>
      </w:r>
      <w:r>
        <w:t>Ссылка на питон</w:t>
      </w:r>
    </w:p>
  </w:comment>
  <w:comment w:id="83" w:author="STRANGER" w:date="2024-05-29T10:04:00Z" w:initials="S">
    <w:p w14:paraId="278B5D14" w14:textId="2A546529" w:rsidR="00CB5FE7" w:rsidRDefault="00CB5FE7">
      <w:pPr>
        <w:pStyle w:val="af7"/>
      </w:pPr>
      <w:r>
        <w:rPr>
          <w:rStyle w:val="af6"/>
        </w:rPr>
        <w:annotationRef/>
      </w:r>
      <w:r>
        <w:t>ссылка</w:t>
      </w:r>
    </w:p>
  </w:comment>
  <w:comment w:id="84" w:author="STRANGER" w:date="2024-05-29T10:05:00Z" w:initials="S">
    <w:p w14:paraId="0C5AF5AD" w14:textId="2105DD10" w:rsidR="00CB5FE7" w:rsidRDefault="00CB5FE7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93" w:author="STRANGER" w:date="2024-05-29T10:12:00Z" w:initials="S">
    <w:p w14:paraId="4C587B74" w14:textId="59525735" w:rsidR="00CB5FE7" w:rsidRDefault="00CB5FE7">
      <w:pPr>
        <w:pStyle w:val="af7"/>
      </w:pPr>
      <w:r>
        <w:rPr>
          <w:rStyle w:val="af6"/>
        </w:rPr>
        <w:annotationRef/>
      </w:r>
      <w:r>
        <w:t>он нейросетевой)</w:t>
      </w:r>
    </w:p>
  </w:comment>
  <w:comment w:id="97" w:author="STRANGER" w:date="2024-05-29T10:39:00Z" w:initials="S">
    <w:p w14:paraId="7E87176D" w14:textId="33C04332" w:rsidR="00CB5FE7" w:rsidRDefault="00CB5FE7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133" w:author="STRANGER" w:date="2024-05-27T13:52:00Z" w:initials="S">
    <w:p w14:paraId="3F7ED79E" w14:textId="09672988" w:rsidR="00CB5FE7" w:rsidRDefault="00CB5FE7">
      <w:pPr>
        <w:pStyle w:val="af7"/>
      </w:pPr>
      <w:r>
        <w:rPr>
          <w:rStyle w:val="af6"/>
        </w:rPr>
        <w:annotationRef/>
      </w:r>
      <w:r>
        <w:t>источники</w:t>
      </w:r>
    </w:p>
  </w:comment>
  <w:comment w:id="134" w:author="STRANGER" w:date="2024-05-27T13:54:00Z" w:initials="S">
    <w:p w14:paraId="64274587" w14:textId="2A4C17C9" w:rsidR="00CB5FE7" w:rsidRDefault="00CB5FE7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145" w:author="STRANGER" w:date="2024-05-27T14:06:00Z" w:initials="S">
    <w:p w14:paraId="7DD61976" w14:textId="478B8FFF" w:rsidR="00CB5FE7" w:rsidRDefault="00CB5FE7">
      <w:pPr>
        <w:pStyle w:val="af7"/>
      </w:pPr>
      <w:r>
        <w:rPr>
          <w:rStyle w:val="af6"/>
        </w:rPr>
        <w:annotationRef/>
      </w:r>
      <w:r>
        <w:t>надо ли это писать?</w:t>
      </w:r>
    </w:p>
  </w:comment>
  <w:comment w:id="195" w:author="HOME" w:date="2023-05-27T23:19:00Z" w:initials="H">
    <w:p w14:paraId="1034BE59" w14:textId="77777777" w:rsidR="00CB5FE7" w:rsidRDefault="00CB5FE7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2A381A39" w15:done="0"/>
  <w15:commentEx w15:paraId="5842CCB4" w15:done="0"/>
  <w15:commentEx w15:paraId="11060C64" w15:done="0"/>
  <w15:commentEx w15:paraId="27557C7C" w15:done="0"/>
  <w15:commentEx w15:paraId="2BCA1694" w15:done="0"/>
  <w15:commentEx w15:paraId="278B5D14" w15:done="0"/>
  <w15:commentEx w15:paraId="0C5AF5AD" w15:done="0"/>
  <w15:commentEx w15:paraId="4C587B74" w15:done="0"/>
  <w15:commentEx w15:paraId="7E87176D" w15:done="0"/>
  <w15:commentEx w15:paraId="3F7ED79E" w15:done="0"/>
  <w15:commentEx w15:paraId="64274587" w15:done="0"/>
  <w15:commentEx w15:paraId="7DD61976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A03EDCA" w16cex:dateUtc="2024-05-31T03:33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2A381A39" w16cid:durableId="2A03EDCA"/>
  <w16cid:commentId w16cid:paraId="5842CCB4" w16cid:durableId="2A02D51A"/>
  <w16cid:commentId w16cid:paraId="11060C64" w16cid:durableId="29F85FF5"/>
  <w16cid:commentId w16cid:paraId="27557C7C" w16cid:durableId="2A0173D8"/>
  <w16cid:commentId w16cid:paraId="2BCA1694" w16cid:durableId="2A017BEE"/>
  <w16cid:commentId w16cid:paraId="278B5D14" w16cid:durableId="2A017C3F"/>
  <w16cid:commentId w16cid:paraId="0C5AF5AD" w16cid:durableId="2A017C7A"/>
  <w16cid:commentId w16cid:paraId="4C587B74" w16cid:durableId="2A017E16"/>
  <w16cid:commentId w16cid:paraId="7E87176D" w16cid:durableId="2A01846A"/>
  <w16cid:commentId w16cid:paraId="3F7ED79E" w16cid:durableId="29FF0EB1"/>
  <w16cid:commentId w16cid:paraId="64274587" w16cid:durableId="29FF0F2B"/>
  <w16cid:commentId w16cid:paraId="7DD61976" w16cid:durableId="29FF11CE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10B5D19" w14:textId="77777777" w:rsidR="00862CA0" w:rsidRDefault="00862CA0" w:rsidP="00CD7465">
      <w:pPr>
        <w:spacing w:after="0" w:line="240" w:lineRule="auto"/>
      </w:pPr>
      <w:r>
        <w:separator/>
      </w:r>
    </w:p>
  </w:endnote>
  <w:endnote w:type="continuationSeparator" w:id="0">
    <w:p w14:paraId="1C1AD1EA" w14:textId="77777777" w:rsidR="00862CA0" w:rsidRDefault="00862CA0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AF833F7" w14:textId="77777777" w:rsidR="00CB5FE7" w:rsidRDefault="00CB5FE7">
    <w:pPr>
      <w:pStyle w:val="affffff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BA3AA3" w14:textId="19803A32" w:rsidR="00CB5FE7" w:rsidRDefault="00CB5FE7">
    <w:pPr>
      <w:pStyle w:val="affffff1"/>
    </w:pPr>
  </w:p>
  <w:p w14:paraId="78F55467" w14:textId="77777777" w:rsidR="00CB5FE7" w:rsidRDefault="00CB5FE7">
    <w:pPr>
      <w:pStyle w:val="affffff1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ADC358C" w14:textId="77777777" w:rsidR="00CB5FE7" w:rsidRDefault="00CB5FE7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14D960" w14:textId="77777777" w:rsidR="00862CA0" w:rsidRDefault="00862CA0" w:rsidP="00CD7465">
      <w:pPr>
        <w:spacing w:after="0" w:line="240" w:lineRule="auto"/>
      </w:pPr>
      <w:r>
        <w:separator/>
      </w:r>
    </w:p>
  </w:footnote>
  <w:footnote w:type="continuationSeparator" w:id="0">
    <w:p w14:paraId="2D275D97" w14:textId="77777777" w:rsidR="00862CA0" w:rsidRDefault="00862CA0" w:rsidP="00CD74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711B77F" w14:textId="77777777" w:rsidR="00CB5FE7" w:rsidRDefault="00CB5FE7">
    <w:pPr>
      <w:pStyle w:val="affffff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B7F9ED" w14:textId="77777777" w:rsidR="00CB5FE7" w:rsidRDefault="00CB5FE7">
    <w:pPr>
      <w:pStyle w:val="affffff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696620" w14:textId="77777777" w:rsidR="00CB5FE7" w:rsidRDefault="00CB5FE7">
    <w:pPr>
      <w:pStyle w:val="affffff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BC26577"/>
    <w:multiLevelType w:val="multilevel"/>
    <w:tmpl w:val="45BA8828"/>
    <w:lvl w:ilvl="0">
      <w:start w:val="1"/>
      <w:numFmt w:val="russianUpp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0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103CCF"/>
    <w:multiLevelType w:val="multilevel"/>
    <w:tmpl w:val="EAA8EE0A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42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4"/>
  </w:num>
  <w:num w:numId="2">
    <w:abstractNumId w:val="12"/>
  </w:num>
  <w:num w:numId="3">
    <w:abstractNumId w:val="17"/>
  </w:num>
  <w:num w:numId="4">
    <w:abstractNumId w:val="19"/>
  </w:num>
  <w:num w:numId="5">
    <w:abstractNumId w:val="15"/>
  </w:num>
  <w:num w:numId="6">
    <w:abstractNumId w:val="22"/>
  </w:num>
  <w:num w:numId="7">
    <w:abstractNumId w:val="21"/>
  </w:num>
  <w:num w:numId="8">
    <w:abstractNumId w:val="23"/>
  </w:num>
  <w:num w:numId="9">
    <w:abstractNumId w:val="18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4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6"/>
  </w:num>
  <w:num w:numId="36">
    <w:abstractNumId w:val="20"/>
  </w:num>
  <w:num w:numId="3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 w:numId="3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22356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23A5"/>
    <w:rsid w:val="000534C7"/>
    <w:rsid w:val="000562D8"/>
    <w:rsid w:val="000623B5"/>
    <w:rsid w:val="000636AD"/>
    <w:rsid w:val="00064F84"/>
    <w:rsid w:val="00065995"/>
    <w:rsid w:val="000706F8"/>
    <w:rsid w:val="00070CB4"/>
    <w:rsid w:val="00070F4C"/>
    <w:rsid w:val="00072C8E"/>
    <w:rsid w:val="0007591B"/>
    <w:rsid w:val="00076ADB"/>
    <w:rsid w:val="0008021A"/>
    <w:rsid w:val="000816F5"/>
    <w:rsid w:val="0008334A"/>
    <w:rsid w:val="0008355C"/>
    <w:rsid w:val="00084286"/>
    <w:rsid w:val="00084C50"/>
    <w:rsid w:val="00085433"/>
    <w:rsid w:val="000854F4"/>
    <w:rsid w:val="00085FD0"/>
    <w:rsid w:val="00087BC9"/>
    <w:rsid w:val="00090C9C"/>
    <w:rsid w:val="00095FF8"/>
    <w:rsid w:val="000A6096"/>
    <w:rsid w:val="000A70BE"/>
    <w:rsid w:val="000A731B"/>
    <w:rsid w:val="000A762C"/>
    <w:rsid w:val="000B1FA6"/>
    <w:rsid w:val="000B2981"/>
    <w:rsid w:val="000B558D"/>
    <w:rsid w:val="000B6BA7"/>
    <w:rsid w:val="000C0D12"/>
    <w:rsid w:val="000C1A5C"/>
    <w:rsid w:val="000C4096"/>
    <w:rsid w:val="000C67D1"/>
    <w:rsid w:val="000C6BDD"/>
    <w:rsid w:val="000D08D2"/>
    <w:rsid w:val="000D2246"/>
    <w:rsid w:val="000D4956"/>
    <w:rsid w:val="000E1A1C"/>
    <w:rsid w:val="000E1E56"/>
    <w:rsid w:val="000E2856"/>
    <w:rsid w:val="000E29C9"/>
    <w:rsid w:val="000E3899"/>
    <w:rsid w:val="000F0A48"/>
    <w:rsid w:val="000F0C2C"/>
    <w:rsid w:val="000F3DBA"/>
    <w:rsid w:val="000F4513"/>
    <w:rsid w:val="000F5D40"/>
    <w:rsid w:val="000F7983"/>
    <w:rsid w:val="000F7A86"/>
    <w:rsid w:val="00100834"/>
    <w:rsid w:val="0010114C"/>
    <w:rsid w:val="00103D2C"/>
    <w:rsid w:val="00103E54"/>
    <w:rsid w:val="00104AEB"/>
    <w:rsid w:val="00106AED"/>
    <w:rsid w:val="001120D9"/>
    <w:rsid w:val="00113068"/>
    <w:rsid w:val="00113B46"/>
    <w:rsid w:val="00114BD2"/>
    <w:rsid w:val="001215F9"/>
    <w:rsid w:val="00121867"/>
    <w:rsid w:val="00135E11"/>
    <w:rsid w:val="001400C8"/>
    <w:rsid w:val="001420AE"/>
    <w:rsid w:val="00147DB5"/>
    <w:rsid w:val="0015157D"/>
    <w:rsid w:val="00151AE6"/>
    <w:rsid w:val="001546B8"/>
    <w:rsid w:val="0015511F"/>
    <w:rsid w:val="00155AD0"/>
    <w:rsid w:val="00160789"/>
    <w:rsid w:val="00162A7F"/>
    <w:rsid w:val="0016359E"/>
    <w:rsid w:val="0016460D"/>
    <w:rsid w:val="00167066"/>
    <w:rsid w:val="001706B1"/>
    <w:rsid w:val="0017302D"/>
    <w:rsid w:val="001754AB"/>
    <w:rsid w:val="001771C7"/>
    <w:rsid w:val="0018078D"/>
    <w:rsid w:val="00181538"/>
    <w:rsid w:val="00182F8F"/>
    <w:rsid w:val="001830AD"/>
    <w:rsid w:val="001849DA"/>
    <w:rsid w:val="00185797"/>
    <w:rsid w:val="00186BFC"/>
    <w:rsid w:val="00187311"/>
    <w:rsid w:val="001954ED"/>
    <w:rsid w:val="001A1588"/>
    <w:rsid w:val="001A77C5"/>
    <w:rsid w:val="001B1CB0"/>
    <w:rsid w:val="001B4711"/>
    <w:rsid w:val="001B5A6B"/>
    <w:rsid w:val="001C0AE9"/>
    <w:rsid w:val="001C245A"/>
    <w:rsid w:val="001C469D"/>
    <w:rsid w:val="001C49ED"/>
    <w:rsid w:val="001C5585"/>
    <w:rsid w:val="001C7937"/>
    <w:rsid w:val="001D20B7"/>
    <w:rsid w:val="001E0951"/>
    <w:rsid w:val="001E1746"/>
    <w:rsid w:val="001E4D15"/>
    <w:rsid w:val="001E6D54"/>
    <w:rsid w:val="00200CB7"/>
    <w:rsid w:val="0020113E"/>
    <w:rsid w:val="00204418"/>
    <w:rsid w:val="00211433"/>
    <w:rsid w:val="002114E5"/>
    <w:rsid w:val="00211D01"/>
    <w:rsid w:val="00214461"/>
    <w:rsid w:val="00220D86"/>
    <w:rsid w:val="002213E8"/>
    <w:rsid w:val="002229F2"/>
    <w:rsid w:val="0022641C"/>
    <w:rsid w:val="00227EB8"/>
    <w:rsid w:val="00232FCE"/>
    <w:rsid w:val="00234B2E"/>
    <w:rsid w:val="002361F2"/>
    <w:rsid w:val="00245C4F"/>
    <w:rsid w:val="00250AF8"/>
    <w:rsid w:val="00266885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9373B"/>
    <w:rsid w:val="002A34B5"/>
    <w:rsid w:val="002A575C"/>
    <w:rsid w:val="002B0EB4"/>
    <w:rsid w:val="002B2A8D"/>
    <w:rsid w:val="002B35F8"/>
    <w:rsid w:val="002B7AC8"/>
    <w:rsid w:val="002C1F50"/>
    <w:rsid w:val="002C2036"/>
    <w:rsid w:val="002C3C33"/>
    <w:rsid w:val="002C3F1F"/>
    <w:rsid w:val="002C5B4F"/>
    <w:rsid w:val="002C5F6D"/>
    <w:rsid w:val="002C62AC"/>
    <w:rsid w:val="002C6C39"/>
    <w:rsid w:val="002D16A1"/>
    <w:rsid w:val="002D22E4"/>
    <w:rsid w:val="002E01F3"/>
    <w:rsid w:val="002E21B9"/>
    <w:rsid w:val="002E2367"/>
    <w:rsid w:val="002E23F5"/>
    <w:rsid w:val="002E4B12"/>
    <w:rsid w:val="002E50FC"/>
    <w:rsid w:val="002E537C"/>
    <w:rsid w:val="002F4324"/>
    <w:rsid w:val="002F4FA5"/>
    <w:rsid w:val="002F7CCE"/>
    <w:rsid w:val="003007F1"/>
    <w:rsid w:val="003045B1"/>
    <w:rsid w:val="003045FD"/>
    <w:rsid w:val="00311F4A"/>
    <w:rsid w:val="00314CC9"/>
    <w:rsid w:val="00314D8B"/>
    <w:rsid w:val="00315B54"/>
    <w:rsid w:val="00316154"/>
    <w:rsid w:val="00322FE0"/>
    <w:rsid w:val="0032689F"/>
    <w:rsid w:val="00330C10"/>
    <w:rsid w:val="0033117B"/>
    <w:rsid w:val="00333124"/>
    <w:rsid w:val="0033372E"/>
    <w:rsid w:val="00334BDC"/>
    <w:rsid w:val="003411EB"/>
    <w:rsid w:val="003465F2"/>
    <w:rsid w:val="003519C5"/>
    <w:rsid w:val="003556B8"/>
    <w:rsid w:val="003556CA"/>
    <w:rsid w:val="0035661D"/>
    <w:rsid w:val="00357AB0"/>
    <w:rsid w:val="0036021A"/>
    <w:rsid w:val="003624DA"/>
    <w:rsid w:val="003660D1"/>
    <w:rsid w:val="00366548"/>
    <w:rsid w:val="00370121"/>
    <w:rsid w:val="003702EA"/>
    <w:rsid w:val="003704F2"/>
    <w:rsid w:val="003752A8"/>
    <w:rsid w:val="003813E5"/>
    <w:rsid w:val="00381DCD"/>
    <w:rsid w:val="003837F9"/>
    <w:rsid w:val="00391860"/>
    <w:rsid w:val="003A0102"/>
    <w:rsid w:val="003A1CEC"/>
    <w:rsid w:val="003A3775"/>
    <w:rsid w:val="003A4B3C"/>
    <w:rsid w:val="003B144A"/>
    <w:rsid w:val="003B19BF"/>
    <w:rsid w:val="003B5135"/>
    <w:rsid w:val="003C4B53"/>
    <w:rsid w:val="003D0F4E"/>
    <w:rsid w:val="003D2F42"/>
    <w:rsid w:val="003D31AD"/>
    <w:rsid w:val="003D407A"/>
    <w:rsid w:val="003D4E61"/>
    <w:rsid w:val="003E3078"/>
    <w:rsid w:val="003E3772"/>
    <w:rsid w:val="003E6BFA"/>
    <w:rsid w:val="003F2667"/>
    <w:rsid w:val="003F2C8A"/>
    <w:rsid w:val="003F32FE"/>
    <w:rsid w:val="003F3C44"/>
    <w:rsid w:val="003F6AC6"/>
    <w:rsid w:val="00400D9A"/>
    <w:rsid w:val="004016A9"/>
    <w:rsid w:val="004021A3"/>
    <w:rsid w:val="004174C2"/>
    <w:rsid w:val="004178F0"/>
    <w:rsid w:val="00422E70"/>
    <w:rsid w:val="004251CB"/>
    <w:rsid w:val="00433823"/>
    <w:rsid w:val="00440755"/>
    <w:rsid w:val="004416A8"/>
    <w:rsid w:val="00446081"/>
    <w:rsid w:val="0045257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719C4"/>
    <w:rsid w:val="00472B5A"/>
    <w:rsid w:val="00482DC2"/>
    <w:rsid w:val="004851CE"/>
    <w:rsid w:val="00486E89"/>
    <w:rsid w:val="00492734"/>
    <w:rsid w:val="00496D26"/>
    <w:rsid w:val="004A2373"/>
    <w:rsid w:val="004A4849"/>
    <w:rsid w:val="004A5B23"/>
    <w:rsid w:val="004B00CB"/>
    <w:rsid w:val="004B0346"/>
    <w:rsid w:val="004B402E"/>
    <w:rsid w:val="004C365F"/>
    <w:rsid w:val="004C6295"/>
    <w:rsid w:val="004D2F06"/>
    <w:rsid w:val="004E010E"/>
    <w:rsid w:val="004E1108"/>
    <w:rsid w:val="004E231C"/>
    <w:rsid w:val="004E2653"/>
    <w:rsid w:val="004E5ACE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26438"/>
    <w:rsid w:val="005355DE"/>
    <w:rsid w:val="005365E7"/>
    <w:rsid w:val="00545184"/>
    <w:rsid w:val="00545F72"/>
    <w:rsid w:val="005505BE"/>
    <w:rsid w:val="00552050"/>
    <w:rsid w:val="005559F4"/>
    <w:rsid w:val="005572B9"/>
    <w:rsid w:val="0055799F"/>
    <w:rsid w:val="00560B7B"/>
    <w:rsid w:val="00563EB7"/>
    <w:rsid w:val="00564CBA"/>
    <w:rsid w:val="0056525F"/>
    <w:rsid w:val="00570453"/>
    <w:rsid w:val="005738B1"/>
    <w:rsid w:val="005756CC"/>
    <w:rsid w:val="00577055"/>
    <w:rsid w:val="0058650E"/>
    <w:rsid w:val="005869C0"/>
    <w:rsid w:val="005871BE"/>
    <w:rsid w:val="005924AF"/>
    <w:rsid w:val="00594269"/>
    <w:rsid w:val="005943F9"/>
    <w:rsid w:val="00594BC5"/>
    <w:rsid w:val="00594BDA"/>
    <w:rsid w:val="005A255D"/>
    <w:rsid w:val="005A4800"/>
    <w:rsid w:val="005A4FBA"/>
    <w:rsid w:val="005B0524"/>
    <w:rsid w:val="005B2B32"/>
    <w:rsid w:val="005B5CB4"/>
    <w:rsid w:val="005C2873"/>
    <w:rsid w:val="005D03FE"/>
    <w:rsid w:val="005D76ED"/>
    <w:rsid w:val="005E19F5"/>
    <w:rsid w:val="005E3914"/>
    <w:rsid w:val="005F03F8"/>
    <w:rsid w:val="005F20A6"/>
    <w:rsid w:val="005F23FD"/>
    <w:rsid w:val="005F2977"/>
    <w:rsid w:val="005F29AD"/>
    <w:rsid w:val="005F458C"/>
    <w:rsid w:val="0060053A"/>
    <w:rsid w:val="006018B5"/>
    <w:rsid w:val="00603512"/>
    <w:rsid w:val="006036D3"/>
    <w:rsid w:val="0060586F"/>
    <w:rsid w:val="00615955"/>
    <w:rsid w:val="00616CA1"/>
    <w:rsid w:val="0062091C"/>
    <w:rsid w:val="00622644"/>
    <w:rsid w:val="00622FE4"/>
    <w:rsid w:val="00624837"/>
    <w:rsid w:val="00625DDD"/>
    <w:rsid w:val="00626BA5"/>
    <w:rsid w:val="006350EC"/>
    <w:rsid w:val="006355C1"/>
    <w:rsid w:val="00640613"/>
    <w:rsid w:val="00641540"/>
    <w:rsid w:val="0064204E"/>
    <w:rsid w:val="00643638"/>
    <w:rsid w:val="006508F0"/>
    <w:rsid w:val="006516FF"/>
    <w:rsid w:val="0065469E"/>
    <w:rsid w:val="00657781"/>
    <w:rsid w:val="00661455"/>
    <w:rsid w:val="00661BCA"/>
    <w:rsid w:val="00661C83"/>
    <w:rsid w:val="006639F2"/>
    <w:rsid w:val="00674BB7"/>
    <w:rsid w:val="00680DD5"/>
    <w:rsid w:val="0068115E"/>
    <w:rsid w:val="0068282A"/>
    <w:rsid w:val="00684106"/>
    <w:rsid w:val="00690237"/>
    <w:rsid w:val="0069246C"/>
    <w:rsid w:val="0069292F"/>
    <w:rsid w:val="00692F72"/>
    <w:rsid w:val="006A08A6"/>
    <w:rsid w:val="006A2E9C"/>
    <w:rsid w:val="006A670C"/>
    <w:rsid w:val="006A74F0"/>
    <w:rsid w:val="006B011C"/>
    <w:rsid w:val="006B298D"/>
    <w:rsid w:val="006B3795"/>
    <w:rsid w:val="006B5619"/>
    <w:rsid w:val="006B5E8D"/>
    <w:rsid w:val="006B5F86"/>
    <w:rsid w:val="006C33A2"/>
    <w:rsid w:val="006D2033"/>
    <w:rsid w:val="006D39F5"/>
    <w:rsid w:val="006D4D58"/>
    <w:rsid w:val="006D7776"/>
    <w:rsid w:val="006D7C27"/>
    <w:rsid w:val="006E0612"/>
    <w:rsid w:val="006E0737"/>
    <w:rsid w:val="006E5223"/>
    <w:rsid w:val="006F218A"/>
    <w:rsid w:val="006F30BE"/>
    <w:rsid w:val="006F3289"/>
    <w:rsid w:val="006F391C"/>
    <w:rsid w:val="006F6C6D"/>
    <w:rsid w:val="00706BF1"/>
    <w:rsid w:val="007075FB"/>
    <w:rsid w:val="00707EA0"/>
    <w:rsid w:val="00710A0C"/>
    <w:rsid w:val="00710AD0"/>
    <w:rsid w:val="007110E7"/>
    <w:rsid w:val="00716AF7"/>
    <w:rsid w:val="007177EA"/>
    <w:rsid w:val="007202E5"/>
    <w:rsid w:val="007203D1"/>
    <w:rsid w:val="00722E49"/>
    <w:rsid w:val="007249B4"/>
    <w:rsid w:val="0073324E"/>
    <w:rsid w:val="00733E49"/>
    <w:rsid w:val="0073469A"/>
    <w:rsid w:val="00734987"/>
    <w:rsid w:val="00734C52"/>
    <w:rsid w:val="0074202D"/>
    <w:rsid w:val="00744703"/>
    <w:rsid w:val="007454AA"/>
    <w:rsid w:val="00747397"/>
    <w:rsid w:val="00754959"/>
    <w:rsid w:val="007549CC"/>
    <w:rsid w:val="007570BD"/>
    <w:rsid w:val="007612B9"/>
    <w:rsid w:val="00762A34"/>
    <w:rsid w:val="007630C2"/>
    <w:rsid w:val="00763D4F"/>
    <w:rsid w:val="00767C33"/>
    <w:rsid w:val="007700FA"/>
    <w:rsid w:val="00771BCE"/>
    <w:rsid w:val="00781C1B"/>
    <w:rsid w:val="00781E38"/>
    <w:rsid w:val="00781F91"/>
    <w:rsid w:val="0078421D"/>
    <w:rsid w:val="00784342"/>
    <w:rsid w:val="0078466C"/>
    <w:rsid w:val="007A2A24"/>
    <w:rsid w:val="007A4AA8"/>
    <w:rsid w:val="007A69AB"/>
    <w:rsid w:val="007A6C1D"/>
    <w:rsid w:val="007A7E3A"/>
    <w:rsid w:val="007B1D96"/>
    <w:rsid w:val="007B2366"/>
    <w:rsid w:val="007B2C57"/>
    <w:rsid w:val="007B5F81"/>
    <w:rsid w:val="007B64A4"/>
    <w:rsid w:val="007C162A"/>
    <w:rsid w:val="007C20D8"/>
    <w:rsid w:val="007C2162"/>
    <w:rsid w:val="007C2DD4"/>
    <w:rsid w:val="007C3BAB"/>
    <w:rsid w:val="007C42F2"/>
    <w:rsid w:val="007C62EF"/>
    <w:rsid w:val="007D0CFC"/>
    <w:rsid w:val="007E03E1"/>
    <w:rsid w:val="007E281D"/>
    <w:rsid w:val="007E6D93"/>
    <w:rsid w:val="007F0475"/>
    <w:rsid w:val="007F42C4"/>
    <w:rsid w:val="007F5D6C"/>
    <w:rsid w:val="008029F9"/>
    <w:rsid w:val="00803181"/>
    <w:rsid w:val="008078BE"/>
    <w:rsid w:val="00810805"/>
    <w:rsid w:val="008209BC"/>
    <w:rsid w:val="0082246B"/>
    <w:rsid w:val="0082358F"/>
    <w:rsid w:val="00832871"/>
    <w:rsid w:val="00832A99"/>
    <w:rsid w:val="008355DC"/>
    <w:rsid w:val="00835A27"/>
    <w:rsid w:val="00835C63"/>
    <w:rsid w:val="00840872"/>
    <w:rsid w:val="00845219"/>
    <w:rsid w:val="008465B4"/>
    <w:rsid w:val="008508B7"/>
    <w:rsid w:val="008511BD"/>
    <w:rsid w:val="0085403A"/>
    <w:rsid w:val="0085498E"/>
    <w:rsid w:val="00860D80"/>
    <w:rsid w:val="00862CA0"/>
    <w:rsid w:val="00864459"/>
    <w:rsid w:val="00865665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4EF"/>
    <w:rsid w:val="008955E8"/>
    <w:rsid w:val="00896366"/>
    <w:rsid w:val="008A1FF6"/>
    <w:rsid w:val="008A6AD9"/>
    <w:rsid w:val="008A7D23"/>
    <w:rsid w:val="008A7F6F"/>
    <w:rsid w:val="008B1786"/>
    <w:rsid w:val="008B2FB8"/>
    <w:rsid w:val="008B3582"/>
    <w:rsid w:val="008B53C8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512A"/>
    <w:rsid w:val="008C6339"/>
    <w:rsid w:val="008C69BF"/>
    <w:rsid w:val="008D0318"/>
    <w:rsid w:val="008D0FE7"/>
    <w:rsid w:val="008D4FAF"/>
    <w:rsid w:val="008E095F"/>
    <w:rsid w:val="008E4497"/>
    <w:rsid w:val="008E57B9"/>
    <w:rsid w:val="008F2F1D"/>
    <w:rsid w:val="008F41B4"/>
    <w:rsid w:val="008F4A9F"/>
    <w:rsid w:val="008F6356"/>
    <w:rsid w:val="008F779E"/>
    <w:rsid w:val="009007F9"/>
    <w:rsid w:val="00901DB2"/>
    <w:rsid w:val="0091350D"/>
    <w:rsid w:val="00915A42"/>
    <w:rsid w:val="00917C8A"/>
    <w:rsid w:val="00920294"/>
    <w:rsid w:val="00920ECB"/>
    <w:rsid w:val="009225C9"/>
    <w:rsid w:val="00924825"/>
    <w:rsid w:val="009259E8"/>
    <w:rsid w:val="0093042C"/>
    <w:rsid w:val="0093098A"/>
    <w:rsid w:val="00933E7A"/>
    <w:rsid w:val="00934B5D"/>
    <w:rsid w:val="00935588"/>
    <w:rsid w:val="00940D78"/>
    <w:rsid w:val="009430A2"/>
    <w:rsid w:val="0094608A"/>
    <w:rsid w:val="009506A8"/>
    <w:rsid w:val="00951D9D"/>
    <w:rsid w:val="009526D7"/>
    <w:rsid w:val="009554DC"/>
    <w:rsid w:val="009574D7"/>
    <w:rsid w:val="00957552"/>
    <w:rsid w:val="009661DD"/>
    <w:rsid w:val="0096735B"/>
    <w:rsid w:val="009731B4"/>
    <w:rsid w:val="00974093"/>
    <w:rsid w:val="00974F84"/>
    <w:rsid w:val="009757A1"/>
    <w:rsid w:val="0097595D"/>
    <w:rsid w:val="009766A4"/>
    <w:rsid w:val="00977CDE"/>
    <w:rsid w:val="009826F6"/>
    <w:rsid w:val="00983B76"/>
    <w:rsid w:val="009920C6"/>
    <w:rsid w:val="009923DE"/>
    <w:rsid w:val="00994560"/>
    <w:rsid w:val="0099472B"/>
    <w:rsid w:val="00996D2F"/>
    <w:rsid w:val="00997DF8"/>
    <w:rsid w:val="009A05F8"/>
    <w:rsid w:val="009A096B"/>
    <w:rsid w:val="009A31A8"/>
    <w:rsid w:val="009A5832"/>
    <w:rsid w:val="009A7B0B"/>
    <w:rsid w:val="009A7B77"/>
    <w:rsid w:val="009A7FA0"/>
    <w:rsid w:val="009B1FED"/>
    <w:rsid w:val="009B2BB1"/>
    <w:rsid w:val="009B4E76"/>
    <w:rsid w:val="009C34C5"/>
    <w:rsid w:val="009C3840"/>
    <w:rsid w:val="009C4D59"/>
    <w:rsid w:val="009C67AD"/>
    <w:rsid w:val="009C7B5B"/>
    <w:rsid w:val="009C7D6A"/>
    <w:rsid w:val="009D29C4"/>
    <w:rsid w:val="009D458F"/>
    <w:rsid w:val="009D72AB"/>
    <w:rsid w:val="009E356D"/>
    <w:rsid w:val="009E6AC9"/>
    <w:rsid w:val="009F25DA"/>
    <w:rsid w:val="009F2B12"/>
    <w:rsid w:val="009F36F9"/>
    <w:rsid w:val="009F5D5D"/>
    <w:rsid w:val="009F5E5B"/>
    <w:rsid w:val="00A028EF"/>
    <w:rsid w:val="00A03AF8"/>
    <w:rsid w:val="00A03F66"/>
    <w:rsid w:val="00A111DD"/>
    <w:rsid w:val="00A14AF9"/>
    <w:rsid w:val="00A15277"/>
    <w:rsid w:val="00A172C7"/>
    <w:rsid w:val="00A30139"/>
    <w:rsid w:val="00A30823"/>
    <w:rsid w:val="00A30DEA"/>
    <w:rsid w:val="00A33384"/>
    <w:rsid w:val="00A3340D"/>
    <w:rsid w:val="00A374FD"/>
    <w:rsid w:val="00A41419"/>
    <w:rsid w:val="00A45120"/>
    <w:rsid w:val="00A4663B"/>
    <w:rsid w:val="00A535A2"/>
    <w:rsid w:val="00A55603"/>
    <w:rsid w:val="00A60AEA"/>
    <w:rsid w:val="00A614AA"/>
    <w:rsid w:val="00A63A7F"/>
    <w:rsid w:val="00A64D5E"/>
    <w:rsid w:val="00A66405"/>
    <w:rsid w:val="00A67B7D"/>
    <w:rsid w:val="00A717E9"/>
    <w:rsid w:val="00A71AAB"/>
    <w:rsid w:val="00A72943"/>
    <w:rsid w:val="00A72D08"/>
    <w:rsid w:val="00A76AF6"/>
    <w:rsid w:val="00A800BF"/>
    <w:rsid w:val="00A818CF"/>
    <w:rsid w:val="00A8197D"/>
    <w:rsid w:val="00A81C34"/>
    <w:rsid w:val="00A84917"/>
    <w:rsid w:val="00A917FC"/>
    <w:rsid w:val="00A91A40"/>
    <w:rsid w:val="00A922C6"/>
    <w:rsid w:val="00A936F8"/>
    <w:rsid w:val="00A962CD"/>
    <w:rsid w:val="00AA16D1"/>
    <w:rsid w:val="00AA3745"/>
    <w:rsid w:val="00AA41DF"/>
    <w:rsid w:val="00AA6957"/>
    <w:rsid w:val="00AB10EB"/>
    <w:rsid w:val="00AB6CA7"/>
    <w:rsid w:val="00AC0EE4"/>
    <w:rsid w:val="00AC136F"/>
    <w:rsid w:val="00AC3632"/>
    <w:rsid w:val="00AC583C"/>
    <w:rsid w:val="00AC6403"/>
    <w:rsid w:val="00AC7F21"/>
    <w:rsid w:val="00AD34AF"/>
    <w:rsid w:val="00AD4E1D"/>
    <w:rsid w:val="00AE3383"/>
    <w:rsid w:val="00AE6560"/>
    <w:rsid w:val="00AE65DE"/>
    <w:rsid w:val="00AF29CC"/>
    <w:rsid w:val="00B0396C"/>
    <w:rsid w:val="00B03CE1"/>
    <w:rsid w:val="00B06FA7"/>
    <w:rsid w:val="00B10ED1"/>
    <w:rsid w:val="00B1366D"/>
    <w:rsid w:val="00B13846"/>
    <w:rsid w:val="00B149E8"/>
    <w:rsid w:val="00B161C3"/>
    <w:rsid w:val="00B17488"/>
    <w:rsid w:val="00B17D65"/>
    <w:rsid w:val="00B2000A"/>
    <w:rsid w:val="00B20030"/>
    <w:rsid w:val="00B21547"/>
    <w:rsid w:val="00B251BB"/>
    <w:rsid w:val="00B27CE6"/>
    <w:rsid w:val="00B307FF"/>
    <w:rsid w:val="00B31322"/>
    <w:rsid w:val="00B33633"/>
    <w:rsid w:val="00B33A4F"/>
    <w:rsid w:val="00B37F67"/>
    <w:rsid w:val="00B41948"/>
    <w:rsid w:val="00B41F15"/>
    <w:rsid w:val="00B43905"/>
    <w:rsid w:val="00B5342D"/>
    <w:rsid w:val="00B53BE1"/>
    <w:rsid w:val="00B55FD9"/>
    <w:rsid w:val="00B56262"/>
    <w:rsid w:val="00B624E9"/>
    <w:rsid w:val="00B639EF"/>
    <w:rsid w:val="00B6687A"/>
    <w:rsid w:val="00B67857"/>
    <w:rsid w:val="00B70B72"/>
    <w:rsid w:val="00B7145C"/>
    <w:rsid w:val="00B72707"/>
    <w:rsid w:val="00B83301"/>
    <w:rsid w:val="00B900DE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757A"/>
    <w:rsid w:val="00BC08FD"/>
    <w:rsid w:val="00BC0A1B"/>
    <w:rsid w:val="00BC1927"/>
    <w:rsid w:val="00BD177C"/>
    <w:rsid w:val="00BD262E"/>
    <w:rsid w:val="00BD7075"/>
    <w:rsid w:val="00BE3A74"/>
    <w:rsid w:val="00BE44AB"/>
    <w:rsid w:val="00BF5A29"/>
    <w:rsid w:val="00BF7669"/>
    <w:rsid w:val="00C008F7"/>
    <w:rsid w:val="00C04EB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845D6"/>
    <w:rsid w:val="00C901D6"/>
    <w:rsid w:val="00C92FA2"/>
    <w:rsid w:val="00C94A4E"/>
    <w:rsid w:val="00C97F2B"/>
    <w:rsid w:val="00CA0F96"/>
    <w:rsid w:val="00CA455A"/>
    <w:rsid w:val="00CA60E1"/>
    <w:rsid w:val="00CB5FE7"/>
    <w:rsid w:val="00CC065B"/>
    <w:rsid w:val="00CC0814"/>
    <w:rsid w:val="00CC1E95"/>
    <w:rsid w:val="00CC5785"/>
    <w:rsid w:val="00CD6E55"/>
    <w:rsid w:val="00CD7465"/>
    <w:rsid w:val="00CD75EB"/>
    <w:rsid w:val="00CD7ED0"/>
    <w:rsid w:val="00CE08C2"/>
    <w:rsid w:val="00CE1B46"/>
    <w:rsid w:val="00CE2C80"/>
    <w:rsid w:val="00CE4132"/>
    <w:rsid w:val="00CE5B64"/>
    <w:rsid w:val="00CE729B"/>
    <w:rsid w:val="00CF17DD"/>
    <w:rsid w:val="00CF3100"/>
    <w:rsid w:val="00CF37D1"/>
    <w:rsid w:val="00CF6143"/>
    <w:rsid w:val="00CF790A"/>
    <w:rsid w:val="00D023FD"/>
    <w:rsid w:val="00D02BD0"/>
    <w:rsid w:val="00D07ED9"/>
    <w:rsid w:val="00D13BCC"/>
    <w:rsid w:val="00D14EAD"/>
    <w:rsid w:val="00D15BA6"/>
    <w:rsid w:val="00D16092"/>
    <w:rsid w:val="00D16964"/>
    <w:rsid w:val="00D173DF"/>
    <w:rsid w:val="00D21335"/>
    <w:rsid w:val="00D22E29"/>
    <w:rsid w:val="00D26A5A"/>
    <w:rsid w:val="00D302CC"/>
    <w:rsid w:val="00D3225C"/>
    <w:rsid w:val="00D365B1"/>
    <w:rsid w:val="00D40529"/>
    <w:rsid w:val="00D4126A"/>
    <w:rsid w:val="00D455AC"/>
    <w:rsid w:val="00D46182"/>
    <w:rsid w:val="00D536A7"/>
    <w:rsid w:val="00D55043"/>
    <w:rsid w:val="00D624F4"/>
    <w:rsid w:val="00D62FE7"/>
    <w:rsid w:val="00D65AD5"/>
    <w:rsid w:val="00D6729A"/>
    <w:rsid w:val="00D70381"/>
    <w:rsid w:val="00D70601"/>
    <w:rsid w:val="00D70E69"/>
    <w:rsid w:val="00D76112"/>
    <w:rsid w:val="00D776E6"/>
    <w:rsid w:val="00D83E38"/>
    <w:rsid w:val="00D84FC6"/>
    <w:rsid w:val="00D87901"/>
    <w:rsid w:val="00D9614B"/>
    <w:rsid w:val="00DA1E9E"/>
    <w:rsid w:val="00DA3174"/>
    <w:rsid w:val="00DA335D"/>
    <w:rsid w:val="00DB0586"/>
    <w:rsid w:val="00DB0A27"/>
    <w:rsid w:val="00DB1533"/>
    <w:rsid w:val="00DB3A98"/>
    <w:rsid w:val="00DB5276"/>
    <w:rsid w:val="00DB7950"/>
    <w:rsid w:val="00DB7A55"/>
    <w:rsid w:val="00DB7FD1"/>
    <w:rsid w:val="00DC08D5"/>
    <w:rsid w:val="00DC2267"/>
    <w:rsid w:val="00DC232A"/>
    <w:rsid w:val="00DC6524"/>
    <w:rsid w:val="00DD46C5"/>
    <w:rsid w:val="00DE6DC0"/>
    <w:rsid w:val="00DF065F"/>
    <w:rsid w:val="00DF3219"/>
    <w:rsid w:val="00DF348A"/>
    <w:rsid w:val="00DF6104"/>
    <w:rsid w:val="00E0300F"/>
    <w:rsid w:val="00E14C24"/>
    <w:rsid w:val="00E14DF2"/>
    <w:rsid w:val="00E1570A"/>
    <w:rsid w:val="00E15B45"/>
    <w:rsid w:val="00E16034"/>
    <w:rsid w:val="00E17288"/>
    <w:rsid w:val="00E17D83"/>
    <w:rsid w:val="00E2038C"/>
    <w:rsid w:val="00E227C5"/>
    <w:rsid w:val="00E2792D"/>
    <w:rsid w:val="00E33132"/>
    <w:rsid w:val="00E35DFB"/>
    <w:rsid w:val="00E4126D"/>
    <w:rsid w:val="00E4195A"/>
    <w:rsid w:val="00E4334D"/>
    <w:rsid w:val="00E44F89"/>
    <w:rsid w:val="00E5221E"/>
    <w:rsid w:val="00E53400"/>
    <w:rsid w:val="00E55438"/>
    <w:rsid w:val="00E600B1"/>
    <w:rsid w:val="00E6012B"/>
    <w:rsid w:val="00E60B9D"/>
    <w:rsid w:val="00E610AF"/>
    <w:rsid w:val="00E62F68"/>
    <w:rsid w:val="00E63F19"/>
    <w:rsid w:val="00E6456F"/>
    <w:rsid w:val="00E673EF"/>
    <w:rsid w:val="00E67AEA"/>
    <w:rsid w:val="00E74A90"/>
    <w:rsid w:val="00E7527B"/>
    <w:rsid w:val="00E756F5"/>
    <w:rsid w:val="00E81F93"/>
    <w:rsid w:val="00E8781A"/>
    <w:rsid w:val="00E87F19"/>
    <w:rsid w:val="00E90217"/>
    <w:rsid w:val="00E94ADF"/>
    <w:rsid w:val="00EA04CB"/>
    <w:rsid w:val="00EA4115"/>
    <w:rsid w:val="00EB0D00"/>
    <w:rsid w:val="00EB4A9E"/>
    <w:rsid w:val="00EB6059"/>
    <w:rsid w:val="00EB75C0"/>
    <w:rsid w:val="00EC40C2"/>
    <w:rsid w:val="00EC6F9B"/>
    <w:rsid w:val="00EC73B0"/>
    <w:rsid w:val="00EC7F7A"/>
    <w:rsid w:val="00ED0693"/>
    <w:rsid w:val="00ED0D17"/>
    <w:rsid w:val="00EE0C78"/>
    <w:rsid w:val="00EE6ED7"/>
    <w:rsid w:val="00EF0018"/>
    <w:rsid w:val="00EF31C4"/>
    <w:rsid w:val="00EF3673"/>
    <w:rsid w:val="00EF7194"/>
    <w:rsid w:val="00F01D92"/>
    <w:rsid w:val="00F041E2"/>
    <w:rsid w:val="00F046B5"/>
    <w:rsid w:val="00F067DD"/>
    <w:rsid w:val="00F11CBC"/>
    <w:rsid w:val="00F12DE4"/>
    <w:rsid w:val="00F13A1C"/>
    <w:rsid w:val="00F24490"/>
    <w:rsid w:val="00F3132F"/>
    <w:rsid w:val="00F31E32"/>
    <w:rsid w:val="00F327A6"/>
    <w:rsid w:val="00F35899"/>
    <w:rsid w:val="00F35CEF"/>
    <w:rsid w:val="00F36649"/>
    <w:rsid w:val="00F36813"/>
    <w:rsid w:val="00F40FFF"/>
    <w:rsid w:val="00F432CA"/>
    <w:rsid w:val="00F45ACA"/>
    <w:rsid w:val="00F522FF"/>
    <w:rsid w:val="00F605CF"/>
    <w:rsid w:val="00F62B34"/>
    <w:rsid w:val="00F644EC"/>
    <w:rsid w:val="00F65861"/>
    <w:rsid w:val="00F713F9"/>
    <w:rsid w:val="00F72F62"/>
    <w:rsid w:val="00F73A9F"/>
    <w:rsid w:val="00F744DA"/>
    <w:rsid w:val="00F75ED3"/>
    <w:rsid w:val="00F802DA"/>
    <w:rsid w:val="00F80A90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19C7"/>
    <w:rsid w:val="00FA3293"/>
    <w:rsid w:val="00FA370F"/>
    <w:rsid w:val="00FB0041"/>
    <w:rsid w:val="00FB0E50"/>
    <w:rsid w:val="00FB18D5"/>
    <w:rsid w:val="00FB2D6C"/>
    <w:rsid w:val="00FB3288"/>
    <w:rsid w:val="00FB4228"/>
    <w:rsid w:val="00FB4845"/>
    <w:rsid w:val="00FC3215"/>
    <w:rsid w:val="00FC3DF4"/>
    <w:rsid w:val="00FC3ECE"/>
    <w:rsid w:val="00FD0DF8"/>
    <w:rsid w:val="00FD2BAA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8B6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3">
    <w:name w:val="heading 4"/>
    <w:basedOn w:val="a1"/>
    <w:next w:val="a1"/>
    <w:link w:val="44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60586F"/>
    <w:pPr>
      <w:spacing w:line="276" w:lineRule="auto"/>
    </w:pPr>
    <w:rPr>
      <w:rFonts w:eastAsia="Times New Roman" w:cstheme="minorHAnsi"/>
      <w:color w:val="000000" w:themeColor="text1"/>
      <w:sz w:val="36"/>
      <w:szCs w:val="40"/>
      <w:lang w:eastAsia="ru-RU"/>
    </w:rPr>
  </w:style>
  <w:style w:type="character" w:customStyle="1" w:styleId="aa">
    <w:name w:val="Осн. неаб Знак"/>
    <w:basedOn w:val="a9"/>
    <w:link w:val="a2"/>
    <w:rsid w:val="0060586F"/>
    <w:rPr>
      <w:rFonts w:eastAsia="Times New Roman" w:cstheme="minorHAnsi"/>
      <w:color w:val="000000" w:themeColor="text1"/>
      <w:sz w:val="36"/>
      <w:szCs w:val="40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AC6403"/>
    <w:pPr>
      <w:keepNext/>
      <w:keepLines/>
      <w:pageBreakBefore/>
      <w:numPr>
        <w:numId w:val="1"/>
      </w:numPr>
      <w:spacing w:before="240"/>
      <w:ind w:left="357" w:hanging="357"/>
      <w:jc w:val="center"/>
      <w:outlineLvl w:val="1"/>
    </w:pPr>
    <w:rPr>
      <w:b/>
      <w:bCs/>
      <w:caps/>
      <w:szCs w:val="36"/>
    </w:rPr>
  </w:style>
  <w:style w:type="character" w:customStyle="1" w:styleId="23">
    <w:name w:val="Заголовок2 Знак"/>
    <w:basedOn w:val="a9"/>
    <w:link w:val="20"/>
    <w:rsid w:val="00AC6403"/>
    <w:rPr>
      <w:rFonts w:eastAsia="Times New Roman" w:cstheme="minorHAnsi"/>
      <w:b/>
      <w:bCs/>
      <w:caps/>
      <w:color w:val="000000" w:themeColor="text1"/>
      <w:sz w:val="36"/>
      <w:szCs w:val="36"/>
      <w:lang w:eastAsia="ru-RU"/>
    </w:rPr>
  </w:style>
  <w:style w:type="paragraph" w:customStyle="1" w:styleId="ac">
    <w:name w:val="Сноски"/>
    <w:basedOn w:val="a3"/>
    <w:link w:val="ad"/>
    <w:qFormat/>
    <w:rsid w:val="0060586F"/>
    <w:rPr>
      <w:i/>
      <w:iCs/>
      <w:color w:val="767171" w:themeColor="background2" w:themeShade="80"/>
      <w:sz w:val="28"/>
      <w:szCs w:val="18"/>
    </w:rPr>
  </w:style>
  <w:style w:type="character" w:customStyle="1" w:styleId="ad">
    <w:name w:val="Сноски Знак"/>
    <w:basedOn w:val="ae"/>
    <w:link w:val="ac"/>
    <w:rsid w:val="0060586F"/>
    <w:rPr>
      <w:rFonts w:eastAsia="Times New Roman" w:cstheme="minorHAnsi"/>
      <w:i/>
      <w:iCs/>
      <w:color w:val="767171" w:themeColor="background2" w:themeShade="80"/>
      <w:sz w:val="28"/>
      <w:szCs w:val="18"/>
      <w:lang w:eastAsia="ru-RU"/>
    </w:rPr>
  </w:style>
  <w:style w:type="paragraph" w:styleId="af">
    <w:name w:val="footnote text"/>
    <w:basedOn w:val="a1"/>
    <w:link w:val="ae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e">
    <w:name w:val="Текст сноски Знак"/>
    <w:basedOn w:val="a4"/>
    <w:link w:val="af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A45120"/>
    <w:pPr>
      <w:keepNext/>
      <w:keepLines/>
      <w:numPr>
        <w:ilvl w:val="1"/>
        <w:numId w:val="1"/>
      </w:numPr>
      <w:spacing w:before="240"/>
      <w:ind w:left="567"/>
      <w:jc w:val="center"/>
      <w:outlineLvl w:val="2"/>
    </w:pPr>
    <w:rPr>
      <w:sz w:val="32"/>
      <w:szCs w:val="36"/>
    </w:rPr>
  </w:style>
  <w:style w:type="character" w:customStyle="1" w:styleId="34">
    <w:name w:val="Заголовок3 Знак"/>
    <w:basedOn w:val="a9"/>
    <w:link w:val="31"/>
    <w:rsid w:val="00A45120"/>
    <w:rPr>
      <w:rFonts w:ascii="Times New Roman" w:eastAsia="Times New Roman" w:hAnsi="Times New Roman" w:cs="Times New Roman"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4">
    <w:name w:val="Заголовок 4 Знак"/>
    <w:basedOn w:val="a4"/>
    <w:link w:val="43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1771C7"/>
    <w:pPr>
      <w:keepLines/>
      <w:spacing w:after="0" w:line="360" w:lineRule="auto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5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6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7">
    <w:name w:val="toc 4"/>
    <w:basedOn w:val="a1"/>
    <w:next w:val="a1"/>
    <w:autoRedefine/>
    <w:uiPriority w:val="39"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8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3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9"/>
    <w:rsid w:val="00DA335D"/>
    <w:pPr>
      <w:numPr>
        <w:numId w:val="17"/>
      </w:numPr>
      <w:ind w:left="567"/>
      <w:outlineLvl w:val="3"/>
    </w:pPr>
  </w:style>
  <w:style w:type="character" w:customStyle="1" w:styleId="49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 w:val="0"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DA3174"/>
    <w:pPr>
      <w:numPr>
        <w:ilvl w:val="0"/>
        <w:numId w:val="20"/>
      </w:numPr>
      <w:spacing w:after="0"/>
      <w:jc w:val="left"/>
      <w:outlineLvl w:val="9"/>
    </w:pPr>
    <w:rPr>
      <w:bCs/>
      <w:i/>
      <w:iCs/>
    </w:rPr>
  </w:style>
  <w:style w:type="character" w:customStyle="1" w:styleId="1b">
    <w:name w:val="Подзаголовок1 Знак"/>
    <w:basedOn w:val="34"/>
    <w:link w:val="1"/>
    <w:rsid w:val="00A45120"/>
    <w:rPr>
      <w:rFonts w:ascii="Times New Roman" w:eastAsia="Times New Roman" w:hAnsi="Times New Roman" w:cs="Times New Roman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42">
    <w:name w:val="Заголовак4"/>
    <w:basedOn w:val="31"/>
    <w:link w:val="4a"/>
    <w:qFormat/>
    <w:rsid w:val="00A45120"/>
    <w:pPr>
      <w:numPr>
        <w:ilvl w:val="2"/>
      </w:numPr>
      <w:ind w:left="0" w:hanging="505"/>
      <w:outlineLvl w:val="3"/>
    </w:pPr>
    <w:rPr>
      <w:i/>
    </w:rPr>
  </w:style>
  <w:style w:type="character" w:customStyle="1" w:styleId="4a">
    <w:name w:val="Заголовак4 Знак"/>
    <w:basedOn w:val="34"/>
    <w:link w:val="42"/>
    <w:rsid w:val="00A45120"/>
    <w:rPr>
      <w:rFonts w:ascii="Times New Roman" w:eastAsia="Times New Roman" w:hAnsi="Times New Roman" w:cs="Times New Roman"/>
      <w:i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8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23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63" Type="http://schemas.openxmlformats.org/officeDocument/2006/relationships/image" Target="media/image12.jpeg"/><Relationship Id="rId68" Type="http://schemas.openxmlformats.org/officeDocument/2006/relationships/image" Target="media/image17.png"/><Relationship Id="rId76" Type="http://schemas.openxmlformats.org/officeDocument/2006/relationships/image" Target="media/image25.png"/><Relationship Id="rId84" Type="http://schemas.openxmlformats.org/officeDocument/2006/relationships/image" Target="media/image33.jpeg"/><Relationship Id="rId89" Type="http://schemas.openxmlformats.org/officeDocument/2006/relationships/image" Target="media/image38.png"/><Relationship Id="rId97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20.png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11" Type="http://schemas.microsoft.com/office/2018/08/relationships/commentsExtensible" Target="commentsExtensible.xml"/><Relationship Id="rId58" Type="http://schemas.openxmlformats.org/officeDocument/2006/relationships/image" Target="media/image9.png"/><Relationship Id="rId66" Type="http://schemas.openxmlformats.org/officeDocument/2006/relationships/image" Target="media/image15.png"/><Relationship Id="rId74" Type="http://schemas.openxmlformats.org/officeDocument/2006/relationships/image" Target="media/image23.png"/><Relationship Id="rId79" Type="http://schemas.openxmlformats.org/officeDocument/2006/relationships/image" Target="media/image28.png"/><Relationship Id="rId87" Type="http://schemas.openxmlformats.org/officeDocument/2006/relationships/image" Target="media/image36.jpeg"/><Relationship Id="rId5" Type="http://schemas.openxmlformats.org/officeDocument/2006/relationships/webSettings" Target="webSettings.xml"/><Relationship Id="rId61" Type="http://schemas.openxmlformats.org/officeDocument/2006/relationships/image" Target="media/image10.png"/><Relationship Id="rId82" Type="http://schemas.openxmlformats.org/officeDocument/2006/relationships/image" Target="media/image31.jpeg"/><Relationship Id="rId90" Type="http://schemas.openxmlformats.org/officeDocument/2006/relationships/image" Target="media/image39.png"/><Relationship Id="rId95" Type="http://schemas.openxmlformats.org/officeDocument/2006/relationships/footer" Target="footer2.xml"/><Relationship Id="rId19" Type="http://schemas.openxmlformats.org/officeDocument/2006/relationships/oleObject" Target="embeddings/oleObject2.bin"/><Relationship Id="rId14" Type="http://schemas.openxmlformats.org/officeDocument/2006/relationships/oleObject" Target="embeddings/oleObject1.bin"/><Relationship Id="rId56" Type="http://schemas.openxmlformats.org/officeDocument/2006/relationships/image" Target="media/image310.jpeg"/><Relationship Id="rId64" Type="http://schemas.openxmlformats.org/officeDocument/2006/relationships/image" Target="media/image13.jpeg"/><Relationship Id="rId69" Type="http://schemas.openxmlformats.org/officeDocument/2006/relationships/image" Target="media/image18.png"/><Relationship Id="rId77" Type="http://schemas.openxmlformats.org/officeDocument/2006/relationships/image" Target="media/image26.png"/><Relationship Id="rId100" Type="http://schemas.openxmlformats.org/officeDocument/2006/relationships/glossaryDocument" Target="glossary/document.xml"/><Relationship Id="rId8" Type="http://schemas.openxmlformats.org/officeDocument/2006/relationships/comments" Target="comments.xml"/><Relationship Id="rId72" Type="http://schemas.openxmlformats.org/officeDocument/2006/relationships/image" Target="media/image21.png"/><Relationship Id="rId80" Type="http://schemas.openxmlformats.org/officeDocument/2006/relationships/image" Target="media/image29.png"/><Relationship Id="rId85" Type="http://schemas.openxmlformats.org/officeDocument/2006/relationships/image" Target="media/image34.jpeg"/><Relationship Id="rId93" Type="http://schemas.openxmlformats.org/officeDocument/2006/relationships/header" Target="header2.xml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image" Target="media/image5.png"/><Relationship Id="rId59" Type="http://schemas.openxmlformats.org/officeDocument/2006/relationships/image" Target="media/image35.png"/><Relationship Id="rId67" Type="http://schemas.openxmlformats.org/officeDocument/2006/relationships/image" Target="media/image16.png"/><Relationship Id="rId20" Type="http://schemas.openxmlformats.org/officeDocument/2006/relationships/image" Target="media/image7.jpeg"/><Relationship Id="rId62" Type="http://schemas.openxmlformats.org/officeDocument/2006/relationships/image" Target="media/image11.png"/><Relationship Id="rId70" Type="http://schemas.openxmlformats.org/officeDocument/2006/relationships/image" Target="media/image19.png"/><Relationship Id="rId75" Type="http://schemas.openxmlformats.org/officeDocument/2006/relationships/image" Target="media/image24.png"/><Relationship Id="rId83" Type="http://schemas.openxmlformats.org/officeDocument/2006/relationships/image" Target="media/image32.jpeg"/><Relationship Id="rId88" Type="http://schemas.openxmlformats.org/officeDocument/2006/relationships/image" Target="media/image37.jpeg"/><Relationship Id="rId91" Type="http://schemas.openxmlformats.org/officeDocument/2006/relationships/image" Target="media/image40.png"/><Relationship Id="rId9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png"/><Relationship Id="rId57" Type="http://schemas.openxmlformats.org/officeDocument/2006/relationships/image" Target="media/image8.png"/><Relationship Id="rId10" Type="http://schemas.microsoft.com/office/2016/09/relationships/commentsIds" Target="commentsIds.xml"/><Relationship Id="rId60" Type="http://schemas.openxmlformats.org/officeDocument/2006/relationships/image" Target="media/image36.png"/><Relationship Id="rId65" Type="http://schemas.openxmlformats.org/officeDocument/2006/relationships/image" Target="media/image14.png"/><Relationship Id="rId73" Type="http://schemas.openxmlformats.org/officeDocument/2006/relationships/image" Target="media/image22.png"/><Relationship Id="rId78" Type="http://schemas.openxmlformats.org/officeDocument/2006/relationships/image" Target="media/image27.png"/><Relationship Id="rId81" Type="http://schemas.openxmlformats.org/officeDocument/2006/relationships/image" Target="media/image30.png"/><Relationship Id="rId86" Type="http://schemas.openxmlformats.org/officeDocument/2006/relationships/image" Target="media/image35.jpeg"/><Relationship Id="rId94" Type="http://schemas.openxmlformats.org/officeDocument/2006/relationships/footer" Target="footer1.xml"/><Relationship Id="rId99" Type="http://schemas.microsoft.com/office/2011/relationships/people" Target="people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image" Target="media/image2.emf"/><Relationship Id="rId18" Type="http://schemas.openxmlformats.org/officeDocument/2006/relationships/image" Target="media/image6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5EA0073652C47B49C339E431D316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B4360-1231-49D3-AD9D-C9D711EFADC7}"/>
      </w:docPartPr>
      <w:docPartBody>
        <w:p w:rsidR="007D4FAC" w:rsidRDefault="007D4FAC" w:rsidP="007D4FAC">
          <w:pPr>
            <w:pStyle w:val="D5EA0073652C47B49C339E431D316EB0"/>
          </w:pPr>
          <w:r w:rsidRPr="00156622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409B4"/>
    <w:rsid w:val="00054A59"/>
    <w:rsid w:val="00081654"/>
    <w:rsid w:val="0008314F"/>
    <w:rsid w:val="00083A6D"/>
    <w:rsid w:val="000D6B12"/>
    <w:rsid w:val="000E501C"/>
    <w:rsid w:val="000F0801"/>
    <w:rsid w:val="00196C92"/>
    <w:rsid w:val="00230829"/>
    <w:rsid w:val="00237AC4"/>
    <w:rsid w:val="00254BE2"/>
    <w:rsid w:val="002C79D6"/>
    <w:rsid w:val="00331248"/>
    <w:rsid w:val="003463F7"/>
    <w:rsid w:val="003E1660"/>
    <w:rsid w:val="00494885"/>
    <w:rsid w:val="004D4776"/>
    <w:rsid w:val="00503ED7"/>
    <w:rsid w:val="00511E9D"/>
    <w:rsid w:val="00550652"/>
    <w:rsid w:val="00575767"/>
    <w:rsid w:val="006213C1"/>
    <w:rsid w:val="00667EFE"/>
    <w:rsid w:val="006E1E93"/>
    <w:rsid w:val="006F0421"/>
    <w:rsid w:val="006F137C"/>
    <w:rsid w:val="00737F01"/>
    <w:rsid w:val="007C567D"/>
    <w:rsid w:val="007D4FAC"/>
    <w:rsid w:val="007F6A04"/>
    <w:rsid w:val="00842035"/>
    <w:rsid w:val="00937BB0"/>
    <w:rsid w:val="009920C6"/>
    <w:rsid w:val="009C3ED3"/>
    <w:rsid w:val="009C4E82"/>
    <w:rsid w:val="009F350D"/>
    <w:rsid w:val="00A11A74"/>
    <w:rsid w:val="00A14089"/>
    <w:rsid w:val="00AC2394"/>
    <w:rsid w:val="00B07A55"/>
    <w:rsid w:val="00B1676B"/>
    <w:rsid w:val="00B21C41"/>
    <w:rsid w:val="00B45D2B"/>
    <w:rsid w:val="00CB10D0"/>
    <w:rsid w:val="00CF0486"/>
    <w:rsid w:val="00D1263A"/>
    <w:rsid w:val="00D426A2"/>
    <w:rsid w:val="00DE0017"/>
    <w:rsid w:val="00F2308C"/>
    <w:rsid w:val="00F2564A"/>
    <w:rsid w:val="00F426DC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E1E93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  <w:style w:type="paragraph" w:customStyle="1" w:styleId="D5EA0073652C47B49C339E431D316EB0">
    <w:name w:val="D5EA0073652C47B49C339E431D316EB0"/>
    <w:rsid w:val="007D4FAC"/>
  </w:style>
  <w:style w:type="paragraph" w:customStyle="1" w:styleId="23E3ADAC33C0494BA7EC083CC51532B7">
    <w:name w:val="23E3ADAC33C0494BA7EC083CC51532B7"/>
    <w:rsid w:val="006E1E93"/>
  </w:style>
  <w:style w:type="paragraph" w:customStyle="1" w:styleId="2A682C2DD0534984A65E57ACA2ECBAC3">
    <w:name w:val="2A682C2DD0534984A65E57ACA2ECBAC3"/>
    <w:rsid w:val="006E1E93"/>
  </w:style>
  <w:style w:type="paragraph" w:customStyle="1" w:styleId="47448EAE0427443A80348266348D4138">
    <w:name w:val="47448EAE0427443A80348266348D4138"/>
    <w:rsid w:val="000D6B1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64F010A-ED88-42C8-ADD4-8B3B152FD2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4</TotalTime>
  <Pages>79</Pages>
  <Words>43278</Words>
  <Characters>246685</Characters>
  <Application>Microsoft Office Word</Application>
  <DocSecurity>0</DocSecurity>
  <Lines>2055</Lines>
  <Paragraphs>5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154</cp:revision>
  <cp:lastPrinted>2024-05-28T17:46:00Z</cp:lastPrinted>
  <dcterms:created xsi:type="dcterms:W3CDTF">2024-05-26T08:34:00Z</dcterms:created>
  <dcterms:modified xsi:type="dcterms:W3CDTF">2024-05-31T0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6">
    <vt:lpwstr>False</vt:lpwstr>
  </property>
  <property fmtid="{D5CDD505-2E9C-101B-9397-08002B2CF9AE}" pid="5" name="CitaviDocumentProperty_8">
    <vt:lpwstr>D:\Programs\Citavi\User files\Projects\Course\Course.ctv6</vt:lpwstr>
  </property>
  <property fmtid="{D5CDD505-2E9C-101B-9397-08002B2CF9AE}" pid="6" name="CitaviDocumentProperty_1">
    <vt:lpwstr>6.15.2.0</vt:lpwstr>
  </property>
</Properties>
</file>